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4" r:id="rId3"/>
  </p:sldMasterIdLst>
  <p:notesMasterIdLst>
    <p:notesMasterId r:id="rId32"/>
  </p:notesMasterIdLst>
  <p:handoutMasterIdLst>
    <p:handoutMasterId r:id="rId33"/>
  </p:handoutMasterIdLst>
  <p:sldIdLst>
    <p:sldId id="780" r:id="rId4"/>
    <p:sldId id="264" r:id="rId5"/>
    <p:sldId id="263" r:id="rId6"/>
    <p:sldId id="256" r:id="rId7"/>
    <p:sldId id="781" r:id="rId8"/>
    <p:sldId id="285" r:id="rId9"/>
    <p:sldId id="267" r:id="rId10"/>
    <p:sldId id="759" r:id="rId11"/>
    <p:sldId id="277" r:id="rId12"/>
    <p:sldId id="760" r:id="rId13"/>
    <p:sldId id="761" r:id="rId14"/>
    <p:sldId id="762" r:id="rId15"/>
    <p:sldId id="767" r:id="rId16"/>
    <p:sldId id="768" r:id="rId17"/>
    <p:sldId id="769" r:id="rId18"/>
    <p:sldId id="770" r:id="rId19"/>
    <p:sldId id="413" r:id="rId20"/>
    <p:sldId id="771" r:id="rId21"/>
    <p:sldId id="286" r:id="rId22"/>
    <p:sldId id="772" r:id="rId23"/>
    <p:sldId id="773" r:id="rId24"/>
    <p:sldId id="774" r:id="rId25"/>
    <p:sldId id="775" r:id="rId26"/>
    <p:sldId id="778" r:id="rId27"/>
    <p:sldId id="274" r:id="rId28"/>
    <p:sldId id="278" r:id="rId29"/>
    <p:sldId id="779" r:id="rId30"/>
    <p:sldId id="284" r:id="rId31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72">
          <p15:clr>
            <a:srgbClr val="A4A3A4"/>
          </p15:clr>
        </p15:guide>
        <p15:guide id="2" pos="385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6D36"/>
    <a:srgbClr val="FFFF99"/>
    <a:srgbClr val="060D98"/>
    <a:srgbClr val="003E6C"/>
    <a:srgbClr val="F3F4F2"/>
    <a:srgbClr val="D46100"/>
    <a:srgbClr val="FFD954"/>
    <a:srgbClr val="46E5C5"/>
    <a:srgbClr val="9933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Objects="1" showGuides="1">
      <p:cViewPr>
        <p:scale>
          <a:sx n="28" d="100"/>
          <a:sy n="28" d="100"/>
        </p:scale>
        <p:origin x="2376" y="1032"/>
      </p:cViewPr>
      <p:guideLst>
        <p:guide orient="horz" pos="2072"/>
        <p:guide pos="385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478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tags" Target="tags/tag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6603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幼圆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幼圆" charset="0"/>
              </a:defRPr>
            </a:lvl1pPr>
          </a:lstStyle>
          <a:p>
            <a:fld id="{D2A48B96-639E-45A3-A0BA-2464DFDB1FAA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幼圆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幼圆" charset="0"/>
              </a:defRPr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4780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幼圆" charset="0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幼圆" charset="0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幼圆" charset="0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幼圆" charset="0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幼圆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6957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0912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0867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2343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58239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812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66760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854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043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17731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16413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084E7D-04BA-4605-B876-04781E7A1B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29204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084E7D-04BA-4605-B876-04781E7A1B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0698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28" name="Freeform 5"/>
          <p:cNvSpPr/>
          <p:nvPr userDrawn="1"/>
        </p:nvSpPr>
        <p:spPr>
          <a:xfrm>
            <a:off x="590550" y="150813"/>
            <a:ext cx="11231563" cy="6078537"/>
          </a:xfrm>
          <a:custGeom>
            <a:avLst/>
            <a:gdLst>
              <a:gd name="txL" fmla="*/ 0 w 996"/>
              <a:gd name="txT" fmla="*/ 0 h 914"/>
              <a:gd name="txR" fmla="*/ 996 w 996"/>
              <a:gd name="txB" fmla="*/ 914 h 914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0" y="0"/>
              </a:cxn>
            </a:cxnLst>
            <a:rect l="txL" t="txT" r="txR" b="txB"/>
            <a:pathLst>
              <a:path w="996" h="914">
                <a:moveTo>
                  <a:pt x="0" y="0"/>
                </a:moveTo>
                <a:cubicBezTo>
                  <a:pt x="0" y="914"/>
                  <a:pt x="0" y="914"/>
                  <a:pt x="0" y="914"/>
                </a:cubicBezTo>
                <a:cubicBezTo>
                  <a:pt x="996" y="914"/>
                  <a:pt x="996" y="914"/>
                  <a:pt x="996" y="914"/>
                </a:cubicBezTo>
                <a:cubicBezTo>
                  <a:pt x="990" y="0"/>
                  <a:pt x="990" y="0"/>
                  <a:pt x="990" y="0"/>
                </a:cubicBezTo>
                <a:cubicBezTo>
                  <a:pt x="990" y="0"/>
                  <a:pt x="504" y="94"/>
                  <a:pt x="0" y="0"/>
                </a:cubicBezTo>
                <a:close/>
              </a:path>
            </a:pathLst>
          </a:custGeom>
          <a:solidFill>
            <a:srgbClr val="46E5C5">
              <a:alpha val="100000"/>
            </a:srgbClr>
          </a:solidFill>
          <a:ln w="9525">
            <a:noFill/>
          </a:ln>
        </p:spPr>
        <p:txBody>
          <a:bodyPr/>
          <a:lstStyle/>
          <a:p>
            <a:endParaRPr lang="zh-CN" altLang="en-US">
              <a:ea typeface="幼圆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8455" y="300355"/>
            <a:ext cx="11514455" cy="6257290"/>
          </a:xfrm>
          <a:prstGeom prst="rect">
            <a:avLst/>
          </a:prstGeom>
        </p:spPr>
      </p:pic>
    </p:spTree>
  </p:cSld>
  <p:clrMapOvr>
    <a:masterClrMapping/>
  </p:clrMapOvr>
  <p:transition spd="slow" advClick="0" advTm="5000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5000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5000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5000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5000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B028D-8C83-42E5-9286-52BFD139E4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1" y="1122363"/>
            <a:ext cx="9144000" cy="2387600"/>
          </a:xfrm>
        </p:spPr>
        <p:txBody>
          <a:bodyPr anchor="b"/>
          <a:lstStyle>
            <a:lvl1pPr algn="ctr">
              <a:defRPr sz="5998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2CFAD7C-20AA-43EC-9BA5-EA3EA8A954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063" indent="0" algn="ctr">
              <a:buNone/>
              <a:defRPr sz="1999"/>
            </a:lvl2pPr>
            <a:lvl3pPr marL="914126" indent="0" algn="ctr">
              <a:buNone/>
              <a:defRPr sz="1799"/>
            </a:lvl3pPr>
            <a:lvl4pPr marL="1371189" indent="0" algn="ctr">
              <a:buNone/>
              <a:defRPr sz="1600"/>
            </a:lvl4pPr>
            <a:lvl5pPr marL="1828251" indent="0" algn="ctr">
              <a:buNone/>
              <a:defRPr sz="1600"/>
            </a:lvl5pPr>
            <a:lvl6pPr marL="2285314" indent="0" algn="ctr">
              <a:buNone/>
              <a:defRPr sz="1600"/>
            </a:lvl6pPr>
            <a:lvl7pPr marL="2742377" indent="0" algn="ctr">
              <a:buNone/>
              <a:defRPr sz="1600"/>
            </a:lvl7pPr>
            <a:lvl8pPr marL="3199440" indent="0" algn="ctr">
              <a:buNone/>
              <a:defRPr sz="1600"/>
            </a:lvl8pPr>
            <a:lvl9pPr marL="3656503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CE664F-5EE1-4009-AFC3-5061BAB60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7F8BF-6BDE-480D-9B7C-D3B9337804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1DFF3E-0A8A-477F-80D3-33ECEC3C6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6560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8179A4-2C3C-46D4-B2B0-6E153F07CB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6EAA07-E7D3-4672-9819-3F24C2E98D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5EED0F-936A-47C3-A8E7-419F398D4B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312377-73BA-4C2A-83BE-43C36F646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2F7509-6DF0-4170-B211-1ACBA585B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4866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F8D5C-8A48-403E-B1B9-5D0F74A8C2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40"/>
            <a:ext cx="10515600" cy="2852737"/>
          </a:xfrm>
        </p:spPr>
        <p:txBody>
          <a:bodyPr anchor="b"/>
          <a:lstStyle>
            <a:lvl1pPr>
              <a:defRPr sz="5998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012A4B-AF04-4FCB-83CB-A5805A22D6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063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ADFCBE-3C86-4CD6-807E-9B28D0603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8669DF-D106-4D58-B98C-3EB2006DA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BE804A-7835-41E6-8590-B7673A2E9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1669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F3BCC1-B5CE-4CDC-8F86-9F5146B696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3432A9-3413-47DE-A8CE-87D1675A95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EF5FBF-7DF6-497D-A5F0-AA98FC547E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2960C3-12CB-44F0-B948-CCD0BB57DA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C52F28-59E0-4091-83F2-F0438D1AFA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AE63DF-01E1-4131-9FDA-F4DEEB55E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5064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B990B-D01E-4F80-BF1A-F8D4B8342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035AFE-F24D-4CE2-A7C2-92AE5F1700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34EB91-A50C-4C4D-A714-55CA843592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D10A9E1-3E00-48A7-8F07-4F32A19870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1860E89-A1BC-4B0A-A1A3-EDC9EEC2C6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B23559-E9ED-49E1-A5A1-FEA560A07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46AC82C-995C-439E-B9F6-5F1F60D6DA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B3740CE-A0BC-48FB-B43F-846B18017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1644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AAD48B-B7E5-40AD-9DBB-12EED5EB30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ED37B0-7456-4A56-9580-67321CDEB3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72B8CA-71F1-46DF-84A3-5417A97597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3DBD85-29CE-4AB7-8016-CCC07B657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323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28" name="Freeform 5"/>
          <p:cNvSpPr/>
          <p:nvPr userDrawn="1"/>
        </p:nvSpPr>
        <p:spPr>
          <a:xfrm>
            <a:off x="590550" y="150813"/>
            <a:ext cx="11231563" cy="6078537"/>
          </a:xfrm>
          <a:custGeom>
            <a:avLst/>
            <a:gdLst>
              <a:gd name="txL" fmla="*/ 0 w 996"/>
              <a:gd name="txT" fmla="*/ 0 h 914"/>
              <a:gd name="txR" fmla="*/ 996 w 996"/>
              <a:gd name="txB" fmla="*/ 914 h 914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0" y="0"/>
              </a:cxn>
            </a:cxnLst>
            <a:rect l="txL" t="txT" r="txR" b="txB"/>
            <a:pathLst>
              <a:path w="996" h="914">
                <a:moveTo>
                  <a:pt x="0" y="0"/>
                </a:moveTo>
                <a:cubicBezTo>
                  <a:pt x="0" y="914"/>
                  <a:pt x="0" y="914"/>
                  <a:pt x="0" y="914"/>
                </a:cubicBezTo>
                <a:cubicBezTo>
                  <a:pt x="996" y="914"/>
                  <a:pt x="996" y="914"/>
                  <a:pt x="996" y="914"/>
                </a:cubicBezTo>
                <a:cubicBezTo>
                  <a:pt x="990" y="0"/>
                  <a:pt x="990" y="0"/>
                  <a:pt x="990" y="0"/>
                </a:cubicBezTo>
                <a:cubicBezTo>
                  <a:pt x="990" y="0"/>
                  <a:pt x="504" y="94"/>
                  <a:pt x="0" y="0"/>
                </a:cubicBezTo>
                <a:close/>
              </a:path>
            </a:pathLst>
          </a:custGeom>
          <a:solidFill>
            <a:srgbClr val="46E5C5">
              <a:alpha val="100000"/>
            </a:srgbClr>
          </a:solidFill>
          <a:ln w="9525">
            <a:noFill/>
          </a:ln>
        </p:spPr>
        <p:txBody>
          <a:bodyPr/>
          <a:lstStyle/>
          <a:p>
            <a:endParaRPr lang="zh-CN" altLang="en-US">
              <a:ea typeface="幼圆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8455" y="300355"/>
            <a:ext cx="11514455" cy="6257290"/>
          </a:xfrm>
          <a:prstGeom prst="rect">
            <a:avLst/>
          </a:prstGeom>
        </p:spPr>
      </p:pic>
    </p:spTree>
  </p:cSld>
  <p:clrMapOvr>
    <a:masterClrMapping/>
  </p:clrMapOvr>
  <p:transition spd="slow" advClick="0" advTm="5000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7A029D-DE9C-4B95-9C0E-51C885876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BEDF7C-3D9F-4117-A05A-3F262D0A9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6DD625-CED1-449F-996A-D27F3C249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3391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866F0B-D981-49BC-A870-056F17806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BDCA33-7520-4D8E-B8D7-417FF89329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9AC217-1CAF-4570-A71A-02689BDDD1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140920-9084-4413-ACC4-C1F37ACFDD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CAACF0-22A4-4138-BF27-181112758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002FEB-4180-4F70-B019-3B08606D6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4867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399CC4-A2D0-46DF-B676-5D1E029535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EA51E3D-56D4-4691-B522-CB0F171E22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199"/>
            </a:lvl1pPr>
            <a:lvl2pPr marL="457063" indent="0">
              <a:buNone/>
              <a:defRPr sz="2799"/>
            </a:lvl2pPr>
            <a:lvl3pPr marL="914126" indent="0">
              <a:buNone/>
              <a:defRPr sz="2399"/>
            </a:lvl3pPr>
            <a:lvl4pPr marL="1371189" indent="0">
              <a:buNone/>
              <a:defRPr sz="1999"/>
            </a:lvl4pPr>
            <a:lvl5pPr marL="1828251" indent="0">
              <a:buNone/>
              <a:defRPr sz="1999"/>
            </a:lvl5pPr>
            <a:lvl6pPr marL="2285314" indent="0">
              <a:buNone/>
              <a:defRPr sz="1999"/>
            </a:lvl6pPr>
            <a:lvl7pPr marL="2742377" indent="0">
              <a:buNone/>
              <a:defRPr sz="1999"/>
            </a:lvl7pPr>
            <a:lvl8pPr marL="3199440" indent="0">
              <a:buNone/>
              <a:defRPr sz="1999"/>
            </a:lvl8pPr>
            <a:lvl9pPr marL="3656503" indent="0">
              <a:buNone/>
              <a:defRPr sz="1999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2B38E4-AF8B-49FE-829E-CB742AAE03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9085DF3-BFA8-4863-BE3C-84658B1C50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EEF92B-D378-44E2-96E3-B351391B8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FC0C67-D665-4D05-A2DC-FE0DFFF60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8163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8C931-0392-47B3-B376-33AB75C44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D76088-58CD-4789-BD94-8056C354FE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A8CE8C-D12F-4DBB-976D-5FD20E230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386270-DE63-4A8D-91E8-7500C0ABA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AA731F-84A3-487E-B45D-67BFE1EAA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7717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AEE9B06-2A28-44FC-975E-F08B74BC3D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4E8FCD2-0284-4BA3-9C71-3512FE6BBD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04E31C-7BD1-4B35-B8CB-F8B3855D6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B1DC22-B706-432D-B905-75AAA4386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2BEC08-4A0B-4EF5-BF9A-C2225A22D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797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sosceles Triangle 6"/>
          <p:cNvSpPr/>
          <p:nvPr/>
        </p:nvSpPr>
        <p:spPr>
          <a:xfrm rot="16200000">
            <a:off x="10387964" y="5038579"/>
            <a:ext cx="1892949" cy="1725637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720726" y="776291"/>
            <a:ext cx="10750550" cy="1470025"/>
          </a:xfrm>
        </p:spPr>
        <p:txBody>
          <a:bodyPr anchor="b">
            <a:normAutofit/>
          </a:bodyPr>
          <a:lstStyle>
            <a:lvl1pPr algn="r">
              <a:defRPr sz="440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720726" y="2250280"/>
            <a:ext cx="10750550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1828801" y="6012658"/>
            <a:ext cx="77216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828801" y="5650706"/>
            <a:ext cx="7721600" cy="365125"/>
          </a:xfrm>
        </p:spPr>
        <p:txBody>
          <a:bodyPr tIns="0" bIns="0" anchor="b"/>
          <a:lstStyle>
            <a:lvl1pPr algn="r">
              <a:defRPr sz="1100"/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1189663" y="5752310"/>
            <a:ext cx="670560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6055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67493"/>
            <a:ext cx="10972801" cy="1399032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882808"/>
            <a:ext cx="10972801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88608" y="6480048"/>
            <a:ext cx="2844800" cy="301752"/>
          </a:xfrm>
        </p:spPr>
        <p:txBody>
          <a:bodyPr/>
          <a:lstStyle/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480972"/>
            <a:ext cx="5680074" cy="30083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56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ight Triangle 8"/>
          <p:cNvSpPr/>
          <p:nvPr/>
        </p:nvSpPr>
        <p:spPr>
          <a:xfrm flipV="1">
            <a:off x="9379" y="7037"/>
            <a:ext cx="12173243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algn="ctr" defTabSz="914400" rtl="0" eaLnBrk="1" latinLnBrk="0" hangingPunct="1"/>
            <a:endParaRPr kumimoji="0"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Isosceles Triangle 7"/>
          <p:cNvSpPr/>
          <p:nvPr/>
        </p:nvSpPr>
        <p:spPr>
          <a:xfrm rot="5400000" flipV="1">
            <a:off x="10387964" y="93786"/>
            <a:ext cx="1892949" cy="1725637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274177" y="6477000"/>
            <a:ext cx="2844800" cy="304800"/>
          </a:xfrm>
        </p:spPr>
        <p:txBody>
          <a:bodyPr/>
          <a:lstStyle/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92502" y="6480972"/>
            <a:ext cx="5680074" cy="30083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68075" y="809628"/>
            <a:ext cx="670560" cy="300831"/>
          </a:xfrm>
        </p:spPr>
        <p:txBody>
          <a:bodyPr/>
          <a:lstStyle/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0800000">
            <a:off x="8625063" y="9383"/>
            <a:ext cx="3563815" cy="1900211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0" y="7037"/>
            <a:ext cx="12182622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71466"/>
            <a:ext cx="9652000" cy="1362075"/>
          </a:xfrm>
        </p:spPr>
        <p:txBody>
          <a:bodyPr anchor="ctr"/>
          <a:lstStyle>
            <a:lvl1pPr marL="0" algn="l">
              <a:buNone/>
              <a:defRPr sz="3600" b="1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1633536"/>
            <a:ext cx="5181600" cy="2286000"/>
          </a:xfrm>
        </p:spPr>
        <p:txBody>
          <a:bodyPr anchor="t"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272297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722439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722439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88608" y="6480969"/>
            <a:ext cx="2844800" cy="301752"/>
          </a:xfrm>
        </p:spPr>
        <p:txBody>
          <a:bodyPr/>
          <a:lstStyle/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" y="6480969"/>
            <a:ext cx="5680074" cy="301752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119361" y="6480969"/>
            <a:ext cx="670560" cy="301752"/>
          </a:xfrm>
        </p:spPr>
        <p:txBody>
          <a:bodyPr/>
          <a:lstStyle/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6834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930" y="290732"/>
            <a:ext cx="14224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0008" y="290732"/>
            <a:ext cx="774699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820008" y="3427124"/>
            <a:ext cx="774699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696307" y="290732"/>
            <a:ext cx="9144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696307" y="3427124"/>
            <a:ext cx="9144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388608" y="6480969"/>
            <a:ext cx="2840736" cy="301752"/>
          </a:xfrm>
        </p:spPr>
        <p:txBody>
          <a:bodyPr/>
          <a:lstStyle/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09600" y="6480969"/>
            <a:ext cx="5681472" cy="301752"/>
          </a:xfr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119361" y="6483096"/>
            <a:ext cx="670560" cy="301752"/>
          </a:xfrm>
        </p:spPr>
        <p:txBody>
          <a:bodyPr/>
          <a:lstStyle>
            <a:lvl1pPr algn="ctr">
              <a:defRPr/>
            </a:lvl1pPr>
          </a:lstStyle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1136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28" name="Freeform 5"/>
          <p:cNvSpPr/>
          <p:nvPr userDrawn="1"/>
        </p:nvSpPr>
        <p:spPr>
          <a:xfrm>
            <a:off x="590550" y="150813"/>
            <a:ext cx="11231563" cy="6078537"/>
          </a:xfrm>
          <a:custGeom>
            <a:avLst/>
            <a:gdLst>
              <a:gd name="txL" fmla="*/ 0 w 996"/>
              <a:gd name="txT" fmla="*/ 0 h 914"/>
              <a:gd name="txR" fmla="*/ 996 w 996"/>
              <a:gd name="txB" fmla="*/ 914 h 914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0" y="0"/>
              </a:cxn>
            </a:cxnLst>
            <a:rect l="txL" t="txT" r="txR" b="txB"/>
            <a:pathLst>
              <a:path w="996" h="914">
                <a:moveTo>
                  <a:pt x="0" y="0"/>
                </a:moveTo>
                <a:cubicBezTo>
                  <a:pt x="0" y="914"/>
                  <a:pt x="0" y="914"/>
                  <a:pt x="0" y="914"/>
                </a:cubicBezTo>
                <a:cubicBezTo>
                  <a:pt x="996" y="914"/>
                  <a:pt x="996" y="914"/>
                  <a:pt x="996" y="914"/>
                </a:cubicBezTo>
                <a:cubicBezTo>
                  <a:pt x="990" y="0"/>
                  <a:pt x="990" y="0"/>
                  <a:pt x="990" y="0"/>
                </a:cubicBezTo>
                <a:cubicBezTo>
                  <a:pt x="990" y="0"/>
                  <a:pt x="504" y="94"/>
                  <a:pt x="0" y="0"/>
                </a:cubicBezTo>
                <a:close/>
              </a:path>
            </a:pathLst>
          </a:custGeom>
          <a:solidFill>
            <a:srgbClr val="46E5C5">
              <a:alpha val="100000"/>
            </a:srgbClr>
          </a:solidFill>
          <a:ln w="9525">
            <a:noFill/>
          </a:ln>
        </p:spPr>
        <p:txBody>
          <a:bodyPr/>
          <a:lstStyle/>
          <a:p>
            <a:endParaRPr lang="zh-CN" altLang="en-US">
              <a:ea typeface="幼圆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8455" y="300355"/>
            <a:ext cx="11514455" cy="6257290"/>
          </a:xfrm>
          <a:prstGeom prst="rect">
            <a:avLst/>
          </a:prstGeom>
        </p:spPr>
      </p:pic>
    </p:spTree>
  </p:cSld>
  <p:clrMapOvr>
    <a:masterClrMapping/>
  </p:clrMapOvr>
  <p:transition spd="slow" advClick="0" advTm="5000"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561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388608" y="6480969"/>
            <a:ext cx="2844800" cy="301752"/>
          </a:xfrm>
        </p:spPr>
        <p:txBody>
          <a:bodyPr/>
          <a:lstStyle/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09600" y="6481893"/>
            <a:ext cx="5680074" cy="300831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119361" y="6480969"/>
            <a:ext cx="670560" cy="301752"/>
          </a:xfrm>
        </p:spPr>
        <p:txBody>
          <a:bodyPr/>
          <a:lstStyle/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4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608" y="367664"/>
            <a:ext cx="1219201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514475" y="367664"/>
            <a:ext cx="3251200" cy="5943600"/>
          </a:xfrm>
        </p:spPr>
        <p:txBody>
          <a:bodyPr anchor="t"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868334" y="320040"/>
            <a:ext cx="7034784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71969" y="6556248"/>
            <a:ext cx="2844800" cy="301752"/>
          </a:xfrm>
        </p:spPr>
        <p:txBody>
          <a:bodyPr/>
          <a:lstStyle>
            <a:lvl1pPr>
              <a:defRPr sz="900"/>
            </a:lvl1pPr>
          </a:lstStyle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14474" y="6556248"/>
            <a:ext cx="6857494" cy="301752"/>
          </a:xfrm>
        </p:spPr>
        <p:txBody>
          <a:bodyPr/>
          <a:lstStyle>
            <a:lvl1pPr>
              <a:defRPr sz="9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214102" y="6556248"/>
            <a:ext cx="670560" cy="301752"/>
          </a:xfrm>
        </p:spPr>
        <p:txBody>
          <a:bodyPr/>
          <a:lstStyle>
            <a:lvl1pPr>
              <a:defRPr sz="900"/>
            </a:lvl1pPr>
          </a:lstStyle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2542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608" y="150896"/>
            <a:ext cx="1219201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17649" y="373967"/>
            <a:ext cx="9777984" cy="5486400"/>
          </a:xfrm>
          <a:solidFill>
            <a:schemeClr val="bg2">
              <a:shade val="5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0" y="5867400"/>
            <a:ext cx="9777984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144256" y="6556248"/>
            <a:ext cx="2804160" cy="301752"/>
          </a:xfrm>
        </p:spPr>
        <p:txBody>
          <a:bodyPr/>
          <a:lstStyle>
            <a:lvl1pPr>
              <a:defRPr sz="900"/>
            </a:lvl1pPr>
          </a:lstStyle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0577" y="6557169"/>
            <a:ext cx="6597429" cy="301752"/>
          </a:xfrm>
        </p:spPr>
        <p:txBody>
          <a:bodyPr/>
          <a:lstStyle>
            <a:lvl1pPr>
              <a:defRPr sz="9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956257" y="6556248"/>
            <a:ext cx="487680" cy="301752"/>
          </a:xfrm>
        </p:spPr>
        <p:txBody>
          <a:bodyPr/>
          <a:lstStyle>
            <a:lvl1pPr algn="ctr">
              <a:defRPr sz="900"/>
            </a:lvl1pPr>
          </a:lstStyle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84160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1414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1" y="381000"/>
            <a:ext cx="2540000" cy="5486400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81000"/>
            <a:ext cx="8331200" cy="548640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480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标题幻灯片">
    <p:bg>
      <p:bgPr>
        <a:solidFill>
          <a:srgbClr val="9933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28" name="Freeform 5"/>
          <p:cNvSpPr/>
          <p:nvPr userDrawn="1"/>
        </p:nvSpPr>
        <p:spPr>
          <a:xfrm>
            <a:off x="590550" y="150813"/>
            <a:ext cx="11231563" cy="6078537"/>
          </a:xfrm>
          <a:custGeom>
            <a:avLst/>
            <a:gdLst>
              <a:gd name="txL" fmla="*/ 0 w 996"/>
              <a:gd name="txT" fmla="*/ 0 h 914"/>
              <a:gd name="txR" fmla="*/ 996 w 996"/>
              <a:gd name="txB" fmla="*/ 914 h 914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0" y="0"/>
              </a:cxn>
            </a:cxnLst>
            <a:rect l="txL" t="txT" r="txR" b="txB"/>
            <a:pathLst>
              <a:path w="996" h="914">
                <a:moveTo>
                  <a:pt x="0" y="0"/>
                </a:moveTo>
                <a:cubicBezTo>
                  <a:pt x="0" y="914"/>
                  <a:pt x="0" y="914"/>
                  <a:pt x="0" y="914"/>
                </a:cubicBezTo>
                <a:cubicBezTo>
                  <a:pt x="996" y="914"/>
                  <a:pt x="996" y="914"/>
                  <a:pt x="996" y="914"/>
                </a:cubicBezTo>
                <a:cubicBezTo>
                  <a:pt x="990" y="0"/>
                  <a:pt x="990" y="0"/>
                  <a:pt x="990" y="0"/>
                </a:cubicBezTo>
                <a:cubicBezTo>
                  <a:pt x="990" y="0"/>
                  <a:pt x="504" y="94"/>
                  <a:pt x="0" y="0"/>
                </a:cubicBezTo>
                <a:close/>
              </a:path>
            </a:pathLst>
          </a:custGeom>
          <a:solidFill>
            <a:srgbClr val="46E5C5">
              <a:alpha val="100000"/>
            </a:srgbClr>
          </a:solidFill>
          <a:ln w="9525">
            <a:noFill/>
          </a:ln>
        </p:spPr>
        <p:txBody>
          <a:bodyPr/>
          <a:lstStyle/>
          <a:p>
            <a:endParaRPr lang="zh-CN" altLang="en-US">
              <a:ea typeface="幼圆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8455" y="300355"/>
            <a:ext cx="11514455" cy="6257290"/>
          </a:xfrm>
          <a:prstGeom prst="rect">
            <a:avLst/>
          </a:prstGeom>
        </p:spPr>
      </p:pic>
    </p:spTree>
  </p:cSld>
  <p:clrMapOvr>
    <a:masterClrMapping/>
  </p:clrMapOvr>
  <p:transition spd="slow" advClick="0" advTm="5000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5000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5000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5000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5000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Click="0" advTm="5000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幼圆" charset="0"/>
              </a:defRPr>
            </a:lvl1pPr>
          </a:lstStyle>
          <a:p>
            <a:fld id="{82F288E0-7875-42C4-84C8-98DBBD3BF4D2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幼圆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幼圆" charset="0"/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 advClick="0" advTm="5000">
    <p:wip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幼圆" charset="0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幼圆" charset="0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幼圆" charset="0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幼圆" charset="0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幼圆" charset="0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幼圆" charset="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4144D1C-DC23-415F-804F-A6E01455D5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A8DE82-04FA-4537-ACB3-068189E93A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92B7CD-B9B1-4EC1-9AA3-79B9BCA02E4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E9D7E-A9A6-47BB-8BDD-2A9119CE1EAD}" type="datetimeFigureOut">
              <a:rPr lang="en-US" smtClean="0"/>
              <a:t>6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230182-FAD8-423E-8A00-87F8BE005C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1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875392-4C8C-4A23-B7D1-7D53A83C19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6A7D84-7B5D-42DF-BF97-EFC287788A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1560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914126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31" indent="-228531" algn="l" defTabSz="91412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59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657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720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6783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3846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0908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7971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03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9379" y="14071"/>
            <a:ext cx="12173243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7037"/>
            <a:ext cx="12182622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8625063" y="4948411"/>
            <a:ext cx="3563815" cy="1900211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67493"/>
            <a:ext cx="10972801" cy="1399032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882808"/>
            <a:ext cx="10972801" cy="4572000"/>
          </a:xfrm>
          <a:prstGeom prst="rect">
            <a:avLst/>
          </a:prstGeom>
        </p:spPr>
        <p:txBody>
          <a:bodyPr vert="horz" anchor="t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388608" y="6480969"/>
            <a:ext cx="2844800" cy="301752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fld id="{DCA8BC01-9E86-40A3-9AB6-62736CB7D439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481893"/>
            <a:ext cx="5680074" cy="300831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119361" y="6480969"/>
            <a:ext cx="670560" cy="301752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307E9595-526C-4713-94A5-DB8946AD2E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00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marL="484632" algn="l" rtl="0" eaLnBrk="1" latinLnBrk="0" hangingPunct="1">
        <a:spcBef>
          <a:spcPct val="0"/>
        </a:spcBef>
        <a:buNone/>
        <a:defRPr kumimoji="0" sz="4200" kern="1200">
          <a:ln w="6350">
            <a:solidFill>
              <a:schemeClr val="accent1">
                <a:shade val="43000"/>
              </a:schemeClr>
            </a:solidFill>
          </a:ln>
          <a:solidFill>
            <a:schemeClr val="accent1">
              <a:tint val="83000"/>
              <a:satMod val="150000"/>
            </a:schemeClr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448056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85750" algn="l" rtl="0" eaLnBrk="1" latinLnBrk="0" hangingPunct="1">
        <a:spcBef>
          <a:spcPct val="20000"/>
        </a:spcBef>
        <a:buClr>
          <a:schemeClr val="accent1"/>
        </a:buClr>
        <a:buSzPct val="95000"/>
        <a:buFont typeface="Verdana"/>
        <a:buChar char="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6424" indent="-228600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10312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2.wav"/><Relationship Id="rId7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audio" Target="../media/audio2.wav"/><Relationship Id="rId7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4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audio2.wav"/><Relationship Id="rId7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5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sv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slide" Target="slide8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audio" Target="../media/audio2.wav"/><Relationship Id="rId7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7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slide" Target="slide8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2.wav"/><Relationship Id="rId7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9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7.wav"/><Relationship Id="rId3" Type="http://schemas.openxmlformats.org/officeDocument/2006/relationships/audio" Target="../media/audio4.wav"/><Relationship Id="rId7" Type="http://schemas.openxmlformats.org/officeDocument/2006/relationships/audio" Target="../media/audio6.wav"/><Relationship Id="rId12" Type="http://schemas.openxmlformats.org/officeDocument/2006/relationships/image" Target="../media/image3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Relationship Id="rId6" Type="http://schemas.openxmlformats.org/officeDocument/2006/relationships/audio" Target="../media/audio2.wav"/><Relationship Id="rId11" Type="http://schemas.openxmlformats.org/officeDocument/2006/relationships/image" Target="../media/image29.emf"/><Relationship Id="rId5" Type="http://schemas.openxmlformats.org/officeDocument/2006/relationships/audio" Target="../media/audio5.wav"/><Relationship Id="rId10" Type="http://schemas.openxmlformats.org/officeDocument/2006/relationships/image" Target="../media/image40.jpeg"/><Relationship Id="rId4" Type="http://schemas.openxmlformats.org/officeDocument/2006/relationships/audio" Target="../media/audio1.wav"/><Relationship Id="rId9" Type="http://schemas.openxmlformats.org/officeDocument/2006/relationships/audio" Target="../media/audio8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8.wav"/><Relationship Id="rId3" Type="http://schemas.openxmlformats.org/officeDocument/2006/relationships/audio" Target="../media/audio1.wav"/><Relationship Id="rId7" Type="http://schemas.openxmlformats.org/officeDocument/2006/relationships/audio" Target="../media/audio7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5.xml"/><Relationship Id="rId6" Type="http://schemas.openxmlformats.org/officeDocument/2006/relationships/audio" Target="../media/audio6.wav"/><Relationship Id="rId11" Type="http://schemas.openxmlformats.org/officeDocument/2006/relationships/image" Target="../media/image30.emf"/><Relationship Id="rId5" Type="http://schemas.openxmlformats.org/officeDocument/2006/relationships/audio" Target="../media/audio2.wav"/><Relationship Id="rId10" Type="http://schemas.openxmlformats.org/officeDocument/2006/relationships/image" Target="../media/image29.emf"/><Relationship Id="rId4" Type="http://schemas.openxmlformats.org/officeDocument/2006/relationships/audio" Target="../media/audio5.wav"/><Relationship Id="rId9" Type="http://schemas.openxmlformats.org/officeDocument/2006/relationships/image" Target="../media/image4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8.wav"/><Relationship Id="rId3" Type="http://schemas.openxmlformats.org/officeDocument/2006/relationships/audio" Target="../media/audio5.wav"/><Relationship Id="rId7" Type="http://schemas.openxmlformats.org/officeDocument/2006/relationships/audio" Target="../media/audio7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5.xml"/><Relationship Id="rId6" Type="http://schemas.openxmlformats.org/officeDocument/2006/relationships/audio" Target="../media/audio6.wav"/><Relationship Id="rId11" Type="http://schemas.openxmlformats.org/officeDocument/2006/relationships/image" Target="../media/image30.emf"/><Relationship Id="rId5" Type="http://schemas.openxmlformats.org/officeDocument/2006/relationships/audio" Target="../media/audio2.wav"/><Relationship Id="rId10" Type="http://schemas.openxmlformats.org/officeDocument/2006/relationships/image" Target="../media/image29.emf"/><Relationship Id="rId4" Type="http://schemas.openxmlformats.org/officeDocument/2006/relationships/audio" Target="../media/audio1.wav"/><Relationship Id="rId9" Type="http://schemas.openxmlformats.org/officeDocument/2006/relationships/image" Target="../media/image40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7.wav"/><Relationship Id="rId3" Type="http://schemas.openxmlformats.org/officeDocument/2006/relationships/audio" Target="../media/audio4.wav"/><Relationship Id="rId7" Type="http://schemas.openxmlformats.org/officeDocument/2006/relationships/audio" Target="../media/audio6.wav"/><Relationship Id="rId12" Type="http://schemas.openxmlformats.org/officeDocument/2006/relationships/image" Target="../media/image3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.xml"/><Relationship Id="rId6" Type="http://schemas.openxmlformats.org/officeDocument/2006/relationships/audio" Target="../media/audio2.wav"/><Relationship Id="rId11" Type="http://schemas.openxmlformats.org/officeDocument/2006/relationships/image" Target="../media/image29.emf"/><Relationship Id="rId5" Type="http://schemas.openxmlformats.org/officeDocument/2006/relationships/audio" Target="../media/audio1.wav"/><Relationship Id="rId10" Type="http://schemas.openxmlformats.org/officeDocument/2006/relationships/image" Target="../media/image40.jpeg"/><Relationship Id="rId4" Type="http://schemas.openxmlformats.org/officeDocument/2006/relationships/audio" Target="../media/audio5.wav"/><Relationship Id="rId9" Type="http://schemas.openxmlformats.org/officeDocument/2006/relationships/audio" Target="../media/audio8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8.wav"/><Relationship Id="rId3" Type="http://schemas.openxmlformats.org/officeDocument/2006/relationships/audio" Target="../media/audio5.wav"/><Relationship Id="rId7" Type="http://schemas.openxmlformats.org/officeDocument/2006/relationships/audio" Target="../media/audio7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5.xml"/><Relationship Id="rId6" Type="http://schemas.openxmlformats.org/officeDocument/2006/relationships/audio" Target="../media/audio6.wav"/><Relationship Id="rId11" Type="http://schemas.openxmlformats.org/officeDocument/2006/relationships/image" Target="../media/image30.emf"/><Relationship Id="rId5" Type="http://schemas.openxmlformats.org/officeDocument/2006/relationships/audio" Target="../media/audio2.wav"/><Relationship Id="rId10" Type="http://schemas.openxmlformats.org/officeDocument/2006/relationships/image" Target="../media/image29.emf"/><Relationship Id="rId4" Type="http://schemas.openxmlformats.org/officeDocument/2006/relationships/audio" Target="../media/audio1.wav"/><Relationship Id="rId9" Type="http://schemas.openxmlformats.org/officeDocument/2006/relationships/image" Target="../media/image40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8.wav"/><Relationship Id="rId3" Type="http://schemas.openxmlformats.org/officeDocument/2006/relationships/audio" Target="../media/audio5.wav"/><Relationship Id="rId7" Type="http://schemas.openxmlformats.org/officeDocument/2006/relationships/audio" Target="../media/audio7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5.xml"/><Relationship Id="rId6" Type="http://schemas.openxmlformats.org/officeDocument/2006/relationships/audio" Target="../media/audio6.wav"/><Relationship Id="rId11" Type="http://schemas.openxmlformats.org/officeDocument/2006/relationships/image" Target="../media/image30.emf"/><Relationship Id="rId5" Type="http://schemas.openxmlformats.org/officeDocument/2006/relationships/audio" Target="../media/audio2.wav"/><Relationship Id="rId10" Type="http://schemas.openxmlformats.org/officeDocument/2006/relationships/image" Target="../media/image29.emf"/><Relationship Id="rId4" Type="http://schemas.openxmlformats.org/officeDocument/2006/relationships/audio" Target="../media/audio1.wav"/><Relationship Id="rId9" Type="http://schemas.openxmlformats.org/officeDocument/2006/relationships/image" Target="../media/image4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slide" Target="slide12.xml"/><Relationship Id="rId18" Type="http://schemas.openxmlformats.org/officeDocument/2006/relationships/image" Target="../media/image21.svg"/><Relationship Id="rId26" Type="http://schemas.openxmlformats.org/officeDocument/2006/relationships/image" Target="../media/image26.png"/><Relationship Id="rId3" Type="http://schemas.openxmlformats.org/officeDocument/2006/relationships/image" Target="../media/image11.PNG"/><Relationship Id="rId21" Type="http://schemas.openxmlformats.org/officeDocument/2006/relationships/image" Target="../media/image23.svg"/><Relationship Id="rId7" Type="http://schemas.openxmlformats.org/officeDocument/2006/relationships/slide" Target="slide10.xml"/><Relationship Id="rId12" Type="http://schemas.openxmlformats.org/officeDocument/2006/relationships/image" Target="../media/image17.svg"/><Relationship Id="rId17" Type="http://schemas.openxmlformats.org/officeDocument/2006/relationships/image" Target="../media/image20.png"/><Relationship Id="rId25" Type="http://schemas.openxmlformats.org/officeDocument/2006/relationships/slide" Target="slide15.xml"/><Relationship Id="rId2" Type="http://schemas.openxmlformats.org/officeDocument/2006/relationships/image" Target="../media/image10.jpeg"/><Relationship Id="rId16" Type="http://schemas.openxmlformats.org/officeDocument/2006/relationships/slide" Target="slide9.xml"/><Relationship Id="rId20" Type="http://schemas.openxmlformats.org/officeDocument/2006/relationships/image" Target="../media/image22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3.svg"/><Relationship Id="rId11" Type="http://schemas.openxmlformats.org/officeDocument/2006/relationships/image" Target="../media/image16.png"/><Relationship Id="rId24" Type="http://schemas.openxmlformats.org/officeDocument/2006/relationships/image" Target="../media/image25.svg"/><Relationship Id="rId5" Type="http://schemas.openxmlformats.org/officeDocument/2006/relationships/image" Target="../media/image12.png"/><Relationship Id="rId15" Type="http://schemas.openxmlformats.org/officeDocument/2006/relationships/image" Target="../media/image19.svg"/><Relationship Id="rId23" Type="http://schemas.openxmlformats.org/officeDocument/2006/relationships/image" Target="../media/image24.png"/><Relationship Id="rId28" Type="http://schemas.openxmlformats.org/officeDocument/2006/relationships/slide" Target="slide17.xml"/><Relationship Id="rId10" Type="http://schemas.openxmlformats.org/officeDocument/2006/relationships/slide" Target="slide11.xml"/><Relationship Id="rId19" Type="http://schemas.openxmlformats.org/officeDocument/2006/relationships/slide" Target="slide13.xml"/><Relationship Id="rId4" Type="http://schemas.openxmlformats.org/officeDocument/2006/relationships/slide" Target="slide16.xml"/><Relationship Id="rId9" Type="http://schemas.openxmlformats.org/officeDocument/2006/relationships/image" Target="../media/image15.svg"/><Relationship Id="rId14" Type="http://schemas.openxmlformats.org/officeDocument/2006/relationships/image" Target="../media/image18.png"/><Relationship Id="rId22" Type="http://schemas.openxmlformats.org/officeDocument/2006/relationships/slide" Target="slide14.xml"/><Relationship Id="rId27" Type="http://schemas.openxmlformats.org/officeDocument/2006/relationships/image" Target="../media/image27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audio" Target="../media/audio2.wav"/><Relationship Id="rId7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Freeform 11"/>
          <p:cNvSpPr/>
          <p:nvPr/>
        </p:nvSpPr>
        <p:spPr>
          <a:xfrm>
            <a:off x="6321425" y="4711700"/>
            <a:ext cx="692150" cy="1555750"/>
          </a:xfrm>
          <a:custGeom>
            <a:avLst/>
            <a:gdLst/>
            <a:ahLst/>
            <a:cxnLst>
              <a:cxn ang="0">
                <a:pos x="576792" y="1555750"/>
              </a:cxn>
              <a:cxn ang="0">
                <a:pos x="115358" y="1555750"/>
              </a:cxn>
              <a:cxn ang="0">
                <a:pos x="0" y="1440081"/>
              </a:cxn>
              <a:cxn ang="0">
                <a:pos x="0" y="347007"/>
              </a:cxn>
              <a:cxn ang="0">
                <a:pos x="346075" y="0"/>
              </a:cxn>
              <a:cxn ang="0">
                <a:pos x="346075" y="0"/>
              </a:cxn>
              <a:cxn ang="0">
                <a:pos x="692150" y="347007"/>
              </a:cxn>
              <a:cxn ang="0">
                <a:pos x="692150" y="1440081"/>
              </a:cxn>
              <a:cxn ang="0">
                <a:pos x="576792" y="1555750"/>
              </a:cxn>
            </a:cxnLst>
            <a:rect l="0" t="0" r="0" b="0"/>
            <a:pathLst>
              <a:path w="120" h="269">
                <a:moveTo>
                  <a:pt x="100" y="269"/>
                </a:moveTo>
                <a:cubicBezTo>
                  <a:pt x="20" y="269"/>
                  <a:pt x="20" y="269"/>
                  <a:pt x="20" y="269"/>
                </a:cubicBezTo>
                <a:cubicBezTo>
                  <a:pt x="9" y="269"/>
                  <a:pt x="0" y="260"/>
                  <a:pt x="0" y="249"/>
                </a:cubicBezTo>
                <a:cubicBezTo>
                  <a:pt x="0" y="60"/>
                  <a:pt x="0" y="60"/>
                  <a:pt x="0" y="60"/>
                </a:cubicBezTo>
                <a:cubicBezTo>
                  <a:pt x="0" y="27"/>
                  <a:pt x="27" y="0"/>
                  <a:pt x="60" y="0"/>
                </a:cubicBezTo>
                <a:cubicBezTo>
                  <a:pt x="60" y="0"/>
                  <a:pt x="60" y="0"/>
                  <a:pt x="60" y="0"/>
                </a:cubicBezTo>
                <a:cubicBezTo>
                  <a:pt x="93" y="0"/>
                  <a:pt x="120" y="27"/>
                  <a:pt x="120" y="60"/>
                </a:cubicBezTo>
                <a:cubicBezTo>
                  <a:pt x="120" y="249"/>
                  <a:pt x="120" y="249"/>
                  <a:pt x="120" y="249"/>
                </a:cubicBezTo>
                <a:cubicBezTo>
                  <a:pt x="120" y="260"/>
                  <a:pt x="111" y="269"/>
                  <a:pt x="100" y="269"/>
                </a:cubicBezTo>
                <a:close/>
              </a:path>
            </a:pathLst>
          </a:custGeom>
          <a:solidFill>
            <a:srgbClr val="2571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2" name="Freeform 15"/>
          <p:cNvSpPr/>
          <p:nvPr/>
        </p:nvSpPr>
        <p:spPr>
          <a:xfrm>
            <a:off x="6753225" y="3432175"/>
            <a:ext cx="4822825" cy="3200400"/>
          </a:xfrm>
          <a:custGeom>
            <a:avLst/>
            <a:gdLst/>
            <a:ahLst/>
            <a:cxnLst>
              <a:cxn ang="0">
                <a:pos x="4487826" y="2164466"/>
              </a:cxn>
              <a:cxn ang="0">
                <a:pos x="3950673" y="2164466"/>
              </a:cxn>
              <a:cxn ang="0">
                <a:pos x="3950673" y="1869311"/>
              </a:cxn>
              <a:cxn ang="0">
                <a:pos x="3471279" y="1388962"/>
              </a:cxn>
              <a:cxn ang="0">
                <a:pos x="2847488" y="1388962"/>
              </a:cxn>
              <a:cxn ang="0">
                <a:pos x="2847488" y="1059084"/>
              </a:cxn>
              <a:cxn ang="0">
                <a:pos x="2541369" y="746567"/>
              </a:cxn>
              <a:cxn ang="0">
                <a:pos x="2512490" y="746567"/>
              </a:cxn>
              <a:cxn ang="0">
                <a:pos x="2512490" y="532435"/>
              </a:cxn>
              <a:cxn ang="0">
                <a:pos x="2027319" y="11575"/>
              </a:cxn>
              <a:cxn ang="0">
                <a:pos x="1501718" y="520861"/>
              </a:cxn>
              <a:cxn ang="0">
                <a:pos x="1501718" y="567159"/>
              </a:cxn>
              <a:cxn ang="0">
                <a:pos x="1484390" y="567159"/>
              </a:cxn>
              <a:cxn ang="0">
                <a:pos x="1068530" y="983848"/>
              </a:cxn>
              <a:cxn ang="0">
                <a:pos x="1068530" y="1238491"/>
              </a:cxn>
              <a:cxn ang="0">
                <a:pos x="935686" y="1238491"/>
              </a:cxn>
              <a:cxn ang="0">
                <a:pos x="577584" y="1591519"/>
              </a:cxn>
              <a:cxn ang="0">
                <a:pos x="577584" y="1875099"/>
              </a:cxn>
              <a:cxn ang="0">
                <a:pos x="334999" y="1875099"/>
              </a:cxn>
              <a:cxn ang="0">
                <a:pos x="0" y="2204977"/>
              </a:cxn>
              <a:cxn ang="0">
                <a:pos x="0" y="2905246"/>
              </a:cxn>
              <a:cxn ang="0">
                <a:pos x="716204" y="2905246"/>
              </a:cxn>
              <a:cxn ang="0">
                <a:pos x="716204" y="2882096"/>
              </a:cxn>
              <a:cxn ang="0">
                <a:pos x="1068530" y="2882096"/>
              </a:cxn>
              <a:cxn ang="0">
                <a:pos x="1068530" y="3032567"/>
              </a:cxn>
              <a:cxn ang="0">
                <a:pos x="1732751" y="3032567"/>
              </a:cxn>
              <a:cxn ang="0">
                <a:pos x="1732751" y="2963119"/>
              </a:cxn>
              <a:cxn ang="0">
                <a:pos x="2512490" y="2963119"/>
              </a:cxn>
              <a:cxn ang="0">
                <a:pos x="2512490" y="2835797"/>
              </a:cxn>
              <a:cxn ang="0">
                <a:pos x="2714644" y="2835797"/>
              </a:cxn>
              <a:cxn ang="0">
                <a:pos x="2714644" y="3049929"/>
              </a:cxn>
              <a:cxn ang="0">
                <a:pos x="3731192" y="3049929"/>
              </a:cxn>
              <a:cxn ang="0">
                <a:pos x="3731192" y="3200400"/>
              </a:cxn>
              <a:cxn ang="0">
                <a:pos x="4822825" y="3200400"/>
              </a:cxn>
              <a:cxn ang="0">
                <a:pos x="4822825" y="2505919"/>
              </a:cxn>
              <a:cxn ang="0">
                <a:pos x="4487826" y="2164466"/>
              </a:cxn>
            </a:cxnLst>
            <a:rect l="0" t="0" r="0" b="0"/>
            <a:pathLst>
              <a:path w="835" h="553">
                <a:moveTo>
                  <a:pt x="777" y="374"/>
                </a:moveTo>
                <a:cubicBezTo>
                  <a:pt x="684" y="374"/>
                  <a:pt x="684" y="374"/>
                  <a:pt x="684" y="374"/>
                </a:cubicBezTo>
                <a:cubicBezTo>
                  <a:pt x="684" y="323"/>
                  <a:pt x="684" y="323"/>
                  <a:pt x="684" y="323"/>
                </a:cubicBezTo>
                <a:cubicBezTo>
                  <a:pt x="684" y="277"/>
                  <a:pt x="647" y="240"/>
                  <a:pt x="601" y="240"/>
                </a:cubicBezTo>
                <a:cubicBezTo>
                  <a:pt x="493" y="240"/>
                  <a:pt x="493" y="240"/>
                  <a:pt x="493" y="240"/>
                </a:cubicBezTo>
                <a:cubicBezTo>
                  <a:pt x="493" y="183"/>
                  <a:pt x="493" y="183"/>
                  <a:pt x="493" y="183"/>
                </a:cubicBezTo>
                <a:cubicBezTo>
                  <a:pt x="493" y="153"/>
                  <a:pt x="469" y="129"/>
                  <a:pt x="440" y="129"/>
                </a:cubicBezTo>
                <a:cubicBezTo>
                  <a:pt x="435" y="129"/>
                  <a:pt x="435" y="129"/>
                  <a:pt x="435" y="129"/>
                </a:cubicBezTo>
                <a:cubicBezTo>
                  <a:pt x="435" y="92"/>
                  <a:pt x="435" y="92"/>
                  <a:pt x="435" y="92"/>
                </a:cubicBezTo>
                <a:cubicBezTo>
                  <a:pt x="435" y="45"/>
                  <a:pt x="398" y="5"/>
                  <a:pt x="351" y="2"/>
                </a:cubicBezTo>
                <a:cubicBezTo>
                  <a:pt x="301" y="0"/>
                  <a:pt x="260" y="40"/>
                  <a:pt x="260" y="90"/>
                </a:cubicBezTo>
                <a:cubicBezTo>
                  <a:pt x="260" y="98"/>
                  <a:pt x="260" y="98"/>
                  <a:pt x="260" y="98"/>
                </a:cubicBezTo>
                <a:cubicBezTo>
                  <a:pt x="257" y="98"/>
                  <a:pt x="257" y="98"/>
                  <a:pt x="257" y="98"/>
                </a:cubicBezTo>
                <a:cubicBezTo>
                  <a:pt x="217" y="98"/>
                  <a:pt x="185" y="130"/>
                  <a:pt x="185" y="170"/>
                </a:cubicBezTo>
                <a:cubicBezTo>
                  <a:pt x="185" y="214"/>
                  <a:pt x="185" y="214"/>
                  <a:pt x="185" y="214"/>
                </a:cubicBezTo>
                <a:cubicBezTo>
                  <a:pt x="162" y="214"/>
                  <a:pt x="162" y="214"/>
                  <a:pt x="162" y="214"/>
                </a:cubicBezTo>
                <a:cubicBezTo>
                  <a:pt x="128" y="214"/>
                  <a:pt x="100" y="242"/>
                  <a:pt x="100" y="275"/>
                </a:cubicBezTo>
                <a:cubicBezTo>
                  <a:pt x="100" y="324"/>
                  <a:pt x="100" y="324"/>
                  <a:pt x="100" y="324"/>
                </a:cubicBezTo>
                <a:cubicBezTo>
                  <a:pt x="58" y="324"/>
                  <a:pt x="58" y="324"/>
                  <a:pt x="58" y="324"/>
                </a:cubicBezTo>
                <a:cubicBezTo>
                  <a:pt x="26" y="324"/>
                  <a:pt x="0" y="349"/>
                  <a:pt x="0" y="381"/>
                </a:cubicBezTo>
                <a:cubicBezTo>
                  <a:pt x="0" y="502"/>
                  <a:pt x="0" y="502"/>
                  <a:pt x="0" y="502"/>
                </a:cubicBezTo>
                <a:cubicBezTo>
                  <a:pt x="124" y="502"/>
                  <a:pt x="124" y="502"/>
                  <a:pt x="124" y="502"/>
                </a:cubicBezTo>
                <a:cubicBezTo>
                  <a:pt x="124" y="498"/>
                  <a:pt x="124" y="498"/>
                  <a:pt x="124" y="498"/>
                </a:cubicBezTo>
                <a:cubicBezTo>
                  <a:pt x="185" y="498"/>
                  <a:pt x="185" y="498"/>
                  <a:pt x="185" y="498"/>
                </a:cubicBezTo>
                <a:cubicBezTo>
                  <a:pt x="185" y="524"/>
                  <a:pt x="185" y="524"/>
                  <a:pt x="185" y="524"/>
                </a:cubicBezTo>
                <a:cubicBezTo>
                  <a:pt x="300" y="524"/>
                  <a:pt x="300" y="524"/>
                  <a:pt x="300" y="524"/>
                </a:cubicBezTo>
                <a:cubicBezTo>
                  <a:pt x="300" y="512"/>
                  <a:pt x="300" y="512"/>
                  <a:pt x="300" y="512"/>
                </a:cubicBezTo>
                <a:cubicBezTo>
                  <a:pt x="435" y="512"/>
                  <a:pt x="435" y="512"/>
                  <a:pt x="435" y="512"/>
                </a:cubicBezTo>
                <a:cubicBezTo>
                  <a:pt x="435" y="490"/>
                  <a:pt x="435" y="490"/>
                  <a:pt x="435" y="490"/>
                </a:cubicBezTo>
                <a:cubicBezTo>
                  <a:pt x="470" y="490"/>
                  <a:pt x="470" y="490"/>
                  <a:pt x="470" y="490"/>
                </a:cubicBezTo>
                <a:cubicBezTo>
                  <a:pt x="470" y="527"/>
                  <a:pt x="470" y="527"/>
                  <a:pt x="470" y="527"/>
                </a:cubicBezTo>
                <a:cubicBezTo>
                  <a:pt x="646" y="527"/>
                  <a:pt x="646" y="527"/>
                  <a:pt x="646" y="527"/>
                </a:cubicBezTo>
                <a:cubicBezTo>
                  <a:pt x="646" y="553"/>
                  <a:pt x="646" y="553"/>
                  <a:pt x="646" y="553"/>
                </a:cubicBezTo>
                <a:cubicBezTo>
                  <a:pt x="835" y="553"/>
                  <a:pt x="835" y="553"/>
                  <a:pt x="835" y="553"/>
                </a:cubicBezTo>
                <a:cubicBezTo>
                  <a:pt x="835" y="433"/>
                  <a:pt x="835" y="433"/>
                  <a:pt x="835" y="433"/>
                </a:cubicBezTo>
                <a:cubicBezTo>
                  <a:pt x="835" y="401"/>
                  <a:pt x="809" y="374"/>
                  <a:pt x="777" y="374"/>
                </a:cubicBezTo>
                <a:close/>
              </a:path>
            </a:pathLst>
          </a:custGeom>
          <a:solidFill>
            <a:srgbClr val="83D1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3" name="Freeform 16"/>
          <p:cNvSpPr/>
          <p:nvPr/>
        </p:nvSpPr>
        <p:spPr>
          <a:xfrm>
            <a:off x="8775700" y="3444875"/>
            <a:ext cx="2800350" cy="3036888"/>
          </a:xfrm>
          <a:custGeom>
            <a:avLst/>
            <a:gdLst/>
            <a:ahLst/>
            <a:cxnLst>
              <a:cxn ang="0">
                <a:pos x="2465463" y="2151852"/>
              </a:cxn>
              <a:cxn ang="0">
                <a:pos x="1928488" y="2151852"/>
              </a:cxn>
              <a:cxn ang="0">
                <a:pos x="1928488" y="1856840"/>
              </a:cxn>
              <a:cxn ang="0">
                <a:pos x="1449253" y="1376723"/>
              </a:cxn>
              <a:cxn ang="0">
                <a:pos x="825670" y="1376723"/>
              </a:cxn>
              <a:cxn ang="0">
                <a:pos x="825670" y="1047003"/>
              </a:cxn>
              <a:cxn ang="0">
                <a:pos x="519653" y="734638"/>
              </a:cxn>
              <a:cxn ang="0">
                <a:pos x="490783" y="734638"/>
              </a:cxn>
              <a:cxn ang="0">
                <a:pos x="490783" y="520609"/>
              </a:cxn>
              <a:cxn ang="0">
                <a:pos x="5774" y="0"/>
              </a:cxn>
              <a:cxn ang="0">
                <a:pos x="0" y="0"/>
              </a:cxn>
              <a:cxn ang="0">
                <a:pos x="0" y="2950120"/>
              </a:cxn>
              <a:cxn ang="0">
                <a:pos x="490783" y="2950120"/>
              </a:cxn>
              <a:cxn ang="0">
                <a:pos x="490783" y="2822860"/>
              </a:cxn>
              <a:cxn ang="0">
                <a:pos x="692870" y="2822860"/>
              </a:cxn>
              <a:cxn ang="0">
                <a:pos x="692870" y="3036888"/>
              </a:cxn>
              <a:cxn ang="0">
                <a:pos x="1709080" y="3036888"/>
              </a:cxn>
              <a:cxn ang="0">
                <a:pos x="1709080" y="3036888"/>
              </a:cxn>
              <a:cxn ang="0">
                <a:pos x="2800350" y="3036888"/>
              </a:cxn>
              <a:cxn ang="0">
                <a:pos x="2800350" y="2493140"/>
              </a:cxn>
              <a:cxn ang="0">
                <a:pos x="2465463" y="2151852"/>
              </a:cxn>
            </a:cxnLst>
            <a:rect l="0" t="0" r="0" b="0"/>
            <a:pathLst>
              <a:path w="485" h="525">
                <a:moveTo>
                  <a:pt x="427" y="372"/>
                </a:moveTo>
                <a:cubicBezTo>
                  <a:pt x="334" y="372"/>
                  <a:pt x="334" y="372"/>
                  <a:pt x="334" y="372"/>
                </a:cubicBezTo>
                <a:cubicBezTo>
                  <a:pt x="334" y="321"/>
                  <a:pt x="334" y="321"/>
                  <a:pt x="334" y="321"/>
                </a:cubicBezTo>
                <a:cubicBezTo>
                  <a:pt x="334" y="275"/>
                  <a:pt x="297" y="238"/>
                  <a:pt x="251" y="238"/>
                </a:cubicBezTo>
                <a:cubicBezTo>
                  <a:pt x="143" y="238"/>
                  <a:pt x="143" y="238"/>
                  <a:pt x="143" y="238"/>
                </a:cubicBezTo>
                <a:cubicBezTo>
                  <a:pt x="143" y="181"/>
                  <a:pt x="143" y="181"/>
                  <a:pt x="143" y="181"/>
                </a:cubicBezTo>
                <a:cubicBezTo>
                  <a:pt x="143" y="151"/>
                  <a:pt x="119" y="127"/>
                  <a:pt x="90" y="127"/>
                </a:cubicBezTo>
                <a:cubicBezTo>
                  <a:pt x="85" y="127"/>
                  <a:pt x="85" y="127"/>
                  <a:pt x="85" y="127"/>
                </a:cubicBezTo>
                <a:cubicBezTo>
                  <a:pt x="85" y="90"/>
                  <a:pt x="85" y="90"/>
                  <a:pt x="85" y="90"/>
                </a:cubicBezTo>
                <a:cubicBezTo>
                  <a:pt x="85" y="43"/>
                  <a:pt x="48" y="3"/>
                  <a:pt x="1" y="0"/>
                </a:cubicBezTo>
                <a:cubicBezTo>
                  <a:pt x="1" y="0"/>
                  <a:pt x="0" y="0"/>
                  <a:pt x="0" y="0"/>
                </a:cubicBezTo>
                <a:cubicBezTo>
                  <a:pt x="0" y="510"/>
                  <a:pt x="0" y="510"/>
                  <a:pt x="0" y="510"/>
                </a:cubicBezTo>
                <a:cubicBezTo>
                  <a:pt x="85" y="510"/>
                  <a:pt x="85" y="510"/>
                  <a:pt x="85" y="510"/>
                </a:cubicBezTo>
                <a:cubicBezTo>
                  <a:pt x="85" y="488"/>
                  <a:pt x="85" y="488"/>
                  <a:pt x="85" y="488"/>
                </a:cubicBezTo>
                <a:cubicBezTo>
                  <a:pt x="120" y="488"/>
                  <a:pt x="120" y="488"/>
                  <a:pt x="120" y="488"/>
                </a:cubicBezTo>
                <a:cubicBezTo>
                  <a:pt x="120" y="525"/>
                  <a:pt x="120" y="525"/>
                  <a:pt x="120" y="525"/>
                </a:cubicBezTo>
                <a:cubicBezTo>
                  <a:pt x="296" y="525"/>
                  <a:pt x="296" y="525"/>
                  <a:pt x="296" y="525"/>
                </a:cubicBezTo>
                <a:cubicBezTo>
                  <a:pt x="296" y="525"/>
                  <a:pt x="296" y="525"/>
                  <a:pt x="296" y="525"/>
                </a:cubicBezTo>
                <a:cubicBezTo>
                  <a:pt x="485" y="525"/>
                  <a:pt x="485" y="525"/>
                  <a:pt x="485" y="525"/>
                </a:cubicBezTo>
                <a:cubicBezTo>
                  <a:pt x="485" y="431"/>
                  <a:pt x="485" y="431"/>
                  <a:pt x="485" y="431"/>
                </a:cubicBezTo>
                <a:cubicBezTo>
                  <a:pt x="485" y="399"/>
                  <a:pt x="459" y="372"/>
                  <a:pt x="427" y="372"/>
                </a:cubicBezTo>
                <a:close/>
              </a:path>
            </a:pathLst>
          </a:custGeom>
          <a:solidFill>
            <a:srgbClr val="46B34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4" name="Freeform 17"/>
          <p:cNvSpPr/>
          <p:nvPr/>
        </p:nvSpPr>
        <p:spPr>
          <a:xfrm>
            <a:off x="7324725" y="4591050"/>
            <a:ext cx="514350" cy="1249363"/>
          </a:xfrm>
          <a:custGeom>
            <a:avLst/>
            <a:gdLst/>
            <a:ahLst/>
            <a:cxnLst>
              <a:cxn ang="0">
                <a:pos x="514350" y="0"/>
              </a:cxn>
              <a:cxn ang="0">
                <a:pos x="497012" y="0"/>
              </a:cxn>
              <a:cxn ang="0">
                <a:pos x="497012" y="80977"/>
              </a:cxn>
              <a:cxn ang="0">
                <a:pos x="364090" y="80977"/>
              </a:cxn>
              <a:cxn ang="0">
                <a:pos x="104026" y="190875"/>
              </a:cxn>
              <a:cxn ang="0">
                <a:pos x="11558" y="375966"/>
              </a:cxn>
              <a:cxn ang="0">
                <a:pos x="5779" y="433807"/>
              </a:cxn>
              <a:cxn ang="0">
                <a:pos x="5779" y="717227"/>
              </a:cxn>
              <a:cxn ang="0">
                <a:pos x="0" y="717227"/>
              </a:cxn>
              <a:cxn ang="0">
                <a:pos x="0" y="1249363"/>
              </a:cxn>
              <a:cxn ang="0">
                <a:pos x="514350" y="1249363"/>
              </a:cxn>
              <a:cxn ang="0">
                <a:pos x="514350" y="0"/>
              </a:cxn>
            </a:cxnLst>
            <a:rect l="0" t="0" r="0" b="0"/>
            <a:pathLst>
              <a:path w="89" h="216">
                <a:moveTo>
                  <a:pt x="89" y="0"/>
                </a:moveTo>
                <a:cubicBezTo>
                  <a:pt x="88" y="0"/>
                  <a:pt x="87" y="0"/>
                  <a:pt x="86" y="0"/>
                </a:cubicBezTo>
                <a:cubicBezTo>
                  <a:pt x="86" y="14"/>
                  <a:pt x="86" y="14"/>
                  <a:pt x="86" y="14"/>
                </a:cubicBezTo>
                <a:cubicBezTo>
                  <a:pt x="63" y="14"/>
                  <a:pt x="63" y="14"/>
                  <a:pt x="63" y="14"/>
                </a:cubicBezTo>
                <a:cubicBezTo>
                  <a:pt x="45" y="14"/>
                  <a:pt x="29" y="21"/>
                  <a:pt x="18" y="33"/>
                </a:cubicBezTo>
                <a:cubicBezTo>
                  <a:pt x="11" y="42"/>
                  <a:pt x="5" y="53"/>
                  <a:pt x="2" y="65"/>
                </a:cubicBezTo>
                <a:cubicBezTo>
                  <a:pt x="2" y="68"/>
                  <a:pt x="1" y="72"/>
                  <a:pt x="1" y="75"/>
                </a:cubicBezTo>
                <a:cubicBezTo>
                  <a:pt x="1" y="124"/>
                  <a:pt x="1" y="124"/>
                  <a:pt x="1" y="124"/>
                </a:cubicBezTo>
                <a:cubicBezTo>
                  <a:pt x="0" y="124"/>
                  <a:pt x="0" y="124"/>
                  <a:pt x="0" y="124"/>
                </a:cubicBezTo>
                <a:cubicBezTo>
                  <a:pt x="0" y="216"/>
                  <a:pt x="0" y="216"/>
                  <a:pt x="0" y="216"/>
                </a:cubicBezTo>
                <a:cubicBezTo>
                  <a:pt x="89" y="216"/>
                  <a:pt x="89" y="216"/>
                  <a:pt x="89" y="216"/>
                </a:cubicBezTo>
                <a:lnTo>
                  <a:pt x="89" y="0"/>
                </a:lnTo>
                <a:close/>
              </a:path>
            </a:pathLst>
          </a:custGeom>
          <a:solidFill>
            <a:srgbClr val="83D1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5" name="Freeform 18"/>
          <p:cNvSpPr/>
          <p:nvPr/>
        </p:nvSpPr>
        <p:spPr>
          <a:xfrm>
            <a:off x="7821613" y="3930650"/>
            <a:ext cx="520700" cy="1249363"/>
          </a:xfrm>
          <a:custGeom>
            <a:avLst/>
            <a:gdLst/>
            <a:ahLst/>
            <a:cxnLst>
              <a:cxn ang="0">
                <a:pos x="514914" y="0"/>
              </a:cxn>
              <a:cxn ang="0">
                <a:pos x="491772" y="17352"/>
              </a:cxn>
              <a:cxn ang="0">
                <a:pos x="497558" y="57841"/>
              </a:cxn>
              <a:cxn ang="0">
                <a:pos x="422346" y="69409"/>
              </a:cxn>
              <a:cxn ang="0">
                <a:pos x="404989" y="69409"/>
              </a:cxn>
              <a:cxn ang="0">
                <a:pos x="75212" y="237148"/>
              </a:cxn>
              <a:cxn ang="0">
                <a:pos x="0" y="456943"/>
              </a:cxn>
              <a:cxn ang="0">
                <a:pos x="0" y="1249363"/>
              </a:cxn>
              <a:cxn ang="0">
                <a:pos x="514914" y="1249363"/>
              </a:cxn>
              <a:cxn ang="0">
                <a:pos x="514914" y="0"/>
              </a:cxn>
            </a:cxnLst>
            <a:rect l="0" t="0" r="0" b="0"/>
            <a:pathLst>
              <a:path w="90" h="216">
                <a:moveTo>
                  <a:pt x="89" y="0"/>
                </a:moveTo>
                <a:cubicBezTo>
                  <a:pt x="84" y="0"/>
                  <a:pt x="90" y="3"/>
                  <a:pt x="85" y="3"/>
                </a:cubicBezTo>
                <a:cubicBezTo>
                  <a:pt x="85" y="4"/>
                  <a:pt x="86" y="9"/>
                  <a:pt x="86" y="10"/>
                </a:cubicBezTo>
                <a:cubicBezTo>
                  <a:pt x="73" y="12"/>
                  <a:pt x="73" y="12"/>
                  <a:pt x="73" y="12"/>
                </a:cubicBezTo>
                <a:cubicBezTo>
                  <a:pt x="70" y="12"/>
                  <a:pt x="70" y="12"/>
                  <a:pt x="70" y="12"/>
                </a:cubicBezTo>
                <a:cubicBezTo>
                  <a:pt x="47" y="12"/>
                  <a:pt x="26" y="23"/>
                  <a:pt x="13" y="41"/>
                </a:cubicBezTo>
                <a:cubicBezTo>
                  <a:pt x="6" y="52"/>
                  <a:pt x="1" y="65"/>
                  <a:pt x="0" y="79"/>
                </a:cubicBezTo>
                <a:cubicBezTo>
                  <a:pt x="0" y="216"/>
                  <a:pt x="0" y="216"/>
                  <a:pt x="0" y="216"/>
                </a:cubicBezTo>
                <a:cubicBezTo>
                  <a:pt x="89" y="216"/>
                  <a:pt x="89" y="216"/>
                  <a:pt x="89" y="216"/>
                </a:cubicBezTo>
                <a:lnTo>
                  <a:pt x="89" y="0"/>
                </a:lnTo>
                <a:close/>
              </a:path>
            </a:pathLst>
          </a:custGeom>
          <a:solidFill>
            <a:srgbClr val="C5DB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6" name="Freeform 19"/>
          <p:cNvSpPr/>
          <p:nvPr/>
        </p:nvSpPr>
        <p:spPr>
          <a:xfrm>
            <a:off x="8255000" y="3438525"/>
            <a:ext cx="520700" cy="1257300"/>
          </a:xfrm>
          <a:custGeom>
            <a:avLst/>
            <a:gdLst/>
            <a:ahLst/>
            <a:cxnLst>
              <a:cxn ang="0">
                <a:pos x="520700" y="5794"/>
              </a:cxn>
              <a:cxn ang="0">
                <a:pos x="0" y="463521"/>
              </a:cxn>
              <a:cxn ang="0">
                <a:pos x="0" y="1257300"/>
              </a:cxn>
              <a:cxn ang="0">
                <a:pos x="520700" y="1257300"/>
              </a:cxn>
              <a:cxn ang="0">
                <a:pos x="520700" y="5794"/>
              </a:cxn>
            </a:cxnLst>
            <a:rect l="0" t="0" r="0" b="0"/>
            <a:pathLst>
              <a:path w="90" h="217">
                <a:moveTo>
                  <a:pt x="90" y="1"/>
                </a:moveTo>
                <a:cubicBezTo>
                  <a:pt x="43" y="0"/>
                  <a:pt x="5" y="35"/>
                  <a:pt x="0" y="80"/>
                </a:cubicBezTo>
                <a:cubicBezTo>
                  <a:pt x="0" y="217"/>
                  <a:pt x="0" y="217"/>
                  <a:pt x="0" y="217"/>
                </a:cubicBezTo>
                <a:cubicBezTo>
                  <a:pt x="90" y="217"/>
                  <a:pt x="90" y="217"/>
                  <a:pt x="90" y="217"/>
                </a:cubicBezTo>
                <a:lnTo>
                  <a:pt x="90" y="1"/>
                </a:lnTo>
                <a:close/>
              </a:path>
            </a:pathLst>
          </a:custGeom>
          <a:solidFill>
            <a:srgbClr val="9CD8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7" name="Freeform 20"/>
          <p:cNvSpPr/>
          <p:nvPr/>
        </p:nvSpPr>
        <p:spPr>
          <a:xfrm>
            <a:off x="7142163" y="4208463"/>
            <a:ext cx="3678237" cy="2424112"/>
          </a:xfrm>
          <a:custGeom>
            <a:avLst/>
            <a:gdLst/>
            <a:ahLst/>
            <a:cxnLst>
              <a:cxn ang="0">
                <a:pos x="3424167" y="1643074"/>
              </a:cxn>
              <a:cxn ang="0">
                <a:pos x="3014191" y="1643074"/>
              </a:cxn>
              <a:cxn ang="0">
                <a:pos x="3014191" y="1417440"/>
              </a:cxn>
              <a:cxn ang="0">
                <a:pos x="2650409" y="1052956"/>
              </a:cxn>
              <a:cxn ang="0">
                <a:pos x="2182690" y="1052956"/>
              </a:cxn>
              <a:cxn ang="0">
                <a:pos x="2182690" y="798395"/>
              </a:cxn>
              <a:cxn ang="0">
                <a:pos x="1945943" y="566976"/>
              </a:cxn>
              <a:cxn ang="0">
                <a:pos x="1922846" y="566976"/>
              </a:cxn>
              <a:cxn ang="0">
                <a:pos x="1922846" y="404983"/>
              </a:cxn>
              <a:cxn ang="0">
                <a:pos x="1559064" y="11571"/>
              </a:cxn>
              <a:cxn ang="0">
                <a:pos x="1160637" y="393412"/>
              </a:cxn>
              <a:cxn ang="0">
                <a:pos x="1160637" y="428125"/>
              </a:cxn>
              <a:cxn ang="0">
                <a:pos x="1143314" y="428125"/>
              </a:cxn>
              <a:cxn ang="0">
                <a:pos x="831501" y="740540"/>
              </a:cxn>
              <a:cxn ang="0">
                <a:pos x="831501" y="937246"/>
              </a:cxn>
              <a:cxn ang="0">
                <a:pos x="727563" y="937246"/>
              </a:cxn>
              <a:cxn ang="0">
                <a:pos x="461945" y="1209163"/>
              </a:cxn>
              <a:cxn ang="0">
                <a:pos x="461945" y="1417440"/>
              </a:cxn>
              <a:cxn ang="0">
                <a:pos x="271393" y="1417440"/>
              </a:cxn>
              <a:cxn ang="0">
                <a:pos x="0" y="1672001"/>
              </a:cxn>
              <a:cxn ang="0">
                <a:pos x="0" y="2198479"/>
              </a:cxn>
              <a:cxn ang="0">
                <a:pos x="565883" y="2198479"/>
              </a:cxn>
              <a:cxn ang="0">
                <a:pos x="565883" y="2181122"/>
              </a:cxn>
              <a:cxn ang="0">
                <a:pos x="831501" y="2181122"/>
              </a:cxn>
              <a:cxn ang="0">
                <a:pos x="831501" y="2296832"/>
              </a:cxn>
              <a:cxn ang="0">
                <a:pos x="1333866" y="2296832"/>
              </a:cxn>
              <a:cxn ang="0">
                <a:pos x="1333866" y="2244762"/>
              </a:cxn>
              <a:cxn ang="0">
                <a:pos x="1922846" y="2244762"/>
              </a:cxn>
              <a:cxn ang="0">
                <a:pos x="1922846" y="2146409"/>
              </a:cxn>
              <a:cxn ang="0">
                <a:pos x="2078752" y="2146409"/>
              </a:cxn>
              <a:cxn ang="0">
                <a:pos x="2078752" y="2308403"/>
              </a:cxn>
              <a:cxn ang="0">
                <a:pos x="2852510" y="2308403"/>
              </a:cxn>
              <a:cxn ang="0">
                <a:pos x="2852510" y="2424112"/>
              </a:cxn>
              <a:cxn ang="0">
                <a:pos x="3678237" y="2424112"/>
              </a:cxn>
              <a:cxn ang="0">
                <a:pos x="3678237" y="1897634"/>
              </a:cxn>
              <a:cxn ang="0">
                <a:pos x="3424167" y="1643074"/>
              </a:cxn>
            </a:cxnLst>
            <a:rect l="0" t="0" r="0" b="0"/>
            <a:pathLst>
              <a:path w="637" h="419">
                <a:moveTo>
                  <a:pt x="593" y="284"/>
                </a:moveTo>
                <a:cubicBezTo>
                  <a:pt x="522" y="284"/>
                  <a:pt x="522" y="284"/>
                  <a:pt x="522" y="284"/>
                </a:cubicBezTo>
                <a:cubicBezTo>
                  <a:pt x="522" y="245"/>
                  <a:pt x="522" y="245"/>
                  <a:pt x="522" y="245"/>
                </a:cubicBezTo>
                <a:cubicBezTo>
                  <a:pt x="522" y="210"/>
                  <a:pt x="494" y="182"/>
                  <a:pt x="459" y="182"/>
                </a:cubicBezTo>
                <a:cubicBezTo>
                  <a:pt x="378" y="182"/>
                  <a:pt x="378" y="182"/>
                  <a:pt x="378" y="182"/>
                </a:cubicBezTo>
                <a:cubicBezTo>
                  <a:pt x="378" y="138"/>
                  <a:pt x="378" y="138"/>
                  <a:pt x="378" y="138"/>
                </a:cubicBezTo>
                <a:cubicBezTo>
                  <a:pt x="378" y="116"/>
                  <a:pt x="359" y="98"/>
                  <a:pt x="337" y="98"/>
                </a:cubicBezTo>
                <a:cubicBezTo>
                  <a:pt x="333" y="98"/>
                  <a:pt x="333" y="98"/>
                  <a:pt x="333" y="98"/>
                </a:cubicBezTo>
                <a:cubicBezTo>
                  <a:pt x="333" y="70"/>
                  <a:pt x="333" y="70"/>
                  <a:pt x="333" y="70"/>
                </a:cubicBezTo>
                <a:cubicBezTo>
                  <a:pt x="333" y="34"/>
                  <a:pt x="306" y="3"/>
                  <a:pt x="270" y="2"/>
                </a:cubicBezTo>
                <a:cubicBezTo>
                  <a:pt x="232" y="0"/>
                  <a:pt x="201" y="30"/>
                  <a:pt x="201" y="68"/>
                </a:cubicBezTo>
                <a:cubicBezTo>
                  <a:pt x="201" y="74"/>
                  <a:pt x="201" y="74"/>
                  <a:pt x="201" y="74"/>
                </a:cubicBezTo>
                <a:cubicBezTo>
                  <a:pt x="198" y="74"/>
                  <a:pt x="198" y="74"/>
                  <a:pt x="198" y="74"/>
                </a:cubicBezTo>
                <a:cubicBezTo>
                  <a:pt x="168" y="74"/>
                  <a:pt x="144" y="98"/>
                  <a:pt x="144" y="128"/>
                </a:cubicBezTo>
                <a:cubicBezTo>
                  <a:pt x="144" y="162"/>
                  <a:pt x="144" y="162"/>
                  <a:pt x="144" y="162"/>
                </a:cubicBezTo>
                <a:cubicBezTo>
                  <a:pt x="126" y="162"/>
                  <a:pt x="126" y="162"/>
                  <a:pt x="126" y="162"/>
                </a:cubicBezTo>
                <a:cubicBezTo>
                  <a:pt x="101" y="162"/>
                  <a:pt x="80" y="183"/>
                  <a:pt x="80" y="209"/>
                </a:cubicBezTo>
                <a:cubicBezTo>
                  <a:pt x="80" y="245"/>
                  <a:pt x="80" y="245"/>
                  <a:pt x="80" y="245"/>
                </a:cubicBezTo>
                <a:cubicBezTo>
                  <a:pt x="47" y="245"/>
                  <a:pt x="47" y="245"/>
                  <a:pt x="47" y="245"/>
                </a:cubicBezTo>
                <a:cubicBezTo>
                  <a:pt x="23" y="245"/>
                  <a:pt x="4" y="264"/>
                  <a:pt x="0" y="289"/>
                </a:cubicBezTo>
                <a:cubicBezTo>
                  <a:pt x="0" y="380"/>
                  <a:pt x="0" y="380"/>
                  <a:pt x="0" y="380"/>
                </a:cubicBezTo>
                <a:cubicBezTo>
                  <a:pt x="98" y="380"/>
                  <a:pt x="98" y="380"/>
                  <a:pt x="98" y="380"/>
                </a:cubicBezTo>
                <a:cubicBezTo>
                  <a:pt x="98" y="377"/>
                  <a:pt x="98" y="377"/>
                  <a:pt x="98" y="377"/>
                </a:cubicBezTo>
                <a:cubicBezTo>
                  <a:pt x="144" y="377"/>
                  <a:pt x="144" y="377"/>
                  <a:pt x="144" y="377"/>
                </a:cubicBezTo>
                <a:cubicBezTo>
                  <a:pt x="144" y="397"/>
                  <a:pt x="144" y="397"/>
                  <a:pt x="144" y="397"/>
                </a:cubicBezTo>
                <a:cubicBezTo>
                  <a:pt x="231" y="397"/>
                  <a:pt x="231" y="397"/>
                  <a:pt x="231" y="397"/>
                </a:cubicBezTo>
                <a:cubicBezTo>
                  <a:pt x="231" y="388"/>
                  <a:pt x="231" y="388"/>
                  <a:pt x="231" y="388"/>
                </a:cubicBezTo>
                <a:cubicBezTo>
                  <a:pt x="333" y="388"/>
                  <a:pt x="333" y="388"/>
                  <a:pt x="333" y="388"/>
                </a:cubicBezTo>
                <a:cubicBezTo>
                  <a:pt x="333" y="371"/>
                  <a:pt x="333" y="371"/>
                  <a:pt x="333" y="371"/>
                </a:cubicBezTo>
                <a:cubicBezTo>
                  <a:pt x="360" y="371"/>
                  <a:pt x="360" y="371"/>
                  <a:pt x="360" y="371"/>
                </a:cubicBezTo>
                <a:cubicBezTo>
                  <a:pt x="360" y="399"/>
                  <a:pt x="360" y="399"/>
                  <a:pt x="360" y="399"/>
                </a:cubicBezTo>
                <a:cubicBezTo>
                  <a:pt x="494" y="399"/>
                  <a:pt x="494" y="399"/>
                  <a:pt x="494" y="399"/>
                </a:cubicBezTo>
                <a:cubicBezTo>
                  <a:pt x="494" y="419"/>
                  <a:pt x="494" y="419"/>
                  <a:pt x="494" y="419"/>
                </a:cubicBezTo>
                <a:cubicBezTo>
                  <a:pt x="637" y="419"/>
                  <a:pt x="637" y="419"/>
                  <a:pt x="637" y="419"/>
                </a:cubicBezTo>
                <a:cubicBezTo>
                  <a:pt x="637" y="328"/>
                  <a:pt x="637" y="328"/>
                  <a:pt x="637" y="328"/>
                </a:cubicBezTo>
                <a:cubicBezTo>
                  <a:pt x="637" y="303"/>
                  <a:pt x="617" y="284"/>
                  <a:pt x="593" y="284"/>
                </a:cubicBezTo>
                <a:close/>
              </a:path>
            </a:pathLst>
          </a:custGeom>
          <a:solidFill>
            <a:srgbClr val="8DB537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8" name="Freeform 21"/>
          <p:cNvSpPr/>
          <p:nvPr/>
        </p:nvSpPr>
        <p:spPr>
          <a:xfrm>
            <a:off x="8670925" y="4214813"/>
            <a:ext cx="2149475" cy="2122487"/>
          </a:xfrm>
          <a:custGeom>
            <a:avLst/>
            <a:gdLst/>
            <a:ahLst/>
            <a:cxnLst>
              <a:cxn ang="0">
                <a:pos x="1895236" y="1636686"/>
              </a:cxn>
              <a:cxn ang="0">
                <a:pos x="1484987" y="1636686"/>
              </a:cxn>
              <a:cxn ang="0">
                <a:pos x="1484987" y="1411136"/>
              </a:cxn>
              <a:cxn ang="0">
                <a:pos x="1120963" y="1046785"/>
              </a:cxn>
              <a:cxn ang="0">
                <a:pos x="652932" y="1046785"/>
              </a:cxn>
              <a:cxn ang="0">
                <a:pos x="652932" y="792318"/>
              </a:cxn>
              <a:cxn ang="0">
                <a:pos x="416027" y="560984"/>
              </a:cxn>
              <a:cxn ang="0">
                <a:pos x="392915" y="560984"/>
              </a:cxn>
              <a:cxn ang="0">
                <a:pos x="392915" y="399051"/>
              </a:cxn>
              <a:cxn ang="0">
                <a:pos x="28891" y="5783"/>
              </a:cxn>
              <a:cxn ang="0">
                <a:pos x="0" y="5783"/>
              </a:cxn>
              <a:cxn ang="0">
                <a:pos x="0" y="2122487"/>
              </a:cxn>
              <a:cxn ang="0">
                <a:pos x="2149475" y="2122487"/>
              </a:cxn>
              <a:cxn ang="0">
                <a:pos x="2149475" y="1891153"/>
              </a:cxn>
              <a:cxn ang="0">
                <a:pos x="1895236" y="1636686"/>
              </a:cxn>
            </a:cxnLst>
            <a:rect l="0" t="0" r="0" b="0"/>
            <a:pathLst>
              <a:path w="372" h="367">
                <a:moveTo>
                  <a:pt x="328" y="283"/>
                </a:moveTo>
                <a:cubicBezTo>
                  <a:pt x="257" y="283"/>
                  <a:pt x="257" y="283"/>
                  <a:pt x="257" y="283"/>
                </a:cubicBezTo>
                <a:cubicBezTo>
                  <a:pt x="257" y="244"/>
                  <a:pt x="257" y="244"/>
                  <a:pt x="257" y="244"/>
                </a:cubicBezTo>
                <a:cubicBezTo>
                  <a:pt x="257" y="209"/>
                  <a:pt x="229" y="181"/>
                  <a:pt x="194" y="181"/>
                </a:cubicBezTo>
                <a:cubicBezTo>
                  <a:pt x="113" y="181"/>
                  <a:pt x="113" y="181"/>
                  <a:pt x="113" y="181"/>
                </a:cubicBezTo>
                <a:cubicBezTo>
                  <a:pt x="113" y="137"/>
                  <a:pt x="113" y="137"/>
                  <a:pt x="113" y="137"/>
                </a:cubicBezTo>
                <a:cubicBezTo>
                  <a:pt x="113" y="115"/>
                  <a:pt x="94" y="97"/>
                  <a:pt x="72" y="97"/>
                </a:cubicBezTo>
                <a:cubicBezTo>
                  <a:pt x="68" y="97"/>
                  <a:pt x="68" y="97"/>
                  <a:pt x="68" y="97"/>
                </a:cubicBezTo>
                <a:cubicBezTo>
                  <a:pt x="68" y="69"/>
                  <a:pt x="68" y="69"/>
                  <a:pt x="68" y="69"/>
                </a:cubicBezTo>
                <a:cubicBezTo>
                  <a:pt x="68" y="33"/>
                  <a:pt x="41" y="2"/>
                  <a:pt x="5" y="1"/>
                </a:cubicBezTo>
                <a:cubicBezTo>
                  <a:pt x="3" y="0"/>
                  <a:pt x="2" y="1"/>
                  <a:pt x="0" y="1"/>
                </a:cubicBezTo>
                <a:cubicBezTo>
                  <a:pt x="0" y="367"/>
                  <a:pt x="0" y="367"/>
                  <a:pt x="0" y="367"/>
                </a:cubicBezTo>
                <a:cubicBezTo>
                  <a:pt x="372" y="367"/>
                  <a:pt x="372" y="367"/>
                  <a:pt x="372" y="367"/>
                </a:cubicBezTo>
                <a:cubicBezTo>
                  <a:pt x="372" y="327"/>
                  <a:pt x="372" y="327"/>
                  <a:pt x="372" y="327"/>
                </a:cubicBezTo>
                <a:cubicBezTo>
                  <a:pt x="372" y="302"/>
                  <a:pt x="352" y="283"/>
                  <a:pt x="328" y="283"/>
                </a:cubicBezTo>
                <a:close/>
              </a:path>
            </a:pathLst>
          </a:custGeom>
          <a:solidFill>
            <a:srgbClr val="569337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9" name="Freeform 22"/>
          <p:cNvSpPr/>
          <p:nvPr/>
        </p:nvSpPr>
        <p:spPr>
          <a:xfrm>
            <a:off x="7700963" y="4897438"/>
            <a:ext cx="2616200" cy="1735137"/>
          </a:xfrm>
          <a:custGeom>
            <a:avLst/>
            <a:gdLst/>
            <a:ahLst/>
            <a:cxnLst>
              <a:cxn ang="0">
                <a:pos x="2431391" y="1174109"/>
              </a:cxn>
              <a:cxn ang="0">
                <a:pos x="2142627" y="1174109"/>
              </a:cxn>
              <a:cxn ang="0">
                <a:pos x="2142627" y="1012163"/>
              </a:cxn>
              <a:cxn ang="0">
                <a:pos x="1882740" y="751893"/>
              </a:cxn>
              <a:cxn ang="0">
                <a:pos x="1547774" y="751893"/>
              </a:cxn>
              <a:cxn ang="0">
                <a:pos x="1547774" y="572595"/>
              </a:cxn>
              <a:cxn ang="0">
                <a:pos x="1380291" y="404865"/>
              </a:cxn>
              <a:cxn ang="0">
                <a:pos x="1362965" y="404865"/>
              </a:cxn>
              <a:cxn ang="0">
                <a:pos x="1362965" y="289190"/>
              </a:cxn>
              <a:cxn ang="0">
                <a:pos x="1103078" y="5784"/>
              </a:cxn>
              <a:cxn ang="0">
                <a:pos x="814314" y="277622"/>
              </a:cxn>
              <a:cxn ang="0">
                <a:pos x="814314" y="306541"/>
              </a:cxn>
              <a:cxn ang="0">
                <a:pos x="802763" y="306541"/>
              </a:cxn>
              <a:cxn ang="0">
                <a:pos x="577528" y="532109"/>
              </a:cxn>
              <a:cxn ang="0">
                <a:pos x="577528" y="670920"/>
              </a:cxn>
              <a:cxn ang="0">
                <a:pos x="508224" y="670920"/>
              </a:cxn>
              <a:cxn ang="0">
                <a:pos x="311865" y="861785"/>
              </a:cxn>
              <a:cxn ang="0">
                <a:pos x="311865" y="1012163"/>
              </a:cxn>
              <a:cxn ang="0">
                <a:pos x="179034" y="1012163"/>
              </a:cxn>
              <a:cxn ang="0">
                <a:pos x="0" y="1197245"/>
              </a:cxn>
              <a:cxn ang="0">
                <a:pos x="0" y="1573191"/>
              </a:cxn>
              <a:cxn ang="0">
                <a:pos x="386943" y="1573191"/>
              </a:cxn>
              <a:cxn ang="0">
                <a:pos x="386943" y="1561623"/>
              </a:cxn>
              <a:cxn ang="0">
                <a:pos x="577528" y="1561623"/>
              </a:cxn>
              <a:cxn ang="0">
                <a:pos x="577528" y="1642596"/>
              </a:cxn>
              <a:cxn ang="0">
                <a:pos x="941370" y="1642596"/>
              </a:cxn>
              <a:cxn ang="0">
                <a:pos x="941370" y="1607894"/>
              </a:cxn>
              <a:cxn ang="0">
                <a:pos x="1362965" y="1607894"/>
              </a:cxn>
              <a:cxn ang="0">
                <a:pos x="1362965" y="1532704"/>
              </a:cxn>
              <a:cxn ang="0">
                <a:pos x="1472695" y="1532704"/>
              </a:cxn>
              <a:cxn ang="0">
                <a:pos x="1472695" y="1654164"/>
              </a:cxn>
              <a:cxn ang="0">
                <a:pos x="2027122" y="1654164"/>
              </a:cxn>
              <a:cxn ang="0">
                <a:pos x="2027122" y="1735137"/>
              </a:cxn>
              <a:cxn ang="0">
                <a:pos x="2616200" y="1735137"/>
              </a:cxn>
              <a:cxn ang="0">
                <a:pos x="2616200" y="1359191"/>
              </a:cxn>
              <a:cxn ang="0">
                <a:pos x="2431391" y="1174109"/>
              </a:cxn>
            </a:cxnLst>
            <a:rect l="0" t="0" r="0" b="0"/>
            <a:pathLst>
              <a:path w="453" h="300">
                <a:moveTo>
                  <a:pt x="421" y="203"/>
                </a:moveTo>
                <a:cubicBezTo>
                  <a:pt x="371" y="203"/>
                  <a:pt x="371" y="203"/>
                  <a:pt x="371" y="203"/>
                </a:cubicBezTo>
                <a:cubicBezTo>
                  <a:pt x="371" y="175"/>
                  <a:pt x="371" y="175"/>
                  <a:pt x="371" y="175"/>
                </a:cubicBezTo>
                <a:cubicBezTo>
                  <a:pt x="371" y="150"/>
                  <a:pt x="351" y="130"/>
                  <a:pt x="326" y="130"/>
                </a:cubicBezTo>
                <a:cubicBezTo>
                  <a:pt x="268" y="130"/>
                  <a:pt x="268" y="130"/>
                  <a:pt x="268" y="130"/>
                </a:cubicBezTo>
                <a:cubicBezTo>
                  <a:pt x="268" y="99"/>
                  <a:pt x="268" y="99"/>
                  <a:pt x="268" y="99"/>
                </a:cubicBezTo>
                <a:cubicBezTo>
                  <a:pt x="268" y="83"/>
                  <a:pt x="255" y="70"/>
                  <a:pt x="239" y="70"/>
                </a:cubicBezTo>
                <a:cubicBezTo>
                  <a:pt x="236" y="70"/>
                  <a:pt x="236" y="70"/>
                  <a:pt x="236" y="70"/>
                </a:cubicBezTo>
                <a:cubicBezTo>
                  <a:pt x="236" y="50"/>
                  <a:pt x="236" y="50"/>
                  <a:pt x="236" y="50"/>
                </a:cubicBezTo>
                <a:cubicBezTo>
                  <a:pt x="236" y="24"/>
                  <a:pt x="216" y="2"/>
                  <a:pt x="191" y="1"/>
                </a:cubicBezTo>
                <a:cubicBezTo>
                  <a:pt x="163" y="0"/>
                  <a:pt x="141" y="22"/>
                  <a:pt x="141" y="48"/>
                </a:cubicBezTo>
                <a:cubicBezTo>
                  <a:pt x="141" y="53"/>
                  <a:pt x="141" y="53"/>
                  <a:pt x="141" y="53"/>
                </a:cubicBezTo>
                <a:cubicBezTo>
                  <a:pt x="139" y="53"/>
                  <a:pt x="139" y="53"/>
                  <a:pt x="139" y="53"/>
                </a:cubicBezTo>
                <a:cubicBezTo>
                  <a:pt x="118" y="53"/>
                  <a:pt x="100" y="70"/>
                  <a:pt x="100" y="92"/>
                </a:cubicBezTo>
                <a:cubicBezTo>
                  <a:pt x="100" y="116"/>
                  <a:pt x="100" y="116"/>
                  <a:pt x="100" y="116"/>
                </a:cubicBezTo>
                <a:cubicBezTo>
                  <a:pt x="88" y="116"/>
                  <a:pt x="88" y="116"/>
                  <a:pt x="88" y="116"/>
                </a:cubicBezTo>
                <a:cubicBezTo>
                  <a:pt x="69" y="116"/>
                  <a:pt x="54" y="131"/>
                  <a:pt x="54" y="149"/>
                </a:cubicBezTo>
                <a:cubicBezTo>
                  <a:pt x="54" y="175"/>
                  <a:pt x="54" y="175"/>
                  <a:pt x="54" y="175"/>
                </a:cubicBezTo>
                <a:cubicBezTo>
                  <a:pt x="31" y="175"/>
                  <a:pt x="31" y="175"/>
                  <a:pt x="31" y="175"/>
                </a:cubicBezTo>
                <a:cubicBezTo>
                  <a:pt x="14" y="175"/>
                  <a:pt x="0" y="189"/>
                  <a:pt x="0" y="207"/>
                </a:cubicBezTo>
                <a:cubicBezTo>
                  <a:pt x="0" y="272"/>
                  <a:pt x="0" y="272"/>
                  <a:pt x="0" y="272"/>
                </a:cubicBezTo>
                <a:cubicBezTo>
                  <a:pt x="67" y="272"/>
                  <a:pt x="67" y="272"/>
                  <a:pt x="67" y="272"/>
                </a:cubicBezTo>
                <a:cubicBezTo>
                  <a:pt x="67" y="270"/>
                  <a:pt x="67" y="270"/>
                  <a:pt x="67" y="270"/>
                </a:cubicBezTo>
                <a:cubicBezTo>
                  <a:pt x="100" y="270"/>
                  <a:pt x="100" y="270"/>
                  <a:pt x="100" y="270"/>
                </a:cubicBezTo>
                <a:cubicBezTo>
                  <a:pt x="100" y="284"/>
                  <a:pt x="100" y="284"/>
                  <a:pt x="100" y="284"/>
                </a:cubicBezTo>
                <a:cubicBezTo>
                  <a:pt x="163" y="284"/>
                  <a:pt x="163" y="284"/>
                  <a:pt x="163" y="284"/>
                </a:cubicBezTo>
                <a:cubicBezTo>
                  <a:pt x="163" y="278"/>
                  <a:pt x="163" y="278"/>
                  <a:pt x="163" y="278"/>
                </a:cubicBezTo>
                <a:cubicBezTo>
                  <a:pt x="236" y="278"/>
                  <a:pt x="236" y="278"/>
                  <a:pt x="236" y="278"/>
                </a:cubicBezTo>
                <a:cubicBezTo>
                  <a:pt x="236" y="265"/>
                  <a:pt x="236" y="265"/>
                  <a:pt x="236" y="265"/>
                </a:cubicBezTo>
                <a:cubicBezTo>
                  <a:pt x="255" y="265"/>
                  <a:pt x="255" y="265"/>
                  <a:pt x="255" y="265"/>
                </a:cubicBezTo>
                <a:cubicBezTo>
                  <a:pt x="255" y="286"/>
                  <a:pt x="255" y="286"/>
                  <a:pt x="255" y="286"/>
                </a:cubicBezTo>
                <a:cubicBezTo>
                  <a:pt x="351" y="286"/>
                  <a:pt x="351" y="286"/>
                  <a:pt x="351" y="286"/>
                </a:cubicBezTo>
                <a:cubicBezTo>
                  <a:pt x="351" y="300"/>
                  <a:pt x="351" y="300"/>
                  <a:pt x="351" y="300"/>
                </a:cubicBezTo>
                <a:cubicBezTo>
                  <a:pt x="453" y="300"/>
                  <a:pt x="453" y="300"/>
                  <a:pt x="453" y="300"/>
                </a:cubicBezTo>
                <a:cubicBezTo>
                  <a:pt x="453" y="235"/>
                  <a:pt x="453" y="235"/>
                  <a:pt x="453" y="235"/>
                </a:cubicBezTo>
                <a:cubicBezTo>
                  <a:pt x="453" y="217"/>
                  <a:pt x="439" y="203"/>
                  <a:pt x="421" y="203"/>
                </a:cubicBezTo>
                <a:close/>
              </a:path>
            </a:pathLst>
          </a:custGeom>
          <a:solidFill>
            <a:srgbClr val="55780C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0" name="Freeform 34"/>
          <p:cNvSpPr/>
          <p:nvPr/>
        </p:nvSpPr>
        <p:spPr>
          <a:xfrm>
            <a:off x="8775700" y="4903788"/>
            <a:ext cx="1541463" cy="1728787"/>
          </a:xfrm>
          <a:custGeom>
            <a:avLst/>
            <a:gdLst/>
            <a:ahLst/>
            <a:cxnLst>
              <a:cxn ang="0">
                <a:pos x="1356718" y="1167943"/>
              </a:cxn>
              <a:cxn ang="0">
                <a:pos x="1068055" y="1167943"/>
              </a:cxn>
              <a:cxn ang="0">
                <a:pos x="1068055" y="1006050"/>
              </a:cxn>
              <a:cxn ang="0">
                <a:pos x="808258" y="745865"/>
              </a:cxn>
              <a:cxn ang="0">
                <a:pos x="473408" y="745865"/>
              </a:cxn>
              <a:cxn ang="0">
                <a:pos x="473408" y="566626"/>
              </a:cxn>
              <a:cxn ang="0">
                <a:pos x="305983" y="398951"/>
              </a:cxn>
              <a:cxn ang="0">
                <a:pos x="288663" y="398951"/>
              </a:cxn>
              <a:cxn ang="0">
                <a:pos x="288663" y="283313"/>
              </a:cxn>
              <a:cxn ang="0">
                <a:pos x="28866" y="0"/>
              </a:cxn>
              <a:cxn ang="0">
                <a:pos x="0" y="0"/>
              </a:cxn>
              <a:cxn ang="0">
                <a:pos x="0" y="1601585"/>
              </a:cxn>
              <a:cxn ang="0">
                <a:pos x="288663" y="1601585"/>
              </a:cxn>
              <a:cxn ang="0">
                <a:pos x="288663" y="1526421"/>
              </a:cxn>
              <a:cxn ang="0">
                <a:pos x="398356" y="1526421"/>
              </a:cxn>
              <a:cxn ang="0">
                <a:pos x="398356" y="1647840"/>
              </a:cxn>
              <a:cxn ang="0">
                <a:pos x="952589" y="1647840"/>
              </a:cxn>
              <a:cxn ang="0">
                <a:pos x="952589" y="1728787"/>
              </a:cxn>
              <a:cxn ang="0">
                <a:pos x="1541463" y="1728787"/>
              </a:cxn>
              <a:cxn ang="0">
                <a:pos x="1541463" y="1352964"/>
              </a:cxn>
              <a:cxn ang="0">
                <a:pos x="1356718" y="1167943"/>
              </a:cxn>
            </a:cxnLst>
            <a:rect l="0" t="0" r="0" b="0"/>
            <a:pathLst>
              <a:path w="267" h="299">
                <a:moveTo>
                  <a:pt x="235" y="202"/>
                </a:moveTo>
                <a:cubicBezTo>
                  <a:pt x="185" y="202"/>
                  <a:pt x="185" y="202"/>
                  <a:pt x="185" y="202"/>
                </a:cubicBezTo>
                <a:cubicBezTo>
                  <a:pt x="185" y="174"/>
                  <a:pt x="185" y="174"/>
                  <a:pt x="185" y="174"/>
                </a:cubicBezTo>
                <a:cubicBezTo>
                  <a:pt x="185" y="149"/>
                  <a:pt x="165" y="129"/>
                  <a:pt x="140" y="129"/>
                </a:cubicBezTo>
                <a:cubicBezTo>
                  <a:pt x="82" y="129"/>
                  <a:pt x="82" y="129"/>
                  <a:pt x="82" y="129"/>
                </a:cubicBezTo>
                <a:cubicBezTo>
                  <a:pt x="82" y="98"/>
                  <a:pt x="82" y="98"/>
                  <a:pt x="82" y="98"/>
                </a:cubicBezTo>
                <a:cubicBezTo>
                  <a:pt x="82" y="82"/>
                  <a:pt x="69" y="69"/>
                  <a:pt x="53" y="69"/>
                </a:cubicBezTo>
                <a:cubicBezTo>
                  <a:pt x="50" y="69"/>
                  <a:pt x="50" y="69"/>
                  <a:pt x="50" y="69"/>
                </a:cubicBezTo>
                <a:cubicBezTo>
                  <a:pt x="50" y="49"/>
                  <a:pt x="50" y="49"/>
                  <a:pt x="50" y="49"/>
                </a:cubicBezTo>
                <a:cubicBezTo>
                  <a:pt x="50" y="23"/>
                  <a:pt x="30" y="1"/>
                  <a:pt x="5" y="0"/>
                </a:cubicBezTo>
                <a:cubicBezTo>
                  <a:pt x="3" y="0"/>
                  <a:pt x="1" y="0"/>
                  <a:pt x="0" y="0"/>
                </a:cubicBezTo>
                <a:cubicBezTo>
                  <a:pt x="0" y="277"/>
                  <a:pt x="0" y="277"/>
                  <a:pt x="0" y="277"/>
                </a:cubicBezTo>
                <a:cubicBezTo>
                  <a:pt x="50" y="277"/>
                  <a:pt x="50" y="277"/>
                  <a:pt x="50" y="277"/>
                </a:cubicBezTo>
                <a:cubicBezTo>
                  <a:pt x="50" y="264"/>
                  <a:pt x="50" y="264"/>
                  <a:pt x="50" y="264"/>
                </a:cubicBezTo>
                <a:cubicBezTo>
                  <a:pt x="69" y="264"/>
                  <a:pt x="69" y="264"/>
                  <a:pt x="69" y="264"/>
                </a:cubicBezTo>
                <a:cubicBezTo>
                  <a:pt x="69" y="285"/>
                  <a:pt x="69" y="285"/>
                  <a:pt x="69" y="285"/>
                </a:cubicBezTo>
                <a:cubicBezTo>
                  <a:pt x="165" y="285"/>
                  <a:pt x="165" y="285"/>
                  <a:pt x="165" y="285"/>
                </a:cubicBezTo>
                <a:cubicBezTo>
                  <a:pt x="165" y="299"/>
                  <a:pt x="165" y="299"/>
                  <a:pt x="165" y="299"/>
                </a:cubicBezTo>
                <a:cubicBezTo>
                  <a:pt x="267" y="299"/>
                  <a:pt x="267" y="299"/>
                  <a:pt x="267" y="299"/>
                </a:cubicBezTo>
                <a:cubicBezTo>
                  <a:pt x="267" y="234"/>
                  <a:pt x="267" y="234"/>
                  <a:pt x="267" y="234"/>
                </a:cubicBezTo>
                <a:cubicBezTo>
                  <a:pt x="267" y="216"/>
                  <a:pt x="253" y="202"/>
                  <a:pt x="235" y="202"/>
                </a:cubicBezTo>
                <a:close/>
              </a:path>
            </a:pathLst>
          </a:custGeom>
          <a:solidFill>
            <a:srgbClr val="48660A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1" name="Freeform 74"/>
          <p:cNvSpPr/>
          <p:nvPr/>
        </p:nvSpPr>
        <p:spPr>
          <a:xfrm>
            <a:off x="11315700" y="4527550"/>
            <a:ext cx="138113" cy="727075"/>
          </a:xfrm>
          <a:custGeom>
            <a:avLst/>
            <a:gdLst/>
            <a:ahLst/>
            <a:cxnLst>
              <a:cxn ang="0">
                <a:pos x="0" y="727075"/>
              </a:cxn>
              <a:cxn ang="0">
                <a:pos x="138113" y="599544"/>
              </a:cxn>
              <a:cxn ang="0">
                <a:pos x="138113" y="0"/>
              </a:cxn>
              <a:cxn ang="0">
                <a:pos x="5877" y="0"/>
              </a:cxn>
              <a:cxn ang="0">
                <a:pos x="0" y="727075"/>
              </a:cxn>
            </a:cxnLst>
            <a:rect l="0" t="0" r="0" b="0"/>
            <a:pathLst>
              <a:path w="94" h="496">
                <a:moveTo>
                  <a:pt x="0" y="496"/>
                </a:moveTo>
                <a:lnTo>
                  <a:pt x="94" y="409"/>
                </a:lnTo>
                <a:lnTo>
                  <a:pt x="94" y="0"/>
                </a:lnTo>
                <a:lnTo>
                  <a:pt x="4" y="0"/>
                </a:lnTo>
                <a:lnTo>
                  <a:pt x="0" y="496"/>
                </a:lnTo>
                <a:close/>
              </a:path>
            </a:pathLst>
          </a:custGeom>
          <a:solidFill>
            <a:srgbClr val="68503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2" name="Freeform 75"/>
          <p:cNvSpPr/>
          <p:nvPr/>
        </p:nvSpPr>
        <p:spPr>
          <a:xfrm>
            <a:off x="10137775" y="4178300"/>
            <a:ext cx="293688" cy="1417638"/>
          </a:xfrm>
          <a:custGeom>
            <a:avLst/>
            <a:gdLst/>
            <a:ahLst/>
            <a:cxnLst>
              <a:cxn ang="0">
                <a:pos x="293688" y="1417638"/>
              </a:cxn>
              <a:cxn ang="0">
                <a:pos x="0" y="1163491"/>
              </a:cxn>
              <a:cxn ang="0">
                <a:pos x="0" y="0"/>
              </a:cxn>
              <a:cxn ang="0">
                <a:pos x="293688" y="0"/>
              </a:cxn>
              <a:cxn ang="0">
                <a:pos x="293688" y="1417638"/>
              </a:cxn>
            </a:cxnLst>
            <a:rect l="0" t="0" r="0" b="0"/>
            <a:pathLst>
              <a:path w="200" h="965">
                <a:moveTo>
                  <a:pt x="200" y="965"/>
                </a:moveTo>
                <a:lnTo>
                  <a:pt x="0" y="792"/>
                </a:lnTo>
                <a:lnTo>
                  <a:pt x="0" y="0"/>
                </a:lnTo>
                <a:lnTo>
                  <a:pt x="200" y="0"/>
                </a:lnTo>
                <a:lnTo>
                  <a:pt x="200" y="965"/>
                </a:lnTo>
                <a:close/>
              </a:path>
            </a:pathLst>
          </a:custGeom>
          <a:solidFill>
            <a:srgbClr val="D3C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3" name="Freeform 76"/>
          <p:cNvSpPr/>
          <p:nvPr/>
        </p:nvSpPr>
        <p:spPr>
          <a:xfrm>
            <a:off x="10502900" y="4757738"/>
            <a:ext cx="374650" cy="1771650"/>
          </a:xfrm>
          <a:custGeom>
            <a:avLst/>
            <a:gdLst/>
            <a:ahLst/>
            <a:cxnLst>
              <a:cxn ang="0">
                <a:pos x="374650" y="0"/>
              </a:cxn>
              <a:cxn ang="0">
                <a:pos x="0" y="0"/>
              </a:cxn>
              <a:cxn ang="0">
                <a:pos x="4408" y="1307437"/>
              </a:cxn>
              <a:cxn ang="0">
                <a:pos x="114599" y="1423490"/>
              </a:cxn>
              <a:cxn ang="0">
                <a:pos x="114599" y="1771650"/>
              </a:cxn>
              <a:cxn ang="0">
                <a:pos x="374650" y="1771650"/>
              </a:cxn>
              <a:cxn ang="0">
                <a:pos x="374650" y="1683508"/>
              </a:cxn>
              <a:cxn ang="0">
                <a:pos x="374650" y="1683508"/>
              </a:cxn>
              <a:cxn ang="0">
                <a:pos x="374650" y="0"/>
              </a:cxn>
            </a:cxnLst>
            <a:rect l="0" t="0" r="0" b="0"/>
            <a:pathLst>
              <a:path w="255" h="1206">
                <a:moveTo>
                  <a:pt x="255" y="0"/>
                </a:moveTo>
                <a:lnTo>
                  <a:pt x="0" y="0"/>
                </a:lnTo>
                <a:lnTo>
                  <a:pt x="3" y="890"/>
                </a:lnTo>
                <a:lnTo>
                  <a:pt x="78" y="969"/>
                </a:lnTo>
                <a:lnTo>
                  <a:pt x="78" y="1206"/>
                </a:lnTo>
                <a:lnTo>
                  <a:pt x="255" y="1206"/>
                </a:lnTo>
                <a:lnTo>
                  <a:pt x="255" y="1146"/>
                </a:lnTo>
                <a:lnTo>
                  <a:pt x="255" y="1146"/>
                </a:lnTo>
                <a:lnTo>
                  <a:pt x="255" y="0"/>
                </a:lnTo>
                <a:close/>
              </a:path>
            </a:pathLst>
          </a:custGeom>
          <a:solidFill>
            <a:srgbClr val="D3C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4" name="Freeform 77"/>
          <p:cNvSpPr/>
          <p:nvPr/>
        </p:nvSpPr>
        <p:spPr>
          <a:xfrm>
            <a:off x="10871200" y="4127500"/>
            <a:ext cx="450850" cy="2401888"/>
          </a:xfrm>
          <a:custGeom>
            <a:avLst/>
            <a:gdLst/>
            <a:ahLst/>
            <a:cxnLst>
              <a:cxn ang="0">
                <a:pos x="5874" y="2401888"/>
              </a:cxn>
              <a:cxn ang="0">
                <a:pos x="196788" y="2401888"/>
              </a:cxn>
              <a:cxn ang="0">
                <a:pos x="444976" y="2163903"/>
              </a:cxn>
              <a:cxn ang="0">
                <a:pos x="450850" y="0"/>
              </a:cxn>
              <a:cxn ang="0">
                <a:pos x="0" y="0"/>
              </a:cxn>
              <a:cxn ang="0">
                <a:pos x="5874" y="2401888"/>
              </a:cxn>
            </a:cxnLst>
            <a:rect l="0" t="0" r="0" b="0"/>
            <a:pathLst>
              <a:path w="307" h="1635">
                <a:moveTo>
                  <a:pt x="4" y="1635"/>
                </a:moveTo>
                <a:lnTo>
                  <a:pt x="134" y="1635"/>
                </a:lnTo>
                <a:lnTo>
                  <a:pt x="303" y="1473"/>
                </a:lnTo>
                <a:lnTo>
                  <a:pt x="307" y="0"/>
                </a:lnTo>
                <a:lnTo>
                  <a:pt x="0" y="0"/>
                </a:lnTo>
                <a:lnTo>
                  <a:pt x="4" y="1635"/>
                </a:lnTo>
                <a:close/>
              </a:path>
            </a:pathLst>
          </a:custGeom>
          <a:solidFill>
            <a:srgbClr val="8B746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5" name="Freeform 78"/>
          <p:cNvSpPr/>
          <p:nvPr/>
        </p:nvSpPr>
        <p:spPr>
          <a:xfrm>
            <a:off x="10323513" y="4578350"/>
            <a:ext cx="293687" cy="1381125"/>
          </a:xfrm>
          <a:custGeom>
            <a:avLst/>
            <a:gdLst/>
            <a:ahLst/>
            <a:cxnLst>
              <a:cxn ang="0">
                <a:pos x="293687" y="1381125"/>
              </a:cxn>
              <a:cxn ang="0">
                <a:pos x="0" y="1121338"/>
              </a:cxn>
              <a:cxn ang="0">
                <a:pos x="0" y="0"/>
              </a:cxn>
              <a:cxn ang="0">
                <a:pos x="293687" y="0"/>
              </a:cxn>
              <a:cxn ang="0">
                <a:pos x="293687" y="1381125"/>
              </a:cxn>
            </a:cxnLst>
            <a:rect l="0" t="0" r="0" b="0"/>
            <a:pathLst>
              <a:path w="200" h="941">
                <a:moveTo>
                  <a:pt x="200" y="941"/>
                </a:moveTo>
                <a:lnTo>
                  <a:pt x="0" y="764"/>
                </a:lnTo>
                <a:lnTo>
                  <a:pt x="0" y="0"/>
                </a:lnTo>
                <a:lnTo>
                  <a:pt x="200" y="0"/>
                </a:lnTo>
                <a:lnTo>
                  <a:pt x="200" y="941"/>
                </a:lnTo>
                <a:close/>
              </a:path>
            </a:pathLst>
          </a:custGeom>
          <a:solidFill>
            <a:srgbClr val="B6936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6" name="Freeform 79"/>
          <p:cNvSpPr/>
          <p:nvPr/>
        </p:nvSpPr>
        <p:spPr>
          <a:xfrm>
            <a:off x="10502900" y="4289425"/>
            <a:ext cx="374650" cy="1682750"/>
          </a:xfrm>
          <a:custGeom>
            <a:avLst/>
            <a:gdLst/>
            <a:ahLst/>
            <a:cxnLst>
              <a:cxn ang="0">
                <a:pos x="374650" y="1682750"/>
              </a:cxn>
              <a:cxn ang="0">
                <a:pos x="4408" y="1306848"/>
              </a:cxn>
              <a:cxn ang="0">
                <a:pos x="0" y="0"/>
              </a:cxn>
              <a:cxn ang="0">
                <a:pos x="374650" y="0"/>
              </a:cxn>
              <a:cxn ang="0">
                <a:pos x="374650" y="1682750"/>
              </a:cxn>
            </a:cxnLst>
            <a:rect l="0" t="0" r="0" b="0"/>
            <a:pathLst>
              <a:path w="255" h="1146">
                <a:moveTo>
                  <a:pt x="255" y="1146"/>
                </a:moveTo>
                <a:lnTo>
                  <a:pt x="3" y="890"/>
                </a:lnTo>
                <a:lnTo>
                  <a:pt x="0" y="0"/>
                </a:lnTo>
                <a:lnTo>
                  <a:pt x="255" y="0"/>
                </a:lnTo>
                <a:lnTo>
                  <a:pt x="255" y="1146"/>
                </a:lnTo>
                <a:close/>
              </a:path>
            </a:pathLst>
          </a:custGeom>
          <a:solidFill>
            <a:srgbClr val="8B6B47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7" name="Freeform 80"/>
          <p:cNvSpPr/>
          <p:nvPr/>
        </p:nvSpPr>
        <p:spPr>
          <a:xfrm>
            <a:off x="10877550" y="4289425"/>
            <a:ext cx="295275" cy="1892300"/>
          </a:xfrm>
          <a:custGeom>
            <a:avLst/>
            <a:gdLst/>
            <a:ahLst/>
            <a:cxnLst>
              <a:cxn ang="0">
                <a:pos x="0" y="1892300"/>
              </a:cxn>
              <a:cxn ang="0">
                <a:pos x="295275" y="1638132"/>
              </a:cxn>
              <a:cxn ang="0">
                <a:pos x="295275" y="0"/>
              </a:cxn>
              <a:cxn ang="0">
                <a:pos x="0" y="0"/>
              </a:cxn>
              <a:cxn ang="0">
                <a:pos x="0" y="1892300"/>
              </a:cxn>
            </a:cxnLst>
            <a:rect l="0" t="0" r="0" b="0"/>
            <a:pathLst>
              <a:path w="201" h="1288">
                <a:moveTo>
                  <a:pt x="0" y="1288"/>
                </a:moveTo>
                <a:lnTo>
                  <a:pt x="201" y="1115"/>
                </a:lnTo>
                <a:lnTo>
                  <a:pt x="201" y="0"/>
                </a:lnTo>
                <a:lnTo>
                  <a:pt x="0" y="0"/>
                </a:lnTo>
                <a:lnTo>
                  <a:pt x="0" y="1288"/>
                </a:lnTo>
                <a:close/>
              </a:path>
            </a:pathLst>
          </a:custGeom>
          <a:solidFill>
            <a:srgbClr val="68503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8" name="Freeform 81"/>
          <p:cNvSpPr/>
          <p:nvPr/>
        </p:nvSpPr>
        <p:spPr>
          <a:xfrm>
            <a:off x="10715625" y="4289425"/>
            <a:ext cx="160338" cy="1347788"/>
          </a:xfrm>
          <a:custGeom>
            <a:avLst/>
            <a:gdLst/>
            <a:ahLst/>
            <a:cxnLst>
              <a:cxn ang="0">
                <a:pos x="160338" y="1347788"/>
              </a:cxn>
              <a:cxn ang="0">
                <a:pos x="0" y="1168670"/>
              </a:cxn>
              <a:cxn ang="0">
                <a:pos x="0" y="0"/>
              </a:cxn>
              <a:cxn ang="0">
                <a:pos x="160338" y="0"/>
              </a:cxn>
              <a:cxn ang="0">
                <a:pos x="160338" y="1347788"/>
              </a:cxn>
            </a:cxnLst>
            <a:rect l="0" t="0" r="0" b="0"/>
            <a:pathLst>
              <a:path w="110" h="918">
                <a:moveTo>
                  <a:pt x="110" y="918"/>
                </a:moveTo>
                <a:lnTo>
                  <a:pt x="0" y="796"/>
                </a:lnTo>
                <a:lnTo>
                  <a:pt x="0" y="0"/>
                </a:lnTo>
                <a:lnTo>
                  <a:pt x="110" y="0"/>
                </a:lnTo>
                <a:lnTo>
                  <a:pt x="110" y="918"/>
                </a:lnTo>
                <a:close/>
              </a:path>
            </a:pathLst>
          </a:custGeom>
          <a:solidFill>
            <a:srgbClr val="B6936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9" name="Freeform 82"/>
          <p:cNvSpPr/>
          <p:nvPr/>
        </p:nvSpPr>
        <p:spPr>
          <a:xfrm>
            <a:off x="10877550" y="4289425"/>
            <a:ext cx="214313" cy="1516063"/>
          </a:xfrm>
          <a:custGeom>
            <a:avLst/>
            <a:gdLst/>
            <a:ahLst/>
            <a:cxnLst>
              <a:cxn ang="0">
                <a:pos x="0" y="1516063"/>
              </a:cxn>
              <a:cxn ang="0">
                <a:pos x="208441" y="1307457"/>
              </a:cxn>
              <a:cxn ang="0">
                <a:pos x="214313" y="0"/>
              </a:cxn>
              <a:cxn ang="0">
                <a:pos x="0" y="0"/>
              </a:cxn>
              <a:cxn ang="0">
                <a:pos x="0" y="1516063"/>
              </a:cxn>
            </a:cxnLst>
            <a:rect l="0" t="0" r="0" b="0"/>
            <a:pathLst>
              <a:path w="146" h="1032">
                <a:moveTo>
                  <a:pt x="0" y="1032"/>
                </a:moveTo>
                <a:lnTo>
                  <a:pt x="142" y="890"/>
                </a:lnTo>
                <a:lnTo>
                  <a:pt x="146" y="0"/>
                </a:lnTo>
                <a:lnTo>
                  <a:pt x="0" y="0"/>
                </a:lnTo>
                <a:lnTo>
                  <a:pt x="0" y="1032"/>
                </a:lnTo>
                <a:close/>
              </a:path>
            </a:pathLst>
          </a:custGeom>
          <a:solidFill>
            <a:srgbClr val="D3C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0" name="Freeform 83"/>
          <p:cNvSpPr/>
          <p:nvPr/>
        </p:nvSpPr>
        <p:spPr>
          <a:xfrm>
            <a:off x="9890125" y="3375025"/>
            <a:ext cx="1638300" cy="1389063"/>
          </a:xfrm>
          <a:custGeom>
            <a:avLst/>
            <a:gdLst/>
            <a:ahLst/>
            <a:cxnLst>
              <a:cxn ang="0">
                <a:pos x="1638300" y="561413"/>
              </a:cxn>
              <a:cxn ang="0">
                <a:pos x="1413322" y="335690"/>
              </a:cxn>
              <a:cxn ang="0">
                <a:pos x="1251800" y="399356"/>
              </a:cxn>
              <a:cxn ang="0">
                <a:pos x="1222956" y="381992"/>
              </a:cxn>
              <a:cxn ang="0">
                <a:pos x="1228725" y="358841"/>
              </a:cxn>
              <a:cxn ang="0">
                <a:pos x="1061434" y="196784"/>
              </a:cxn>
              <a:cxn ang="0">
                <a:pos x="1015285" y="202572"/>
              </a:cxn>
              <a:cxn ang="0">
                <a:pos x="1015285" y="196784"/>
              </a:cxn>
              <a:cxn ang="0">
                <a:pos x="819150" y="0"/>
              </a:cxn>
              <a:cxn ang="0">
                <a:pos x="628784" y="196784"/>
              </a:cxn>
              <a:cxn ang="0">
                <a:pos x="674933" y="318327"/>
              </a:cxn>
              <a:cxn ang="0">
                <a:pos x="559560" y="272025"/>
              </a:cxn>
              <a:cxn ang="0">
                <a:pos x="386500" y="445658"/>
              </a:cxn>
              <a:cxn ang="0">
                <a:pos x="409575" y="526686"/>
              </a:cxn>
              <a:cxn ang="0">
                <a:pos x="363426" y="544050"/>
              </a:cxn>
              <a:cxn ang="0">
                <a:pos x="196135" y="445658"/>
              </a:cxn>
              <a:cxn ang="0">
                <a:pos x="0" y="642442"/>
              </a:cxn>
              <a:cxn ang="0">
                <a:pos x="132679" y="821862"/>
              </a:cxn>
              <a:cxn ang="0">
                <a:pos x="23075" y="983920"/>
              </a:cxn>
              <a:cxn ang="0">
                <a:pos x="196135" y="1151765"/>
              </a:cxn>
              <a:cxn ang="0">
                <a:pos x="328814" y="1088099"/>
              </a:cxn>
              <a:cxn ang="0">
                <a:pos x="421112" y="1134401"/>
              </a:cxn>
              <a:cxn ang="0">
                <a:pos x="421112" y="1273308"/>
              </a:cxn>
              <a:cxn ang="0">
                <a:pos x="530717" y="1389063"/>
              </a:cxn>
              <a:cxn ang="0">
                <a:pos x="646090" y="1273308"/>
              </a:cxn>
              <a:cxn ang="0">
                <a:pos x="646090" y="1134401"/>
              </a:cxn>
              <a:cxn ang="0">
                <a:pos x="657627" y="1134401"/>
              </a:cxn>
              <a:cxn ang="0">
                <a:pos x="674933" y="1134401"/>
              </a:cxn>
              <a:cxn ang="0">
                <a:pos x="801844" y="1238581"/>
              </a:cxn>
              <a:cxn ang="0">
                <a:pos x="928755" y="1117038"/>
              </a:cxn>
              <a:cxn ang="0">
                <a:pos x="934523" y="1117038"/>
              </a:cxn>
              <a:cxn ang="0">
                <a:pos x="1061434" y="1238581"/>
              </a:cxn>
              <a:cxn ang="0">
                <a:pos x="1188344" y="1128614"/>
              </a:cxn>
              <a:cxn ang="0">
                <a:pos x="1234494" y="1134401"/>
              </a:cxn>
              <a:cxn ang="0">
                <a:pos x="1511389" y="856589"/>
              </a:cxn>
              <a:cxn ang="0">
                <a:pos x="1499852" y="769772"/>
              </a:cxn>
              <a:cxn ang="0">
                <a:pos x="1638300" y="561413"/>
              </a:cxn>
            </a:cxnLst>
            <a:rect l="0" t="0" r="0" b="0"/>
            <a:pathLst>
              <a:path w="284" h="240">
                <a:moveTo>
                  <a:pt x="284" y="97"/>
                </a:moveTo>
                <a:cubicBezTo>
                  <a:pt x="284" y="75"/>
                  <a:pt x="266" y="58"/>
                  <a:pt x="245" y="58"/>
                </a:cubicBezTo>
                <a:cubicBezTo>
                  <a:pt x="234" y="58"/>
                  <a:pt x="224" y="62"/>
                  <a:pt x="217" y="69"/>
                </a:cubicBezTo>
                <a:cubicBezTo>
                  <a:pt x="216" y="68"/>
                  <a:pt x="214" y="67"/>
                  <a:pt x="212" y="66"/>
                </a:cubicBezTo>
                <a:cubicBezTo>
                  <a:pt x="212" y="65"/>
                  <a:pt x="213" y="64"/>
                  <a:pt x="213" y="62"/>
                </a:cubicBezTo>
                <a:cubicBezTo>
                  <a:pt x="213" y="46"/>
                  <a:pt x="200" y="34"/>
                  <a:pt x="184" y="34"/>
                </a:cubicBezTo>
                <a:cubicBezTo>
                  <a:pt x="181" y="34"/>
                  <a:pt x="178" y="34"/>
                  <a:pt x="176" y="35"/>
                </a:cubicBezTo>
                <a:cubicBezTo>
                  <a:pt x="176" y="35"/>
                  <a:pt x="176" y="34"/>
                  <a:pt x="176" y="34"/>
                </a:cubicBezTo>
                <a:cubicBezTo>
                  <a:pt x="176" y="15"/>
                  <a:pt x="161" y="0"/>
                  <a:pt x="142" y="0"/>
                </a:cubicBezTo>
                <a:cubicBezTo>
                  <a:pt x="124" y="0"/>
                  <a:pt x="109" y="15"/>
                  <a:pt x="109" y="34"/>
                </a:cubicBezTo>
                <a:cubicBezTo>
                  <a:pt x="109" y="42"/>
                  <a:pt x="112" y="49"/>
                  <a:pt x="117" y="55"/>
                </a:cubicBezTo>
                <a:cubicBezTo>
                  <a:pt x="111" y="50"/>
                  <a:pt x="105" y="47"/>
                  <a:pt x="97" y="47"/>
                </a:cubicBezTo>
                <a:cubicBezTo>
                  <a:pt x="80" y="47"/>
                  <a:pt x="67" y="61"/>
                  <a:pt x="67" y="77"/>
                </a:cubicBezTo>
                <a:cubicBezTo>
                  <a:pt x="67" y="83"/>
                  <a:pt x="68" y="87"/>
                  <a:pt x="71" y="91"/>
                </a:cubicBezTo>
                <a:cubicBezTo>
                  <a:pt x="68" y="92"/>
                  <a:pt x="65" y="93"/>
                  <a:pt x="63" y="94"/>
                </a:cubicBezTo>
                <a:cubicBezTo>
                  <a:pt x="57" y="84"/>
                  <a:pt x="46" y="77"/>
                  <a:pt x="34" y="77"/>
                </a:cubicBezTo>
                <a:cubicBezTo>
                  <a:pt x="15" y="77"/>
                  <a:pt x="0" y="92"/>
                  <a:pt x="0" y="111"/>
                </a:cubicBezTo>
                <a:cubicBezTo>
                  <a:pt x="0" y="125"/>
                  <a:pt x="10" y="138"/>
                  <a:pt x="23" y="142"/>
                </a:cubicBezTo>
                <a:cubicBezTo>
                  <a:pt x="12" y="147"/>
                  <a:pt x="4" y="157"/>
                  <a:pt x="4" y="170"/>
                </a:cubicBezTo>
                <a:cubicBezTo>
                  <a:pt x="4" y="186"/>
                  <a:pt x="17" y="199"/>
                  <a:pt x="34" y="199"/>
                </a:cubicBezTo>
                <a:cubicBezTo>
                  <a:pt x="43" y="199"/>
                  <a:pt x="51" y="195"/>
                  <a:pt x="57" y="188"/>
                </a:cubicBezTo>
                <a:cubicBezTo>
                  <a:pt x="60" y="193"/>
                  <a:pt x="66" y="196"/>
                  <a:pt x="73" y="196"/>
                </a:cubicBezTo>
                <a:cubicBezTo>
                  <a:pt x="73" y="220"/>
                  <a:pt x="73" y="220"/>
                  <a:pt x="73" y="220"/>
                </a:cubicBezTo>
                <a:cubicBezTo>
                  <a:pt x="73" y="231"/>
                  <a:pt x="82" y="240"/>
                  <a:pt x="92" y="240"/>
                </a:cubicBezTo>
                <a:cubicBezTo>
                  <a:pt x="103" y="240"/>
                  <a:pt x="112" y="231"/>
                  <a:pt x="112" y="220"/>
                </a:cubicBezTo>
                <a:cubicBezTo>
                  <a:pt x="112" y="196"/>
                  <a:pt x="112" y="196"/>
                  <a:pt x="112" y="196"/>
                </a:cubicBezTo>
                <a:cubicBezTo>
                  <a:pt x="113" y="196"/>
                  <a:pt x="113" y="196"/>
                  <a:pt x="114" y="196"/>
                </a:cubicBezTo>
                <a:cubicBezTo>
                  <a:pt x="115" y="196"/>
                  <a:pt x="116" y="196"/>
                  <a:pt x="117" y="196"/>
                </a:cubicBezTo>
                <a:cubicBezTo>
                  <a:pt x="119" y="207"/>
                  <a:pt x="128" y="214"/>
                  <a:pt x="139" y="214"/>
                </a:cubicBezTo>
                <a:cubicBezTo>
                  <a:pt x="151" y="214"/>
                  <a:pt x="161" y="205"/>
                  <a:pt x="161" y="193"/>
                </a:cubicBezTo>
                <a:cubicBezTo>
                  <a:pt x="161" y="193"/>
                  <a:pt x="162" y="193"/>
                  <a:pt x="162" y="193"/>
                </a:cubicBezTo>
                <a:cubicBezTo>
                  <a:pt x="162" y="205"/>
                  <a:pt x="172" y="214"/>
                  <a:pt x="184" y="214"/>
                </a:cubicBezTo>
                <a:cubicBezTo>
                  <a:pt x="195" y="214"/>
                  <a:pt x="205" y="206"/>
                  <a:pt x="206" y="195"/>
                </a:cubicBezTo>
                <a:cubicBezTo>
                  <a:pt x="209" y="196"/>
                  <a:pt x="211" y="196"/>
                  <a:pt x="214" y="196"/>
                </a:cubicBezTo>
                <a:cubicBezTo>
                  <a:pt x="240" y="196"/>
                  <a:pt x="262" y="174"/>
                  <a:pt x="262" y="148"/>
                </a:cubicBezTo>
                <a:cubicBezTo>
                  <a:pt x="262" y="143"/>
                  <a:pt x="261" y="138"/>
                  <a:pt x="260" y="133"/>
                </a:cubicBezTo>
                <a:cubicBezTo>
                  <a:pt x="274" y="127"/>
                  <a:pt x="284" y="113"/>
                  <a:pt x="284" y="97"/>
                </a:cubicBezTo>
                <a:close/>
              </a:path>
            </a:pathLst>
          </a:custGeom>
          <a:solidFill>
            <a:srgbClr val="00B98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1" name="Freeform 84"/>
          <p:cNvSpPr/>
          <p:nvPr/>
        </p:nvSpPr>
        <p:spPr>
          <a:xfrm>
            <a:off x="10431463" y="3375025"/>
            <a:ext cx="1096962" cy="1389063"/>
          </a:xfrm>
          <a:custGeom>
            <a:avLst/>
            <a:gdLst/>
            <a:ahLst/>
            <a:cxnLst>
              <a:cxn ang="0">
                <a:pos x="871796" y="335690"/>
              </a:cxn>
              <a:cxn ang="0">
                <a:pos x="710139" y="399356"/>
              </a:cxn>
              <a:cxn ang="0">
                <a:pos x="681271" y="381992"/>
              </a:cxn>
              <a:cxn ang="0">
                <a:pos x="687045" y="358841"/>
              </a:cxn>
              <a:cxn ang="0">
                <a:pos x="519614" y="196784"/>
              </a:cxn>
              <a:cxn ang="0">
                <a:pos x="473426" y="202572"/>
              </a:cxn>
              <a:cxn ang="0">
                <a:pos x="473426" y="196784"/>
              </a:cxn>
              <a:cxn ang="0">
                <a:pos x="277127" y="0"/>
              </a:cxn>
              <a:cxn ang="0">
                <a:pos x="86602" y="196784"/>
              </a:cxn>
              <a:cxn ang="0">
                <a:pos x="132790" y="318327"/>
              </a:cxn>
              <a:cxn ang="0">
                <a:pos x="17320" y="272025"/>
              </a:cxn>
              <a:cxn ang="0">
                <a:pos x="0" y="277813"/>
              </a:cxn>
              <a:cxn ang="0">
                <a:pos x="0" y="1389063"/>
              </a:cxn>
              <a:cxn ang="0">
                <a:pos x="103923" y="1273308"/>
              </a:cxn>
              <a:cxn ang="0">
                <a:pos x="103923" y="1134401"/>
              </a:cxn>
              <a:cxn ang="0">
                <a:pos x="115470" y="1134401"/>
              </a:cxn>
              <a:cxn ang="0">
                <a:pos x="132790" y="1134401"/>
              </a:cxn>
              <a:cxn ang="0">
                <a:pos x="259807" y="1238581"/>
              </a:cxn>
              <a:cxn ang="0">
                <a:pos x="386823" y="1117038"/>
              </a:cxn>
              <a:cxn ang="0">
                <a:pos x="392597" y="1117038"/>
              </a:cxn>
              <a:cxn ang="0">
                <a:pos x="519614" y="1238581"/>
              </a:cxn>
              <a:cxn ang="0">
                <a:pos x="646630" y="1128614"/>
              </a:cxn>
              <a:cxn ang="0">
                <a:pos x="692818" y="1134401"/>
              </a:cxn>
              <a:cxn ang="0">
                <a:pos x="969945" y="856589"/>
              </a:cxn>
              <a:cxn ang="0">
                <a:pos x="958398" y="769772"/>
              </a:cxn>
              <a:cxn ang="0">
                <a:pos x="1096962" y="561413"/>
              </a:cxn>
              <a:cxn ang="0">
                <a:pos x="871796" y="335690"/>
              </a:cxn>
            </a:cxnLst>
            <a:rect l="0" t="0" r="0" b="0"/>
            <a:pathLst>
              <a:path w="190" h="240">
                <a:moveTo>
                  <a:pt x="151" y="58"/>
                </a:moveTo>
                <a:cubicBezTo>
                  <a:pt x="140" y="58"/>
                  <a:pt x="130" y="62"/>
                  <a:pt x="123" y="69"/>
                </a:cubicBezTo>
                <a:cubicBezTo>
                  <a:pt x="122" y="68"/>
                  <a:pt x="120" y="67"/>
                  <a:pt x="118" y="66"/>
                </a:cubicBezTo>
                <a:cubicBezTo>
                  <a:pt x="118" y="65"/>
                  <a:pt x="119" y="64"/>
                  <a:pt x="119" y="62"/>
                </a:cubicBezTo>
                <a:cubicBezTo>
                  <a:pt x="119" y="46"/>
                  <a:pt x="106" y="34"/>
                  <a:pt x="90" y="34"/>
                </a:cubicBezTo>
                <a:cubicBezTo>
                  <a:pt x="87" y="34"/>
                  <a:pt x="84" y="34"/>
                  <a:pt x="82" y="35"/>
                </a:cubicBezTo>
                <a:cubicBezTo>
                  <a:pt x="82" y="35"/>
                  <a:pt x="82" y="34"/>
                  <a:pt x="82" y="34"/>
                </a:cubicBezTo>
                <a:cubicBezTo>
                  <a:pt x="82" y="15"/>
                  <a:pt x="67" y="0"/>
                  <a:pt x="48" y="0"/>
                </a:cubicBezTo>
                <a:cubicBezTo>
                  <a:pt x="30" y="0"/>
                  <a:pt x="15" y="15"/>
                  <a:pt x="15" y="34"/>
                </a:cubicBezTo>
                <a:cubicBezTo>
                  <a:pt x="15" y="42"/>
                  <a:pt x="18" y="49"/>
                  <a:pt x="23" y="55"/>
                </a:cubicBezTo>
                <a:cubicBezTo>
                  <a:pt x="17" y="50"/>
                  <a:pt x="11" y="47"/>
                  <a:pt x="3" y="47"/>
                </a:cubicBezTo>
                <a:cubicBezTo>
                  <a:pt x="2" y="47"/>
                  <a:pt x="1" y="48"/>
                  <a:pt x="0" y="48"/>
                </a:cubicBezTo>
                <a:cubicBezTo>
                  <a:pt x="0" y="240"/>
                  <a:pt x="0" y="240"/>
                  <a:pt x="0" y="240"/>
                </a:cubicBezTo>
                <a:cubicBezTo>
                  <a:pt x="10" y="240"/>
                  <a:pt x="18" y="231"/>
                  <a:pt x="18" y="220"/>
                </a:cubicBezTo>
                <a:cubicBezTo>
                  <a:pt x="18" y="196"/>
                  <a:pt x="18" y="196"/>
                  <a:pt x="18" y="196"/>
                </a:cubicBezTo>
                <a:cubicBezTo>
                  <a:pt x="19" y="196"/>
                  <a:pt x="19" y="196"/>
                  <a:pt x="20" y="196"/>
                </a:cubicBezTo>
                <a:cubicBezTo>
                  <a:pt x="21" y="196"/>
                  <a:pt x="22" y="196"/>
                  <a:pt x="23" y="196"/>
                </a:cubicBezTo>
                <a:cubicBezTo>
                  <a:pt x="25" y="207"/>
                  <a:pt x="34" y="214"/>
                  <a:pt x="45" y="214"/>
                </a:cubicBezTo>
                <a:cubicBezTo>
                  <a:pt x="57" y="214"/>
                  <a:pt x="67" y="205"/>
                  <a:pt x="67" y="193"/>
                </a:cubicBezTo>
                <a:cubicBezTo>
                  <a:pt x="67" y="193"/>
                  <a:pt x="68" y="193"/>
                  <a:pt x="68" y="193"/>
                </a:cubicBezTo>
                <a:cubicBezTo>
                  <a:pt x="68" y="205"/>
                  <a:pt x="78" y="214"/>
                  <a:pt x="90" y="214"/>
                </a:cubicBezTo>
                <a:cubicBezTo>
                  <a:pt x="101" y="214"/>
                  <a:pt x="111" y="206"/>
                  <a:pt x="112" y="195"/>
                </a:cubicBezTo>
                <a:cubicBezTo>
                  <a:pt x="115" y="196"/>
                  <a:pt x="117" y="196"/>
                  <a:pt x="120" y="196"/>
                </a:cubicBezTo>
                <a:cubicBezTo>
                  <a:pt x="146" y="196"/>
                  <a:pt x="168" y="174"/>
                  <a:pt x="168" y="148"/>
                </a:cubicBezTo>
                <a:cubicBezTo>
                  <a:pt x="168" y="143"/>
                  <a:pt x="167" y="138"/>
                  <a:pt x="166" y="133"/>
                </a:cubicBezTo>
                <a:cubicBezTo>
                  <a:pt x="180" y="127"/>
                  <a:pt x="190" y="113"/>
                  <a:pt x="190" y="97"/>
                </a:cubicBezTo>
                <a:cubicBezTo>
                  <a:pt x="190" y="75"/>
                  <a:pt x="172" y="58"/>
                  <a:pt x="151" y="58"/>
                </a:cubicBezTo>
                <a:close/>
              </a:path>
            </a:pathLst>
          </a:custGeom>
          <a:solidFill>
            <a:srgbClr val="009A6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2" name="Freeform 85"/>
          <p:cNvSpPr/>
          <p:nvPr/>
        </p:nvSpPr>
        <p:spPr>
          <a:xfrm>
            <a:off x="11004550" y="3578225"/>
            <a:ext cx="523875" cy="1023938"/>
          </a:xfrm>
          <a:custGeom>
            <a:avLst/>
            <a:gdLst/>
            <a:ahLst/>
            <a:cxnLst>
              <a:cxn ang="0">
                <a:pos x="299357" y="133054"/>
              </a:cxn>
              <a:cxn ang="0">
                <a:pos x="138165" y="196689"/>
              </a:cxn>
              <a:cxn ang="0">
                <a:pos x="109380" y="179334"/>
              </a:cxn>
              <a:cxn ang="0">
                <a:pos x="115137" y="156194"/>
              </a:cxn>
              <a:cxn ang="0">
                <a:pos x="0" y="0"/>
              </a:cxn>
              <a:cxn ang="0">
                <a:pos x="0" y="1023938"/>
              </a:cxn>
              <a:cxn ang="0">
                <a:pos x="74839" y="925594"/>
              </a:cxn>
              <a:cxn ang="0">
                <a:pos x="120894" y="931379"/>
              </a:cxn>
              <a:cxn ang="0">
                <a:pos x="397224" y="653701"/>
              </a:cxn>
              <a:cxn ang="0">
                <a:pos x="385710" y="566926"/>
              </a:cxn>
              <a:cxn ang="0">
                <a:pos x="523875" y="358668"/>
              </a:cxn>
              <a:cxn ang="0">
                <a:pos x="299357" y="133054"/>
              </a:cxn>
            </a:cxnLst>
            <a:rect l="0" t="0" r="0" b="0"/>
            <a:pathLst>
              <a:path w="91" h="177">
                <a:moveTo>
                  <a:pt x="52" y="23"/>
                </a:moveTo>
                <a:cubicBezTo>
                  <a:pt x="41" y="23"/>
                  <a:pt x="31" y="27"/>
                  <a:pt x="24" y="34"/>
                </a:cubicBezTo>
                <a:cubicBezTo>
                  <a:pt x="23" y="33"/>
                  <a:pt x="21" y="32"/>
                  <a:pt x="19" y="31"/>
                </a:cubicBezTo>
                <a:cubicBezTo>
                  <a:pt x="19" y="30"/>
                  <a:pt x="20" y="29"/>
                  <a:pt x="20" y="27"/>
                </a:cubicBezTo>
                <a:cubicBezTo>
                  <a:pt x="20" y="14"/>
                  <a:pt x="11" y="4"/>
                  <a:pt x="0" y="0"/>
                </a:cubicBezTo>
                <a:cubicBezTo>
                  <a:pt x="0" y="177"/>
                  <a:pt x="0" y="177"/>
                  <a:pt x="0" y="177"/>
                </a:cubicBezTo>
                <a:cubicBezTo>
                  <a:pt x="7" y="174"/>
                  <a:pt x="12" y="168"/>
                  <a:pt x="13" y="160"/>
                </a:cubicBezTo>
                <a:cubicBezTo>
                  <a:pt x="16" y="161"/>
                  <a:pt x="18" y="161"/>
                  <a:pt x="21" y="161"/>
                </a:cubicBezTo>
                <a:cubicBezTo>
                  <a:pt x="47" y="161"/>
                  <a:pt x="69" y="139"/>
                  <a:pt x="69" y="113"/>
                </a:cubicBezTo>
                <a:cubicBezTo>
                  <a:pt x="69" y="108"/>
                  <a:pt x="68" y="103"/>
                  <a:pt x="67" y="98"/>
                </a:cubicBezTo>
                <a:cubicBezTo>
                  <a:pt x="81" y="92"/>
                  <a:pt x="91" y="78"/>
                  <a:pt x="91" y="62"/>
                </a:cubicBezTo>
                <a:cubicBezTo>
                  <a:pt x="91" y="40"/>
                  <a:pt x="73" y="23"/>
                  <a:pt x="52" y="23"/>
                </a:cubicBezTo>
                <a:close/>
              </a:path>
            </a:pathLst>
          </a:custGeom>
          <a:solidFill>
            <a:srgbClr val="00AC6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3" name="Freeform 86"/>
          <p:cNvSpPr/>
          <p:nvPr/>
        </p:nvSpPr>
        <p:spPr>
          <a:xfrm>
            <a:off x="11079163" y="4202113"/>
            <a:ext cx="530225" cy="561975"/>
          </a:xfrm>
          <a:custGeom>
            <a:avLst/>
            <a:gdLst/>
            <a:ahLst/>
            <a:cxnLst>
              <a:cxn ang="0">
                <a:pos x="363089" y="69523"/>
              </a:cxn>
              <a:cxn ang="0">
                <a:pos x="270876" y="92697"/>
              </a:cxn>
              <a:cxn ang="0">
                <a:pos x="138320" y="0"/>
              </a:cxn>
              <a:cxn ang="0">
                <a:pos x="0" y="139045"/>
              </a:cxn>
              <a:cxn ang="0">
                <a:pos x="97976" y="272297"/>
              </a:cxn>
              <a:cxn ang="0">
                <a:pos x="40343" y="399755"/>
              </a:cxn>
              <a:cxn ang="0">
                <a:pos x="201716" y="561975"/>
              </a:cxn>
              <a:cxn ang="0">
                <a:pos x="357326" y="411343"/>
              </a:cxn>
              <a:cxn ang="0">
                <a:pos x="363089" y="411343"/>
              </a:cxn>
              <a:cxn ang="0">
                <a:pos x="530225" y="237536"/>
              </a:cxn>
              <a:cxn ang="0">
                <a:pos x="363089" y="69523"/>
              </a:cxn>
            </a:cxnLst>
            <a:rect l="0" t="0" r="0" b="0"/>
            <a:pathLst>
              <a:path w="92" h="97">
                <a:moveTo>
                  <a:pt x="63" y="12"/>
                </a:moveTo>
                <a:cubicBezTo>
                  <a:pt x="57" y="12"/>
                  <a:pt x="51" y="13"/>
                  <a:pt x="47" y="16"/>
                </a:cubicBezTo>
                <a:cubicBezTo>
                  <a:pt x="44" y="7"/>
                  <a:pt x="35" y="0"/>
                  <a:pt x="24" y="0"/>
                </a:cubicBezTo>
                <a:cubicBezTo>
                  <a:pt x="10" y="0"/>
                  <a:pt x="0" y="11"/>
                  <a:pt x="0" y="24"/>
                </a:cubicBezTo>
                <a:cubicBezTo>
                  <a:pt x="0" y="35"/>
                  <a:pt x="7" y="45"/>
                  <a:pt x="17" y="47"/>
                </a:cubicBezTo>
                <a:cubicBezTo>
                  <a:pt x="11" y="53"/>
                  <a:pt x="7" y="60"/>
                  <a:pt x="7" y="69"/>
                </a:cubicBezTo>
                <a:cubicBezTo>
                  <a:pt x="7" y="85"/>
                  <a:pt x="19" y="97"/>
                  <a:pt x="35" y="97"/>
                </a:cubicBezTo>
                <a:cubicBezTo>
                  <a:pt x="49" y="97"/>
                  <a:pt x="62" y="86"/>
                  <a:pt x="62" y="71"/>
                </a:cubicBezTo>
                <a:cubicBezTo>
                  <a:pt x="62" y="71"/>
                  <a:pt x="63" y="71"/>
                  <a:pt x="63" y="71"/>
                </a:cubicBezTo>
                <a:cubicBezTo>
                  <a:pt x="79" y="71"/>
                  <a:pt x="92" y="58"/>
                  <a:pt x="92" y="41"/>
                </a:cubicBezTo>
                <a:cubicBezTo>
                  <a:pt x="92" y="25"/>
                  <a:pt x="79" y="12"/>
                  <a:pt x="63" y="12"/>
                </a:cubicBezTo>
                <a:close/>
              </a:path>
            </a:pathLst>
          </a:custGeom>
          <a:solidFill>
            <a:srgbClr val="00664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4" name="Oval 87"/>
          <p:cNvSpPr/>
          <p:nvPr/>
        </p:nvSpPr>
        <p:spPr>
          <a:xfrm>
            <a:off x="11661775" y="4243388"/>
            <a:ext cx="155575" cy="150812"/>
          </a:xfrm>
          <a:prstGeom prst="ellipse">
            <a:avLst/>
          </a:prstGeom>
          <a:solidFill>
            <a:srgbClr val="00AC65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5" name="Oval 88"/>
          <p:cNvSpPr/>
          <p:nvPr/>
        </p:nvSpPr>
        <p:spPr>
          <a:xfrm>
            <a:off x="10385425" y="4849813"/>
            <a:ext cx="174625" cy="179387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6" name="Oval 89"/>
          <p:cNvSpPr/>
          <p:nvPr/>
        </p:nvSpPr>
        <p:spPr>
          <a:xfrm>
            <a:off x="9940925" y="3594100"/>
            <a:ext cx="144463" cy="139700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7" name="Oval 90"/>
          <p:cNvSpPr/>
          <p:nvPr/>
        </p:nvSpPr>
        <p:spPr>
          <a:xfrm>
            <a:off x="10652125" y="3733800"/>
            <a:ext cx="168275" cy="168275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8" name="Oval 91"/>
          <p:cNvSpPr/>
          <p:nvPr/>
        </p:nvSpPr>
        <p:spPr>
          <a:xfrm>
            <a:off x="10560050" y="3987800"/>
            <a:ext cx="392113" cy="388938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9" name="Freeform 92"/>
          <p:cNvSpPr/>
          <p:nvPr/>
        </p:nvSpPr>
        <p:spPr>
          <a:xfrm>
            <a:off x="9109075" y="5648325"/>
            <a:ext cx="98425" cy="301625"/>
          </a:xfrm>
          <a:custGeom>
            <a:avLst/>
            <a:gdLst/>
            <a:ahLst/>
            <a:cxnLst>
              <a:cxn ang="0">
                <a:pos x="98425" y="301625"/>
              </a:cxn>
              <a:cxn ang="0">
                <a:pos x="0" y="225115"/>
              </a:cxn>
              <a:cxn ang="0">
                <a:pos x="0" y="75038"/>
              </a:cxn>
              <a:cxn ang="0">
                <a:pos x="98425" y="0"/>
              </a:cxn>
              <a:cxn ang="0">
                <a:pos x="98425" y="301625"/>
              </a:cxn>
            </a:cxnLst>
            <a:rect l="0" t="0" r="0" b="0"/>
            <a:pathLst>
              <a:path w="67" h="205">
                <a:moveTo>
                  <a:pt x="67" y="205"/>
                </a:moveTo>
                <a:lnTo>
                  <a:pt x="0" y="153"/>
                </a:lnTo>
                <a:lnTo>
                  <a:pt x="0" y="51"/>
                </a:lnTo>
                <a:lnTo>
                  <a:pt x="67" y="0"/>
                </a:lnTo>
                <a:lnTo>
                  <a:pt x="67" y="205"/>
                </a:lnTo>
                <a:close/>
              </a:path>
            </a:pathLst>
          </a:custGeom>
          <a:solidFill>
            <a:srgbClr val="D3B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0" name="Freeform 93"/>
          <p:cNvSpPr/>
          <p:nvPr/>
        </p:nvSpPr>
        <p:spPr>
          <a:xfrm>
            <a:off x="9202738" y="5208588"/>
            <a:ext cx="346075" cy="1638300"/>
          </a:xfrm>
          <a:custGeom>
            <a:avLst/>
            <a:gdLst/>
            <a:ahLst/>
            <a:cxnLst>
              <a:cxn ang="0">
                <a:pos x="346075" y="1268030"/>
              </a:cxn>
              <a:cxn ang="0">
                <a:pos x="340209" y="0"/>
              </a:cxn>
              <a:cxn ang="0">
                <a:pos x="0" y="0"/>
              </a:cxn>
              <a:cxn ang="0">
                <a:pos x="0" y="927146"/>
              </a:cxn>
              <a:cxn ang="0">
                <a:pos x="137843" y="1041753"/>
              </a:cxn>
              <a:cxn ang="0">
                <a:pos x="137843" y="1638300"/>
              </a:cxn>
              <a:cxn ang="0">
                <a:pos x="346075" y="1638300"/>
              </a:cxn>
              <a:cxn ang="0">
                <a:pos x="346075" y="1268030"/>
              </a:cxn>
              <a:cxn ang="0">
                <a:pos x="346075" y="1268030"/>
              </a:cxn>
            </a:cxnLst>
            <a:rect l="0" t="0" r="0" b="0"/>
            <a:pathLst>
              <a:path w="236" h="1115">
                <a:moveTo>
                  <a:pt x="236" y="863"/>
                </a:moveTo>
                <a:lnTo>
                  <a:pt x="232" y="0"/>
                </a:lnTo>
                <a:lnTo>
                  <a:pt x="0" y="0"/>
                </a:lnTo>
                <a:lnTo>
                  <a:pt x="0" y="631"/>
                </a:lnTo>
                <a:lnTo>
                  <a:pt x="94" y="709"/>
                </a:lnTo>
                <a:lnTo>
                  <a:pt x="94" y="1115"/>
                </a:lnTo>
                <a:lnTo>
                  <a:pt x="236" y="1115"/>
                </a:lnTo>
                <a:lnTo>
                  <a:pt x="236" y="863"/>
                </a:lnTo>
                <a:lnTo>
                  <a:pt x="236" y="863"/>
                </a:lnTo>
                <a:close/>
              </a:path>
            </a:pathLst>
          </a:custGeom>
          <a:solidFill>
            <a:srgbClr val="9B745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1" name="Freeform 94"/>
          <p:cNvSpPr/>
          <p:nvPr/>
        </p:nvSpPr>
        <p:spPr>
          <a:xfrm>
            <a:off x="9544050" y="5208588"/>
            <a:ext cx="352425" cy="1211262"/>
          </a:xfrm>
          <a:custGeom>
            <a:avLst/>
            <a:gdLst/>
            <a:ahLst/>
            <a:cxnLst>
              <a:cxn ang="0">
                <a:pos x="0" y="1211262"/>
              </a:cxn>
              <a:cxn ang="0">
                <a:pos x="346551" y="856997"/>
              </a:cxn>
              <a:cxn ang="0">
                <a:pos x="352425" y="0"/>
              </a:cxn>
              <a:cxn ang="0">
                <a:pos x="5874" y="0"/>
              </a:cxn>
              <a:cxn ang="0">
                <a:pos x="0" y="1211262"/>
              </a:cxn>
            </a:cxnLst>
            <a:rect l="0" t="0" r="0" b="0"/>
            <a:pathLst>
              <a:path w="240" h="824">
                <a:moveTo>
                  <a:pt x="0" y="824"/>
                </a:moveTo>
                <a:lnTo>
                  <a:pt x="236" y="583"/>
                </a:lnTo>
                <a:lnTo>
                  <a:pt x="240" y="0"/>
                </a:lnTo>
                <a:lnTo>
                  <a:pt x="4" y="0"/>
                </a:lnTo>
                <a:lnTo>
                  <a:pt x="0" y="824"/>
                </a:lnTo>
                <a:close/>
              </a:path>
            </a:pathLst>
          </a:custGeom>
          <a:solidFill>
            <a:srgbClr val="8B746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2" name="Freeform 95"/>
          <p:cNvSpPr/>
          <p:nvPr/>
        </p:nvSpPr>
        <p:spPr>
          <a:xfrm>
            <a:off x="9544050" y="5208588"/>
            <a:ext cx="212725" cy="933450"/>
          </a:xfrm>
          <a:custGeom>
            <a:avLst/>
            <a:gdLst/>
            <a:ahLst/>
            <a:cxnLst>
              <a:cxn ang="0">
                <a:pos x="212725" y="748230"/>
              </a:cxn>
              <a:cxn ang="0">
                <a:pos x="212725" y="0"/>
              </a:cxn>
              <a:cxn ang="0">
                <a:pos x="0" y="0"/>
              </a:cxn>
              <a:cxn ang="0">
                <a:pos x="5868" y="933450"/>
              </a:cxn>
              <a:cxn ang="0">
                <a:pos x="212725" y="748230"/>
              </a:cxn>
            </a:cxnLst>
            <a:rect l="0" t="0" r="0" b="0"/>
            <a:pathLst>
              <a:path w="145" h="635">
                <a:moveTo>
                  <a:pt x="145" y="509"/>
                </a:moveTo>
                <a:lnTo>
                  <a:pt x="145" y="0"/>
                </a:lnTo>
                <a:lnTo>
                  <a:pt x="0" y="0"/>
                </a:lnTo>
                <a:lnTo>
                  <a:pt x="4" y="635"/>
                </a:lnTo>
                <a:lnTo>
                  <a:pt x="145" y="509"/>
                </a:lnTo>
                <a:close/>
              </a:path>
            </a:pathLst>
          </a:custGeom>
          <a:solidFill>
            <a:srgbClr val="68503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3" name="Freeform 96"/>
          <p:cNvSpPr/>
          <p:nvPr/>
        </p:nvSpPr>
        <p:spPr>
          <a:xfrm>
            <a:off x="9369425" y="5208588"/>
            <a:ext cx="179388" cy="868362"/>
          </a:xfrm>
          <a:custGeom>
            <a:avLst/>
            <a:gdLst/>
            <a:ahLst/>
            <a:cxnLst>
              <a:cxn ang="0">
                <a:pos x="179388" y="868362"/>
              </a:cxn>
              <a:cxn ang="0">
                <a:pos x="5882" y="700861"/>
              </a:cxn>
              <a:cxn ang="0">
                <a:pos x="0" y="0"/>
              </a:cxn>
              <a:cxn ang="0">
                <a:pos x="173506" y="0"/>
              </a:cxn>
              <a:cxn ang="0">
                <a:pos x="179388" y="868362"/>
              </a:cxn>
            </a:cxnLst>
            <a:rect l="0" t="0" r="0" b="0"/>
            <a:pathLst>
              <a:path w="122" h="591">
                <a:moveTo>
                  <a:pt x="122" y="591"/>
                </a:moveTo>
                <a:lnTo>
                  <a:pt x="4" y="477"/>
                </a:lnTo>
                <a:lnTo>
                  <a:pt x="0" y="0"/>
                </a:lnTo>
                <a:lnTo>
                  <a:pt x="118" y="0"/>
                </a:lnTo>
                <a:lnTo>
                  <a:pt x="122" y="591"/>
                </a:lnTo>
                <a:close/>
              </a:path>
            </a:pathLst>
          </a:custGeom>
          <a:solidFill>
            <a:srgbClr val="B6936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4" name="Freeform 97"/>
          <p:cNvSpPr/>
          <p:nvPr/>
        </p:nvSpPr>
        <p:spPr>
          <a:xfrm>
            <a:off x="9294813" y="5208588"/>
            <a:ext cx="254000" cy="642937"/>
          </a:xfrm>
          <a:custGeom>
            <a:avLst/>
            <a:gdLst/>
            <a:ahLst/>
            <a:cxnLst>
              <a:cxn ang="0">
                <a:pos x="248127" y="642937"/>
              </a:cxn>
              <a:cxn ang="0">
                <a:pos x="0" y="411010"/>
              </a:cxn>
              <a:cxn ang="0">
                <a:pos x="0" y="0"/>
              </a:cxn>
              <a:cxn ang="0">
                <a:pos x="254000" y="0"/>
              </a:cxn>
              <a:cxn ang="0">
                <a:pos x="248127" y="642937"/>
              </a:cxn>
            </a:cxnLst>
            <a:rect l="0" t="0" r="0" b="0"/>
            <a:pathLst>
              <a:path w="173" h="438">
                <a:moveTo>
                  <a:pt x="169" y="438"/>
                </a:moveTo>
                <a:lnTo>
                  <a:pt x="0" y="280"/>
                </a:lnTo>
                <a:lnTo>
                  <a:pt x="0" y="0"/>
                </a:lnTo>
                <a:lnTo>
                  <a:pt x="173" y="0"/>
                </a:lnTo>
                <a:lnTo>
                  <a:pt x="169" y="438"/>
                </a:lnTo>
                <a:close/>
              </a:path>
            </a:pathLst>
          </a:custGeom>
          <a:solidFill>
            <a:srgbClr val="D3B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5" name="Freeform 98"/>
          <p:cNvSpPr/>
          <p:nvPr/>
        </p:nvSpPr>
        <p:spPr>
          <a:xfrm>
            <a:off x="9548813" y="5602288"/>
            <a:ext cx="87312" cy="369887"/>
          </a:xfrm>
          <a:custGeom>
            <a:avLst/>
            <a:gdLst/>
            <a:ahLst/>
            <a:cxnLst>
              <a:cxn ang="0">
                <a:pos x="0" y="369887"/>
              </a:cxn>
              <a:cxn ang="0">
                <a:pos x="87312" y="295029"/>
              </a:cxn>
              <a:cxn ang="0">
                <a:pos x="87312" y="80729"/>
              </a:cxn>
              <a:cxn ang="0">
                <a:pos x="0" y="0"/>
              </a:cxn>
              <a:cxn ang="0">
                <a:pos x="0" y="369887"/>
              </a:cxn>
            </a:cxnLst>
            <a:rect l="0" t="0" r="0" b="0"/>
            <a:pathLst>
              <a:path w="59" h="252">
                <a:moveTo>
                  <a:pt x="0" y="252"/>
                </a:moveTo>
                <a:lnTo>
                  <a:pt x="59" y="201"/>
                </a:lnTo>
                <a:lnTo>
                  <a:pt x="59" y="55"/>
                </a:lnTo>
                <a:lnTo>
                  <a:pt x="0" y="0"/>
                </a:lnTo>
                <a:lnTo>
                  <a:pt x="0" y="252"/>
                </a:lnTo>
                <a:close/>
              </a:path>
            </a:pathLst>
          </a:custGeom>
          <a:solidFill>
            <a:srgbClr val="8B746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6" name="Oval 99"/>
          <p:cNvSpPr/>
          <p:nvPr/>
        </p:nvSpPr>
        <p:spPr>
          <a:xfrm>
            <a:off x="10052050" y="5551488"/>
            <a:ext cx="200025" cy="201612"/>
          </a:xfrm>
          <a:prstGeom prst="ellipse">
            <a:avLst/>
          </a:prstGeom>
          <a:solidFill>
            <a:srgbClr val="007457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7" name="Oval 100"/>
          <p:cNvSpPr/>
          <p:nvPr/>
        </p:nvSpPr>
        <p:spPr>
          <a:xfrm>
            <a:off x="8556625" y="4429125"/>
            <a:ext cx="230188" cy="230188"/>
          </a:xfrm>
          <a:prstGeom prst="ellipse">
            <a:avLst/>
          </a:prstGeom>
          <a:solidFill>
            <a:srgbClr val="007457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8" name="Freeform 104"/>
          <p:cNvSpPr/>
          <p:nvPr/>
        </p:nvSpPr>
        <p:spPr>
          <a:xfrm>
            <a:off x="9097963" y="4289425"/>
            <a:ext cx="207962" cy="104775"/>
          </a:xfrm>
          <a:custGeom>
            <a:avLst/>
            <a:gdLst/>
            <a:ahLst/>
            <a:cxnLst>
              <a:cxn ang="0">
                <a:pos x="103981" y="0"/>
              </a:cxn>
              <a:cxn ang="0">
                <a:pos x="0" y="104775"/>
              </a:cxn>
              <a:cxn ang="0">
                <a:pos x="207962" y="104775"/>
              </a:cxn>
              <a:cxn ang="0">
                <a:pos x="103981" y="0"/>
              </a:cxn>
            </a:cxnLst>
            <a:rect l="0" t="0" r="0" b="0"/>
            <a:pathLst>
              <a:path w="36" h="18">
                <a:moveTo>
                  <a:pt x="18" y="0"/>
                </a:moveTo>
                <a:cubicBezTo>
                  <a:pt x="8" y="0"/>
                  <a:pt x="0" y="8"/>
                  <a:pt x="0" y="18"/>
                </a:cubicBezTo>
                <a:cubicBezTo>
                  <a:pt x="36" y="18"/>
                  <a:pt x="36" y="18"/>
                  <a:pt x="36" y="18"/>
                </a:cubicBezTo>
                <a:cubicBezTo>
                  <a:pt x="36" y="8"/>
                  <a:pt x="28" y="0"/>
                  <a:pt x="18" y="0"/>
                </a:cubicBezTo>
                <a:close/>
              </a:path>
            </a:pathLst>
          </a:custGeom>
          <a:solidFill>
            <a:srgbClr val="368D4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9" name="Freeform 105"/>
          <p:cNvSpPr/>
          <p:nvPr/>
        </p:nvSpPr>
        <p:spPr>
          <a:xfrm>
            <a:off x="8169275" y="4832350"/>
            <a:ext cx="207963" cy="104775"/>
          </a:xfrm>
          <a:custGeom>
            <a:avLst/>
            <a:gdLst/>
            <a:ahLst/>
            <a:cxnLst>
              <a:cxn ang="0">
                <a:pos x="103982" y="0"/>
              </a:cxn>
              <a:cxn ang="0">
                <a:pos x="0" y="104775"/>
              </a:cxn>
              <a:cxn ang="0">
                <a:pos x="207963" y="104775"/>
              </a:cxn>
              <a:cxn ang="0">
                <a:pos x="103982" y="0"/>
              </a:cxn>
            </a:cxnLst>
            <a:rect l="0" t="0" r="0" b="0"/>
            <a:pathLst>
              <a:path w="36" h="18">
                <a:moveTo>
                  <a:pt x="18" y="0"/>
                </a:moveTo>
                <a:cubicBezTo>
                  <a:pt x="8" y="0"/>
                  <a:pt x="0" y="8"/>
                  <a:pt x="0" y="18"/>
                </a:cubicBezTo>
                <a:cubicBezTo>
                  <a:pt x="36" y="18"/>
                  <a:pt x="36" y="18"/>
                  <a:pt x="36" y="18"/>
                </a:cubicBezTo>
                <a:cubicBezTo>
                  <a:pt x="36" y="8"/>
                  <a:pt x="28" y="0"/>
                  <a:pt x="18" y="0"/>
                </a:cubicBezTo>
                <a:close/>
              </a:path>
            </a:pathLst>
          </a:custGeom>
          <a:solidFill>
            <a:srgbClr val="55780C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0" name="Freeform 106"/>
          <p:cNvSpPr/>
          <p:nvPr/>
        </p:nvSpPr>
        <p:spPr>
          <a:xfrm>
            <a:off x="7839075" y="5291138"/>
            <a:ext cx="209550" cy="103187"/>
          </a:xfrm>
          <a:custGeom>
            <a:avLst/>
            <a:gdLst/>
            <a:ahLst/>
            <a:cxnLst>
              <a:cxn ang="0">
                <a:pos x="104775" y="0"/>
              </a:cxn>
              <a:cxn ang="0">
                <a:pos x="0" y="103187"/>
              </a:cxn>
              <a:cxn ang="0">
                <a:pos x="209550" y="103187"/>
              </a:cxn>
              <a:cxn ang="0">
                <a:pos x="104775" y="0"/>
              </a:cxn>
            </a:cxnLst>
            <a:rect l="0" t="0" r="0" b="0"/>
            <a:pathLst>
              <a:path w="36" h="18">
                <a:moveTo>
                  <a:pt x="18" y="0"/>
                </a:moveTo>
                <a:cubicBezTo>
                  <a:pt x="8" y="0"/>
                  <a:pt x="0" y="8"/>
                  <a:pt x="0" y="18"/>
                </a:cubicBezTo>
                <a:cubicBezTo>
                  <a:pt x="36" y="18"/>
                  <a:pt x="36" y="18"/>
                  <a:pt x="36" y="18"/>
                </a:cubicBezTo>
                <a:cubicBezTo>
                  <a:pt x="36" y="8"/>
                  <a:pt x="28" y="0"/>
                  <a:pt x="18" y="0"/>
                </a:cubicBezTo>
                <a:close/>
              </a:path>
            </a:pathLst>
          </a:custGeom>
          <a:solidFill>
            <a:srgbClr val="55780C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1" name="Freeform 107"/>
          <p:cNvSpPr/>
          <p:nvPr/>
        </p:nvSpPr>
        <p:spPr>
          <a:xfrm>
            <a:off x="8401050" y="5527675"/>
            <a:ext cx="182563" cy="92075"/>
          </a:xfrm>
          <a:custGeom>
            <a:avLst/>
            <a:gdLst/>
            <a:ahLst/>
            <a:cxnLst>
              <a:cxn ang="0">
                <a:pos x="91282" y="0"/>
              </a:cxn>
              <a:cxn ang="0">
                <a:pos x="0" y="92075"/>
              </a:cxn>
              <a:cxn ang="0">
                <a:pos x="182563" y="92075"/>
              </a:cxn>
              <a:cxn ang="0">
                <a:pos x="91282" y="0"/>
              </a:cxn>
            </a:cxnLst>
            <a:rect l="0" t="0" r="0" b="0"/>
            <a:pathLst>
              <a:path w="32" h="16">
                <a:moveTo>
                  <a:pt x="16" y="0"/>
                </a:moveTo>
                <a:cubicBezTo>
                  <a:pt x="7" y="0"/>
                  <a:pt x="0" y="7"/>
                  <a:pt x="0" y="16"/>
                </a:cubicBezTo>
                <a:cubicBezTo>
                  <a:pt x="32" y="16"/>
                  <a:pt x="32" y="16"/>
                  <a:pt x="32" y="16"/>
                </a:cubicBezTo>
                <a:cubicBezTo>
                  <a:pt x="32" y="7"/>
                  <a:pt x="24" y="0"/>
                  <a:pt x="16" y="0"/>
                </a:cubicBezTo>
                <a:close/>
              </a:path>
            </a:pathLst>
          </a:custGeom>
          <a:solidFill>
            <a:srgbClr val="7FA3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2" name="Freeform 108"/>
          <p:cNvSpPr/>
          <p:nvPr/>
        </p:nvSpPr>
        <p:spPr>
          <a:xfrm>
            <a:off x="8694738" y="5280025"/>
            <a:ext cx="184150" cy="92075"/>
          </a:xfrm>
          <a:custGeom>
            <a:avLst/>
            <a:gdLst/>
            <a:ahLst/>
            <a:cxnLst>
              <a:cxn ang="0">
                <a:pos x="92075" y="0"/>
              </a:cxn>
              <a:cxn ang="0">
                <a:pos x="0" y="92075"/>
              </a:cxn>
              <a:cxn ang="0">
                <a:pos x="184150" y="92075"/>
              </a:cxn>
              <a:cxn ang="0">
                <a:pos x="92075" y="0"/>
              </a:cxn>
            </a:cxnLst>
            <a:rect l="0" t="0" r="0" b="0"/>
            <a:pathLst>
              <a:path w="32" h="16">
                <a:moveTo>
                  <a:pt x="16" y="0"/>
                </a:moveTo>
                <a:cubicBezTo>
                  <a:pt x="7" y="0"/>
                  <a:pt x="0" y="7"/>
                  <a:pt x="0" y="16"/>
                </a:cubicBezTo>
                <a:cubicBezTo>
                  <a:pt x="32" y="16"/>
                  <a:pt x="32" y="16"/>
                  <a:pt x="32" y="16"/>
                </a:cubicBezTo>
                <a:cubicBezTo>
                  <a:pt x="32" y="7"/>
                  <a:pt x="25" y="0"/>
                  <a:pt x="16" y="0"/>
                </a:cubicBezTo>
                <a:close/>
              </a:path>
            </a:pathLst>
          </a:custGeom>
          <a:solidFill>
            <a:srgbClr val="7FA3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3" name="Freeform 109"/>
          <p:cNvSpPr/>
          <p:nvPr/>
        </p:nvSpPr>
        <p:spPr>
          <a:xfrm>
            <a:off x="8694738" y="5689600"/>
            <a:ext cx="184150" cy="92075"/>
          </a:xfrm>
          <a:custGeom>
            <a:avLst/>
            <a:gdLst/>
            <a:ahLst/>
            <a:cxnLst>
              <a:cxn ang="0">
                <a:pos x="92075" y="0"/>
              </a:cxn>
              <a:cxn ang="0">
                <a:pos x="0" y="92075"/>
              </a:cxn>
              <a:cxn ang="0">
                <a:pos x="184150" y="92075"/>
              </a:cxn>
              <a:cxn ang="0">
                <a:pos x="92075" y="0"/>
              </a:cxn>
            </a:cxnLst>
            <a:rect l="0" t="0" r="0" b="0"/>
            <a:pathLst>
              <a:path w="32" h="16">
                <a:moveTo>
                  <a:pt x="16" y="0"/>
                </a:moveTo>
                <a:cubicBezTo>
                  <a:pt x="7" y="0"/>
                  <a:pt x="0" y="7"/>
                  <a:pt x="0" y="16"/>
                </a:cubicBezTo>
                <a:cubicBezTo>
                  <a:pt x="32" y="16"/>
                  <a:pt x="32" y="16"/>
                  <a:pt x="32" y="16"/>
                </a:cubicBezTo>
                <a:cubicBezTo>
                  <a:pt x="32" y="7"/>
                  <a:pt x="25" y="0"/>
                  <a:pt x="16" y="0"/>
                </a:cubicBezTo>
                <a:close/>
              </a:path>
            </a:pathLst>
          </a:custGeom>
          <a:solidFill>
            <a:srgbClr val="7FA3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4" name="Freeform 110"/>
          <p:cNvSpPr/>
          <p:nvPr/>
        </p:nvSpPr>
        <p:spPr>
          <a:xfrm>
            <a:off x="8677275" y="3733800"/>
            <a:ext cx="196850" cy="98425"/>
          </a:xfrm>
          <a:custGeom>
            <a:avLst/>
            <a:gdLst/>
            <a:ahLst/>
            <a:cxnLst>
              <a:cxn ang="0">
                <a:pos x="98425" y="0"/>
              </a:cxn>
              <a:cxn ang="0">
                <a:pos x="0" y="98425"/>
              </a:cxn>
              <a:cxn ang="0">
                <a:pos x="196850" y="98425"/>
              </a:cxn>
              <a:cxn ang="0">
                <a:pos x="98425" y="0"/>
              </a:cxn>
            </a:cxnLst>
            <a:rect l="0" t="0" r="0" b="0"/>
            <a:pathLst>
              <a:path w="34" h="17">
                <a:moveTo>
                  <a:pt x="17" y="0"/>
                </a:moveTo>
                <a:cubicBezTo>
                  <a:pt x="7" y="0"/>
                  <a:pt x="0" y="8"/>
                  <a:pt x="0" y="17"/>
                </a:cubicBezTo>
                <a:cubicBezTo>
                  <a:pt x="34" y="17"/>
                  <a:pt x="34" y="17"/>
                  <a:pt x="34" y="17"/>
                </a:cubicBezTo>
                <a:cubicBezTo>
                  <a:pt x="34" y="8"/>
                  <a:pt x="26" y="0"/>
                  <a:pt x="17" y="0"/>
                </a:cubicBezTo>
                <a:close/>
              </a:path>
            </a:pathLst>
          </a:custGeom>
          <a:solidFill>
            <a:srgbClr val="368D4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5" name="Freeform 111"/>
          <p:cNvSpPr/>
          <p:nvPr/>
        </p:nvSpPr>
        <p:spPr>
          <a:xfrm>
            <a:off x="7943850" y="5965825"/>
            <a:ext cx="69850" cy="163513"/>
          </a:xfrm>
          <a:custGeom>
            <a:avLst/>
            <a:gdLst/>
            <a:ahLst/>
            <a:cxnLst>
              <a:cxn ang="0">
                <a:pos x="69850" y="163513"/>
              </a:cxn>
              <a:cxn ang="0">
                <a:pos x="46567" y="163513"/>
              </a:cxn>
              <a:cxn ang="0">
                <a:pos x="46567" y="46718"/>
              </a:cxn>
              <a:cxn ang="0">
                <a:pos x="23283" y="23359"/>
              </a:cxn>
              <a:cxn ang="0">
                <a:pos x="0" y="23359"/>
              </a:cxn>
              <a:cxn ang="0">
                <a:pos x="0" y="0"/>
              </a:cxn>
              <a:cxn ang="0">
                <a:pos x="23283" y="0"/>
              </a:cxn>
              <a:cxn ang="0">
                <a:pos x="69850" y="46718"/>
              </a:cxn>
              <a:cxn ang="0">
                <a:pos x="69850" y="163513"/>
              </a:cxn>
            </a:cxnLst>
            <a:rect l="0" t="0" r="0" b="0"/>
            <a:pathLst>
              <a:path w="12" h="28">
                <a:moveTo>
                  <a:pt x="12" y="28"/>
                </a:moveTo>
                <a:cubicBezTo>
                  <a:pt x="8" y="28"/>
                  <a:pt x="8" y="28"/>
                  <a:pt x="8" y="28"/>
                </a:cubicBezTo>
                <a:cubicBezTo>
                  <a:pt x="8" y="8"/>
                  <a:pt x="8" y="8"/>
                  <a:pt x="8" y="8"/>
                </a:cubicBezTo>
                <a:cubicBezTo>
                  <a:pt x="8" y="6"/>
                  <a:pt x="6" y="4"/>
                  <a:pt x="4" y="4"/>
                </a:cubicBezTo>
                <a:cubicBezTo>
                  <a:pt x="0" y="4"/>
                  <a:pt x="0" y="4"/>
                  <a:pt x="0" y="4"/>
                </a:cubicBezTo>
                <a:cubicBezTo>
                  <a:pt x="0" y="0"/>
                  <a:pt x="0" y="0"/>
                  <a:pt x="0" y="0"/>
                </a:cubicBezTo>
                <a:cubicBezTo>
                  <a:pt x="4" y="0"/>
                  <a:pt x="4" y="0"/>
                  <a:pt x="4" y="0"/>
                </a:cubicBezTo>
                <a:cubicBezTo>
                  <a:pt x="8" y="0"/>
                  <a:pt x="12" y="4"/>
                  <a:pt x="12" y="8"/>
                </a:cubicBezTo>
                <a:lnTo>
                  <a:pt x="12" y="28"/>
                </a:ln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6" name="Rectangle 112"/>
          <p:cNvSpPr/>
          <p:nvPr/>
        </p:nvSpPr>
        <p:spPr>
          <a:xfrm>
            <a:off x="7978775" y="6094413"/>
            <a:ext cx="39688" cy="68262"/>
          </a:xfrm>
          <a:prstGeom prst="rect">
            <a:avLst/>
          </a:prstGeom>
          <a:solidFill>
            <a:srgbClr val="6D5448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7" name="Freeform 113"/>
          <p:cNvSpPr/>
          <p:nvPr/>
        </p:nvSpPr>
        <p:spPr>
          <a:xfrm>
            <a:off x="7378700" y="6002338"/>
            <a:ext cx="160338" cy="98425"/>
          </a:xfrm>
          <a:custGeom>
            <a:avLst/>
            <a:gdLst/>
            <a:ahLst/>
            <a:cxnLst>
              <a:cxn ang="0">
                <a:pos x="22905" y="75266"/>
              </a:cxn>
              <a:cxn ang="0">
                <a:pos x="0" y="75266"/>
              </a:cxn>
              <a:cxn ang="0">
                <a:pos x="62990" y="98425"/>
              </a:cxn>
              <a:cxn ang="0">
                <a:pos x="160338" y="0"/>
              </a:cxn>
              <a:cxn ang="0">
                <a:pos x="120254" y="0"/>
              </a:cxn>
              <a:cxn ang="0">
                <a:pos x="22905" y="75266"/>
              </a:cxn>
            </a:cxnLst>
            <a:rect l="0" t="0" r="0" b="0"/>
            <a:pathLst>
              <a:path w="28" h="17">
                <a:moveTo>
                  <a:pt x="4" y="13"/>
                </a:moveTo>
                <a:cubicBezTo>
                  <a:pt x="3" y="13"/>
                  <a:pt x="2" y="13"/>
                  <a:pt x="0" y="13"/>
                </a:cubicBezTo>
                <a:cubicBezTo>
                  <a:pt x="3" y="15"/>
                  <a:pt x="7" y="17"/>
                  <a:pt x="11" y="17"/>
                </a:cubicBezTo>
                <a:cubicBezTo>
                  <a:pt x="20" y="17"/>
                  <a:pt x="28" y="9"/>
                  <a:pt x="28" y="0"/>
                </a:cubicBezTo>
                <a:cubicBezTo>
                  <a:pt x="21" y="0"/>
                  <a:pt x="21" y="0"/>
                  <a:pt x="21" y="0"/>
                </a:cubicBezTo>
                <a:cubicBezTo>
                  <a:pt x="19" y="7"/>
                  <a:pt x="12" y="13"/>
                  <a:pt x="4" y="13"/>
                </a:cubicBez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8" name="Rectangle 114"/>
          <p:cNvSpPr/>
          <p:nvPr/>
        </p:nvSpPr>
        <p:spPr>
          <a:xfrm>
            <a:off x="7794625" y="6042025"/>
            <a:ext cx="79375" cy="219075"/>
          </a:xfrm>
          <a:prstGeom prst="rect">
            <a:avLst/>
          </a:prstGeom>
          <a:solidFill>
            <a:srgbClr val="6D5448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9" name="Rectangle 115"/>
          <p:cNvSpPr/>
          <p:nvPr/>
        </p:nvSpPr>
        <p:spPr>
          <a:xfrm>
            <a:off x="7567613" y="5989638"/>
            <a:ext cx="80962" cy="271462"/>
          </a:xfrm>
          <a:prstGeom prst="rect">
            <a:avLst/>
          </a:prstGeom>
          <a:solidFill>
            <a:srgbClr val="6D5448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0" name="Freeform 116"/>
          <p:cNvSpPr/>
          <p:nvPr/>
        </p:nvSpPr>
        <p:spPr>
          <a:xfrm>
            <a:off x="7632700" y="5891213"/>
            <a:ext cx="322263" cy="3698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67605"/>
              </a:cxn>
              <a:cxn ang="0">
                <a:pos x="0" y="196502"/>
              </a:cxn>
              <a:cxn ang="0">
                <a:pos x="0" y="369887"/>
              </a:cxn>
              <a:cxn ang="0">
                <a:pos x="86320" y="369887"/>
              </a:cxn>
              <a:cxn ang="0">
                <a:pos x="86320" y="231179"/>
              </a:cxn>
              <a:cxn ang="0">
                <a:pos x="126603" y="196502"/>
              </a:cxn>
              <a:cxn ang="0">
                <a:pos x="201414" y="196502"/>
              </a:cxn>
              <a:cxn ang="0">
                <a:pos x="235943" y="231179"/>
              </a:cxn>
              <a:cxn ang="0">
                <a:pos x="235943" y="369887"/>
              </a:cxn>
              <a:cxn ang="0">
                <a:pos x="322263" y="369887"/>
              </a:cxn>
              <a:cxn ang="0">
                <a:pos x="322263" y="196502"/>
              </a:cxn>
              <a:cxn ang="0">
                <a:pos x="322263" y="150267"/>
              </a:cxn>
              <a:cxn ang="0">
                <a:pos x="322263" y="98251"/>
              </a:cxn>
              <a:cxn ang="0">
                <a:pos x="224433" y="0"/>
              </a:cxn>
              <a:cxn ang="0">
                <a:pos x="0" y="0"/>
              </a:cxn>
            </a:cxnLst>
            <a:rect l="0" t="0" r="0" b="0"/>
            <a:pathLst>
              <a:path w="56" h="64">
                <a:moveTo>
                  <a:pt x="0" y="0"/>
                </a:moveTo>
                <a:cubicBezTo>
                  <a:pt x="0" y="29"/>
                  <a:pt x="0" y="29"/>
                  <a:pt x="0" y="29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64"/>
                  <a:pt x="0" y="64"/>
                  <a:pt x="0" y="64"/>
                </a:cubicBezTo>
                <a:cubicBezTo>
                  <a:pt x="15" y="64"/>
                  <a:pt x="15" y="64"/>
                  <a:pt x="15" y="64"/>
                </a:cubicBezTo>
                <a:cubicBezTo>
                  <a:pt x="15" y="40"/>
                  <a:pt x="15" y="40"/>
                  <a:pt x="15" y="40"/>
                </a:cubicBezTo>
                <a:cubicBezTo>
                  <a:pt x="15" y="37"/>
                  <a:pt x="18" y="34"/>
                  <a:pt x="22" y="34"/>
                </a:cubicBezTo>
                <a:cubicBezTo>
                  <a:pt x="35" y="34"/>
                  <a:pt x="35" y="34"/>
                  <a:pt x="35" y="34"/>
                </a:cubicBezTo>
                <a:cubicBezTo>
                  <a:pt x="38" y="34"/>
                  <a:pt x="41" y="37"/>
                  <a:pt x="41" y="40"/>
                </a:cubicBezTo>
                <a:cubicBezTo>
                  <a:pt x="41" y="64"/>
                  <a:pt x="41" y="64"/>
                  <a:pt x="41" y="64"/>
                </a:cubicBezTo>
                <a:cubicBezTo>
                  <a:pt x="56" y="64"/>
                  <a:pt x="56" y="64"/>
                  <a:pt x="56" y="64"/>
                </a:cubicBezTo>
                <a:cubicBezTo>
                  <a:pt x="56" y="34"/>
                  <a:pt x="56" y="34"/>
                  <a:pt x="56" y="34"/>
                </a:cubicBezTo>
                <a:cubicBezTo>
                  <a:pt x="56" y="26"/>
                  <a:pt x="56" y="26"/>
                  <a:pt x="56" y="26"/>
                </a:cubicBezTo>
                <a:cubicBezTo>
                  <a:pt x="56" y="17"/>
                  <a:pt x="56" y="17"/>
                  <a:pt x="56" y="17"/>
                </a:cubicBezTo>
                <a:cubicBezTo>
                  <a:pt x="56" y="8"/>
                  <a:pt x="48" y="0"/>
                  <a:pt x="39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A4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1" name="Freeform 117"/>
          <p:cNvSpPr/>
          <p:nvPr/>
        </p:nvSpPr>
        <p:spPr>
          <a:xfrm>
            <a:off x="7632700" y="6105525"/>
            <a:ext cx="74613" cy="87313"/>
          </a:xfrm>
          <a:custGeom>
            <a:avLst/>
            <a:gdLst/>
            <a:ahLst/>
            <a:cxnLst>
              <a:cxn ang="0">
                <a:pos x="74613" y="0"/>
              </a:cxn>
              <a:cxn ang="0">
                <a:pos x="5739" y="0"/>
              </a:cxn>
              <a:cxn ang="0">
                <a:pos x="0" y="0"/>
              </a:cxn>
              <a:cxn ang="0">
                <a:pos x="0" y="87313"/>
              </a:cxn>
              <a:cxn ang="0">
                <a:pos x="74613" y="87313"/>
              </a:cxn>
              <a:cxn ang="0">
                <a:pos x="74613" y="0"/>
              </a:cxn>
            </a:cxnLst>
            <a:rect l="0" t="0" r="0" b="0"/>
            <a:pathLst>
              <a:path w="13" h="15">
                <a:moveTo>
                  <a:pt x="13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0" y="0"/>
                </a:cubicBezTo>
                <a:cubicBezTo>
                  <a:pt x="0" y="15"/>
                  <a:pt x="0" y="15"/>
                  <a:pt x="0" y="15"/>
                </a:cubicBezTo>
                <a:cubicBezTo>
                  <a:pt x="13" y="15"/>
                  <a:pt x="13" y="15"/>
                  <a:pt x="13" y="15"/>
                </a:cubicBezTo>
                <a:lnTo>
                  <a:pt x="13" y="0"/>
                </a:lnTo>
                <a:close/>
              </a:path>
            </a:pathLst>
          </a:custGeom>
          <a:solidFill>
            <a:srgbClr val="7E696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2" name="Freeform 118"/>
          <p:cNvSpPr/>
          <p:nvPr/>
        </p:nvSpPr>
        <p:spPr>
          <a:xfrm>
            <a:off x="7632700" y="5891213"/>
            <a:ext cx="74613" cy="1222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2237"/>
              </a:cxn>
              <a:cxn ang="0">
                <a:pos x="28697" y="122237"/>
              </a:cxn>
              <a:cxn ang="0">
                <a:pos x="74613" y="75671"/>
              </a:cxn>
              <a:cxn ang="0">
                <a:pos x="74613" y="0"/>
              </a:cxn>
              <a:cxn ang="0">
                <a:pos x="0" y="0"/>
              </a:cxn>
            </a:cxnLst>
            <a:rect l="0" t="0" r="0" b="0"/>
            <a:pathLst>
              <a:path w="13" h="21">
                <a:moveTo>
                  <a:pt x="0" y="0"/>
                </a:moveTo>
                <a:cubicBezTo>
                  <a:pt x="0" y="21"/>
                  <a:pt x="0" y="21"/>
                  <a:pt x="0" y="21"/>
                </a:cubicBezTo>
                <a:cubicBezTo>
                  <a:pt x="5" y="21"/>
                  <a:pt x="5" y="21"/>
                  <a:pt x="5" y="21"/>
                </a:cubicBezTo>
                <a:cubicBezTo>
                  <a:pt x="9" y="21"/>
                  <a:pt x="13" y="17"/>
                  <a:pt x="13" y="13"/>
                </a:cubicBezTo>
                <a:cubicBezTo>
                  <a:pt x="13" y="0"/>
                  <a:pt x="13" y="0"/>
                  <a:pt x="13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7E696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3" name="Freeform 119"/>
          <p:cNvSpPr/>
          <p:nvPr/>
        </p:nvSpPr>
        <p:spPr>
          <a:xfrm>
            <a:off x="7453313" y="5694363"/>
            <a:ext cx="138112" cy="284162"/>
          </a:xfrm>
          <a:custGeom>
            <a:avLst/>
            <a:gdLst/>
            <a:ahLst/>
            <a:cxnLst>
              <a:cxn ang="0">
                <a:pos x="138112" y="0"/>
              </a:cxn>
              <a:cxn ang="0">
                <a:pos x="0" y="139181"/>
              </a:cxn>
              <a:cxn ang="0">
                <a:pos x="138112" y="284162"/>
              </a:cxn>
              <a:cxn ang="0">
                <a:pos x="138112" y="0"/>
              </a:cxn>
            </a:cxnLst>
            <a:rect l="0" t="0" r="0" b="0"/>
            <a:pathLst>
              <a:path w="24" h="49">
                <a:moveTo>
                  <a:pt x="24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4" y="49"/>
                </a:cubicBezTo>
                <a:lnTo>
                  <a:pt x="24" y="0"/>
                </a:ln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4" name="Freeform 120"/>
          <p:cNvSpPr/>
          <p:nvPr/>
        </p:nvSpPr>
        <p:spPr>
          <a:xfrm>
            <a:off x="7499350" y="5816600"/>
            <a:ext cx="166688" cy="365125"/>
          </a:xfrm>
          <a:custGeom>
            <a:avLst/>
            <a:gdLst/>
            <a:ahLst/>
            <a:cxnLst>
              <a:cxn ang="0">
                <a:pos x="166688" y="133300"/>
              </a:cxn>
              <a:cxn ang="0">
                <a:pos x="166688" y="34774"/>
              </a:cxn>
              <a:cxn ang="0">
                <a:pos x="137949" y="0"/>
              </a:cxn>
              <a:cxn ang="0">
                <a:pos x="68974" y="0"/>
              </a:cxn>
              <a:cxn ang="0">
                <a:pos x="28739" y="0"/>
              </a:cxn>
              <a:cxn ang="0">
                <a:pos x="0" y="34774"/>
              </a:cxn>
              <a:cxn ang="0">
                <a:pos x="0" y="185460"/>
              </a:cxn>
              <a:cxn ang="0">
                <a:pos x="0" y="283986"/>
              </a:cxn>
              <a:cxn ang="0">
                <a:pos x="74722" y="365125"/>
              </a:cxn>
              <a:cxn ang="0">
                <a:pos x="166688" y="365125"/>
              </a:cxn>
              <a:cxn ang="0">
                <a:pos x="166688" y="307169"/>
              </a:cxn>
              <a:cxn ang="0">
                <a:pos x="97714" y="307169"/>
              </a:cxn>
              <a:cxn ang="0">
                <a:pos x="68974" y="278190"/>
              </a:cxn>
              <a:cxn ang="0">
                <a:pos x="68974" y="185460"/>
              </a:cxn>
              <a:cxn ang="0">
                <a:pos x="120705" y="185460"/>
              </a:cxn>
              <a:cxn ang="0">
                <a:pos x="166688" y="133300"/>
              </a:cxn>
            </a:cxnLst>
            <a:rect l="0" t="0" r="0" b="0"/>
            <a:pathLst>
              <a:path w="29" h="63">
                <a:moveTo>
                  <a:pt x="29" y="23"/>
                </a:moveTo>
                <a:cubicBezTo>
                  <a:pt x="29" y="6"/>
                  <a:pt x="29" y="6"/>
                  <a:pt x="29" y="6"/>
                </a:cubicBezTo>
                <a:cubicBezTo>
                  <a:pt x="29" y="3"/>
                  <a:pt x="27" y="0"/>
                  <a:pt x="24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5" y="0"/>
                  <a:pt x="5" y="0"/>
                  <a:pt x="5" y="0"/>
                </a:cubicBezTo>
                <a:cubicBezTo>
                  <a:pt x="2" y="0"/>
                  <a:pt x="0" y="3"/>
                  <a:pt x="0" y="6"/>
                </a:cubicBezTo>
                <a:cubicBezTo>
                  <a:pt x="0" y="32"/>
                  <a:pt x="0" y="32"/>
                  <a:pt x="0" y="32"/>
                </a:cubicBezTo>
                <a:cubicBezTo>
                  <a:pt x="0" y="49"/>
                  <a:pt x="0" y="49"/>
                  <a:pt x="0" y="49"/>
                </a:cubicBezTo>
                <a:cubicBezTo>
                  <a:pt x="0" y="57"/>
                  <a:pt x="6" y="63"/>
                  <a:pt x="13" y="63"/>
                </a:cubicBezTo>
                <a:cubicBezTo>
                  <a:pt x="29" y="63"/>
                  <a:pt x="29" y="63"/>
                  <a:pt x="29" y="63"/>
                </a:cubicBezTo>
                <a:cubicBezTo>
                  <a:pt x="29" y="53"/>
                  <a:pt x="29" y="53"/>
                  <a:pt x="29" y="53"/>
                </a:cubicBezTo>
                <a:cubicBezTo>
                  <a:pt x="17" y="53"/>
                  <a:pt x="17" y="53"/>
                  <a:pt x="17" y="53"/>
                </a:cubicBezTo>
                <a:cubicBezTo>
                  <a:pt x="14" y="53"/>
                  <a:pt x="12" y="51"/>
                  <a:pt x="12" y="48"/>
                </a:cubicBezTo>
                <a:cubicBezTo>
                  <a:pt x="12" y="32"/>
                  <a:pt x="12" y="32"/>
                  <a:pt x="12" y="32"/>
                </a:cubicBezTo>
                <a:cubicBezTo>
                  <a:pt x="21" y="32"/>
                  <a:pt x="21" y="32"/>
                  <a:pt x="21" y="32"/>
                </a:cubicBezTo>
                <a:cubicBezTo>
                  <a:pt x="25" y="32"/>
                  <a:pt x="29" y="28"/>
                  <a:pt x="29" y="23"/>
                </a:cubicBezTo>
                <a:close/>
              </a:path>
            </a:pathLst>
          </a:custGeom>
          <a:solidFill>
            <a:srgbClr val="A4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5" name="Freeform 121"/>
          <p:cNvSpPr/>
          <p:nvPr/>
        </p:nvSpPr>
        <p:spPr>
          <a:xfrm>
            <a:off x="7615238" y="5694363"/>
            <a:ext cx="138112" cy="284162"/>
          </a:xfrm>
          <a:custGeom>
            <a:avLst/>
            <a:gdLst/>
            <a:ahLst/>
            <a:cxnLst>
              <a:cxn ang="0">
                <a:pos x="138112" y="0"/>
              </a:cxn>
              <a:cxn ang="0">
                <a:pos x="0" y="139181"/>
              </a:cxn>
              <a:cxn ang="0">
                <a:pos x="138112" y="284162"/>
              </a:cxn>
              <a:cxn ang="0">
                <a:pos x="138112" y="0"/>
              </a:cxn>
            </a:cxnLst>
            <a:rect l="0" t="0" r="0" b="0"/>
            <a:pathLst>
              <a:path w="24" h="49">
                <a:moveTo>
                  <a:pt x="24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4" y="49"/>
                </a:cubicBezTo>
                <a:lnTo>
                  <a:pt x="24" y="0"/>
                </a:ln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6" name="Oval 122"/>
          <p:cNvSpPr/>
          <p:nvPr/>
        </p:nvSpPr>
        <p:spPr>
          <a:xfrm>
            <a:off x="7558088" y="5897563"/>
            <a:ext cx="26987" cy="23812"/>
          </a:xfrm>
          <a:prstGeom prst="ellipse">
            <a:avLst/>
          </a:prstGeom>
          <a:solidFill>
            <a:srgbClr val="4A545B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7" name="Freeform 123"/>
          <p:cNvSpPr/>
          <p:nvPr/>
        </p:nvSpPr>
        <p:spPr>
          <a:xfrm>
            <a:off x="7453313" y="6002338"/>
            <a:ext cx="155575" cy="98425"/>
          </a:xfrm>
          <a:custGeom>
            <a:avLst/>
            <a:gdLst/>
            <a:ahLst/>
            <a:cxnLst>
              <a:cxn ang="0">
                <a:pos x="17286" y="75266"/>
              </a:cxn>
              <a:cxn ang="0">
                <a:pos x="0" y="75266"/>
              </a:cxn>
              <a:cxn ang="0">
                <a:pos x="57620" y="98425"/>
              </a:cxn>
              <a:cxn ang="0">
                <a:pos x="155575" y="0"/>
              </a:cxn>
              <a:cxn ang="0">
                <a:pos x="115241" y="0"/>
              </a:cxn>
              <a:cxn ang="0">
                <a:pos x="17286" y="75266"/>
              </a:cxn>
            </a:cxnLst>
            <a:rect l="0" t="0" r="0" b="0"/>
            <a:pathLst>
              <a:path w="27" h="17">
                <a:moveTo>
                  <a:pt x="3" y="13"/>
                </a:moveTo>
                <a:cubicBezTo>
                  <a:pt x="2" y="13"/>
                  <a:pt x="1" y="13"/>
                  <a:pt x="0" y="13"/>
                </a:cubicBezTo>
                <a:cubicBezTo>
                  <a:pt x="2" y="15"/>
                  <a:pt x="6" y="17"/>
                  <a:pt x="10" y="17"/>
                </a:cubicBezTo>
                <a:cubicBezTo>
                  <a:pt x="19" y="17"/>
                  <a:pt x="27" y="9"/>
                  <a:pt x="27" y="0"/>
                </a:cubicBezTo>
                <a:cubicBezTo>
                  <a:pt x="20" y="0"/>
                  <a:pt x="20" y="0"/>
                  <a:pt x="20" y="0"/>
                </a:cubicBezTo>
                <a:cubicBezTo>
                  <a:pt x="18" y="7"/>
                  <a:pt x="11" y="13"/>
                  <a:pt x="3" y="1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8" name="Rectangle 124"/>
          <p:cNvSpPr/>
          <p:nvPr/>
        </p:nvSpPr>
        <p:spPr>
          <a:xfrm>
            <a:off x="8699500" y="6094413"/>
            <a:ext cx="39688" cy="68262"/>
          </a:xfrm>
          <a:prstGeom prst="rect">
            <a:avLst/>
          </a:prstGeom>
          <a:solidFill>
            <a:srgbClr val="4A545B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9" name="Freeform 125"/>
          <p:cNvSpPr/>
          <p:nvPr/>
        </p:nvSpPr>
        <p:spPr>
          <a:xfrm>
            <a:off x="8658225" y="5965825"/>
            <a:ext cx="71438" cy="163513"/>
          </a:xfrm>
          <a:custGeom>
            <a:avLst/>
            <a:gdLst/>
            <a:ahLst/>
            <a:cxnLst>
              <a:cxn ang="0">
                <a:pos x="71438" y="163513"/>
              </a:cxn>
              <a:cxn ang="0">
                <a:pos x="47625" y="163513"/>
              </a:cxn>
              <a:cxn ang="0">
                <a:pos x="47625" y="46718"/>
              </a:cxn>
              <a:cxn ang="0">
                <a:pos x="23813" y="23359"/>
              </a:cxn>
              <a:cxn ang="0">
                <a:pos x="0" y="23359"/>
              </a:cxn>
              <a:cxn ang="0">
                <a:pos x="0" y="0"/>
              </a:cxn>
              <a:cxn ang="0">
                <a:pos x="23813" y="0"/>
              </a:cxn>
              <a:cxn ang="0">
                <a:pos x="71438" y="46718"/>
              </a:cxn>
              <a:cxn ang="0">
                <a:pos x="71438" y="163513"/>
              </a:cxn>
            </a:cxnLst>
            <a:rect l="0" t="0" r="0" b="0"/>
            <a:pathLst>
              <a:path w="12" h="28">
                <a:moveTo>
                  <a:pt x="12" y="28"/>
                </a:moveTo>
                <a:cubicBezTo>
                  <a:pt x="8" y="28"/>
                  <a:pt x="8" y="28"/>
                  <a:pt x="8" y="28"/>
                </a:cubicBezTo>
                <a:cubicBezTo>
                  <a:pt x="8" y="8"/>
                  <a:pt x="8" y="8"/>
                  <a:pt x="8" y="8"/>
                </a:cubicBezTo>
                <a:cubicBezTo>
                  <a:pt x="8" y="6"/>
                  <a:pt x="6" y="4"/>
                  <a:pt x="4" y="4"/>
                </a:cubicBezTo>
                <a:cubicBezTo>
                  <a:pt x="0" y="4"/>
                  <a:pt x="0" y="4"/>
                  <a:pt x="0" y="4"/>
                </a:cubicBezTo>
                <a:cubicBezTo>
                  <a:pt x="0" y="0"/>
                  <a:pt x="0" y="0"/>
                  <a:pt x="0" y="0"/>
                </a:cubicBezTo>
                <a:cubicBezTo>
                  <a:pt x="4" y="0"/>
                  <a:pt x="4" y="0"/>
                  <a:pt x="4" y="0"/>
                </a:cubicBezTo>
                <a:cubicBezTo>
                  <a:pt x="8" y="0"/>
                  <a:pt x="12" y="4"/>
                  <a:pt x="12" y="8"/>
                </a:cubicBezTo>
                <a:lnTo>
                  <a:pt x="12" y="28"/>
                </a:ln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0" name="Freeform 126"/>
          <p:cNvSpPr/>
          <p:nvPr/>
        </p:nvSpPr>
        <p:spPr>
          <a:xfrm>
            <a:off x="8099425" y="6002338"/>
            <a:ext cx="155575" cy="98425"/>
          </a:xfrm>
          <a:custGeom>
            <a:avLst/>
            <a:gdLst/>
            <a:ahLst/>
            <a:cxnLst>
              <a:cxn ang="0">
                <a:pos x="23048" y="75266"/>
              </a:cxn>
              <a:cxn ang="0">
                <a:pos x="0" y="75266"/>
              </a:cxn>
              <a:cxn ang="0">
                <a:pos x="57620" y="98425"/>
              </a:cxn>
              <a:cxn ang="0">
                <a:pos x="155575" y="0"/>
              </a:cxn>
              <a:cxn ang="0">
                <a:pos x="115241" y="0"/>
              </a:cxn>
              <a:cxn ang="0">
                <a:pos x="23048" y="75266"/>
              </a:cxn>
            </a:cxnLst>
            <a:rect l="0" t="0" r="0" b="0"/>
            <a:pathLst>
              <a:path w="27" h="17">
                <a:moveTo>
                  <a:pt x="4" y="13"/>
                </a:moveTo>
                <a:cubicBezTo>
                  <a:pt x="2" y="13"/>
                  <a:pt x="1" y="13"/>
                  <a:pt x="0" y="13"/>
                </a:cubicBezTo>
                <a:cubicBezTo>
                  <a:pt x="3" y="15"/>
                  <a:pt x="6" y="17"/>
                  <a:pt x="10" y="17"/>
                </a:cubicBezTo>
                <a:cubicBezTo>
                  <a:pt x="20" y="17"/>
                  <a:pt x="27" y="9"/>
                  <a:pt x="27" y="0"/>
                </a:cubicBezTo>
                <a:cubicBezTo>
                  <a:pt x="20" y="0"/>
                  <a:pt x="20" y="0"/>
                  <a:pt x="20" y="0"/>
                </a:cubicBezTo>
                <a:cubicBezTo>
                  <a:pt x="19" y="7"/>
                  <a:pt x="12" y="13"/>
                  <a:pt x="4" y="13"/>
                </a:cubicBez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1" name="Rectangle 127"/>
          <p:cNvSpPr/>
          <p:nvPr/>
        </p:nvSpPr>
        <p:spPr>
          <a:xfrm>
            <a:off x="8515350" y="6042025"/>
            <a:ext cx="80963" cy="219075"/>
          </a:xfrm>
          <a:prstGeom prst="rect">
            <a:avLst/>
          </a:prstGeom>
          <a:solidFill>
            <a:srgbClr val="4A545B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2" name="Rectangle 128"/>
          <p:cNvSpPr/>
          <p:nvPr/>
        </p:nvSpPr>
        <p:spPr>
          <a:xfrm>
            <a:off x="8283575" y="5989638"/>
            <a:ext cx="87313" cy="271462"/>
          </a:xfrm>
          <a:prstGeom prst="rect">
            <a:avLst/>
          </a:prstGeom>
          <a:solidFill>
            <a:srgbClr val="4A545B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3" name="Freeform 129"/>
          <p:cNvSpPr/>
          <p:nvPr/>
        </p:nvSpPr>
        <p:spPr>
          <a:xfrm>
            <a:off x="8353425" y="5891213"/>
            <a:ext cx="317500" cy="3698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67605"/>
              </a:cxn>
              <a:cxn ang="0">
                <a:pos x="0" y="196502"/>
              </a:cxn>
              <a:cxn ang="0">
                <a:pos x="0" y="369887"/>
              </a:cxn>
              <a:cxn ang="0">
                <a:pos x="86591" y="369887"/>
              </a:cxn>
              <a:cxn ang="0">
                <a:pos x="86591" y="231179"/>
              </a:cxn>
              <a:cxn ang="0">
                <a:pos x="121227" y="196502"/>
              </a:cxn>
              <a:cxn ang="0">
                <a:pos x="196273" y="196502"/>
              </a:cxn>
              <a:cxn ang="0">
                <a:pos x="236682" y="231179"/>
              </a:cxn>
              <a:cxn ang="0">
                <a:pos x="236682" y="369887"/>
              </a:cxn>
              <a:cxn ang="0">
                <a:pos x="317500" y="369887"/>
              </a:cxn>
              <a:cxn ang="0">
                <a:pos x="317500" y="196502"/>
              </a:cxn>
              <a:cxn ang="0">
                <a:pos x="317500" y="150267"/>
              </a:cxn>
              <a:cxn ang="0">
                <a:pos x="317500" y="98251"/>
              </a:cxn>
              <a:cxn ang="0">
                <a:pos x="225136" y="0"/>
              </a:cxn>
              <a:cxn ang="0">
                <a:pos x="0" y="0"/>
              </a:cxn>
            </a:cxnLst>
            <a:rect l="0" t="0" r="0" b="0"/>
            <a:pathLst>
              <a:path w="55" h="64">
                <a:moveTo>
                  <a:pt x="0" y="0"/>
                </a:moveTo>
                <a:cubicBezTo>
                  <a:pt x="0" y="29"/>
                  <a:pt x="0" y="29"/>
                  <a:pt x="0" y="29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64"/>
                  <a:pt x="0" y="64"/>
                  <a:pt x="0" y="64"/>
                </a:cubicBezTo>
                <a:cubicBezTo>
                  <a:pt x="15" y="64"/>
                  <a:pt x="15" y="64"/>
                  <a:pt x="15" y="64"/>
                </a:cubicBezTo>
                <a:cubicBezTo>
                  <a:pt x="15" y="40"/>
                  <a:pt x="15" y="40"/>
                  <a:pt x="15" y="40"/>
                </a:cubicBezTo>
                <a:cubicBezTo>
                  <a:pt x="15" y="37"/>
                  <a:pt x="18" y="34"/>
                  <a:pt x="21" y="34"/>
                </a:cubicBezTo>
                <a:cubicBezTo>
                  <a:pt x="34" y="34"/>
                  <a:pt x="34" y="34"/>
                  <a:pt x="34" y="34"/>
                </a:cubicBezTo>
                <a:cubicBezTo>
                  <a:pt x="38" y="34"/>
                  <a:pt x="41" y="37"/>
                  <a:pt x="41" y="40"/>
                </a:cubicBezTo>
                <a:cubicBezTo>
                  <a:pt x="41" y="64"/>
                  <a:pt x="41" y="64"/>
                  <a:pt x="41" y="64"/>
                </a:cubicBezTo>
                <a:cubicBezTo>
                  <a:pt x="55" y="64"/>
                  <a:pt x="55" y="64"/>
                  <a:pt x="55" y="64"/>
                </a:cubicBezTo>
                <a:cubicBezTo>
                  <a:pt x="55" y="34"/>
                  <a:pt x="55" y="34"/>
                  <a:pt x="55" y="34"/>
                </a:cubicBezTo>
                <a:cubicBezTo>
                  <a:pt x="55" y="26"/>
                  <a:pt x="55" y="26"/>
                  <a:pt x="55" y="26"/>
                </a:cubicBezTo>
                <a:cubicBezTo>
                  <a:pt x="55" y="17"/>
                  <a:pt x="55" y="17"/>
                  <a:pt x="55" y="17"/>
                </a:cubicBezTo>
                <a:cubicBezTo>
                  <a:pt x="55" y="8"/>
                  <a:pt x="48" y="0"/>
                  <a:pt x="39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81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4" name="Freeform 130"/>
          <p:cNvSpPr/>
          <p:nvPr/>
        </p:nvSpPr>
        <p:spPr>
          <a:xfrm>
            <a:off x="8353425" y="6105525"/>
            <a:ext cx="69850" cy="87313"/>
          </a:xfrm>
          <a:custGeom>
            <a:avLst/>
            <a:gdLst/>
            <a:ahLst/>
            <a:cxnLst>
              <a:cxn ang="0">
                <a:pos x="69850" y="0"/>
              </a:cxn>
              <a:cxn ang="0">
                <a:pos x="0" y="0"/>
              </a:cxn>
              <a:cxn ang="0">
                <a:pos x="0" y="0"/>
              </a:cxn>
              <a:cxn ang="0">
                <a:pos x="0" y="87313"/>
              </a:cxn>
              <a:cxn ang="0">
                <a:pos x="69850" y="87313"/>
              </a:cxn>
              <a:cxn ang="0">
                <a:pos x="69850" y="0"/>
              </a:cxn>
            </a:cxnLst>
            <a:rect l="0" t="0" r="0" b="0"/>
            <a:pathLst>
              <a:path w="12" h="15">
                <a:moveTo>
                  <a:pt x="12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5"/>
                  <a:pt x="0" y="15"/>
                  <a:pt x="0" y="15"/>
                </a:cubicBezTo>
                <a:cubicBezTo>
                  <a:pt x="12" y="15"/>
                  <a:pt x="12" y="15"/>
                  <a:pt x="12" y="15"/>
                </a:cubicBezTo>
                <a:lnTo>
                  <a:pt x="12" y="0"/>
                </a:lnTo>
                <a:close/>
              </a:path>
            </a:pathLst>
          </a:custGeom>
          <a:solidFill>
            <a:srgbClr val="65737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5" name="Freeform 131"/>
          <p:cNvSpPr/>
          <p:nvPr/>
        </p:nvSpPr>
        <p:spPr>
          <a:xfrm>
            <a:off x="8353425" y="5891213"/>
            <a:ext cx="74613" cy="1222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2237"/>
              </a:cxn>
              <a:cxn ang="0">
                <a:pos x="22958" y="122237"/>
              </a:cxn>
              <a:cxn ang="0">
                <a:pos x="74613" y="75671"/>
              </a:cxn>
              <a:cxn ang="0">
                <a:pos x="74613" y="0"/>
              </a:cxn>
              <a:cxn ang="0">
                <a:pos x="0" y="0"/>
              </a:cxn>
            </a:cxnLst>
            <a:rect l="0" t="0" r="0" b="0"/>
            <a:pathLst>
              <a:path w="13" h="21">
                <a:moveTo>
                  <a:pt x="0" y="0"/>
                </a:moveTo>
                <a:cubicBezTo>
                  <a:pt x="0" y="21"/>
                  <a:pt x="0" y="21"/>
                  <a:pt x="0" y="21"/>
                </a:cubicBezTo>
                <a:cubicBezTo>
                  <a:pt x="4" y="21"/>
                  <a:pt x="4" y="21"/>
                  <a:pt x="4" y="21"/>
                </a:cubicBezTo>
                <a:cubicBezTo>
                  <a:pt x="9" y="21"/>
                  <a:pt x="13" y="17"/>
                  <a:pt x="13" y="13"/>
                </a:cubicBezTo>
                <a:cubicBezTo>
                  <a:pt x="13" y="0"/>
                  <a:pt x="13" y="0"/>
                  <a:pt x="13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65737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6" name="Freeform 132"/>
          <p:cNvSpPr/>
          <p:nvPr/>
        </p:nvSpPr>
        <p:spPr>
          <a:xfrm>
            <a:off x="8169275" y="5694363"/>
            <a:ext cx="144463" cy="284162"/>
          </a:xfrm>
          <a:custGeom>
            <a:avLst/>
            <a:gdLst/>
            <a:ahLst/>
            <a:cxnLst>
              <a:cxn ang="0">
                <a:pos x="144463" y="0"/>
              </a:cxn>
              <a:cxn ang="0">
                <a:pos x="0" y="139181"/>
              </a:cxn>
              <a:cxn ang="0">
                <a:pos x="144463" y="284162"/>
              </a:cxn>
              <a:cxn ang="0">
                <a:pos x="144463" y="0"/>
              </a:cxn>
            </a:cxnLst>
            <a:rect l="0" t="0" r="0" b="0"/>
            <a:pathLst>
              <a:path w="25" h="49">
                <a:moveTo>
                  <a:pt x="25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5" y="49"/>
                </a:cubicBezTo>
                <a:lnTo>
                  <a:pt x="25" y="0"/>
                </a:ln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7" name="Freeform 133"/>
          <p:cNvSpPr/>
          <p:nvPr/>
        </p:nvSpPr>
        <p:spPr>
          <a:xfrm>
            <a:off x="8215313" y="5816600"/>
            <a:ext cx="173037" cy="365125"/>
          </a:xfrm>
          <a:custGeom>
            <a:avLst/>
            <a:gdLst/>
            <a:ahLst/>
            <a:cxnLst>
              <a:cxn ang="0">
                <a:pos x="173037" y="133300"/>
              </a:cxn>
              <a:cxn ang="0">
                <a:pos x="173037" y="34774"/>
              </a:cxn>
              <a:cxn ang="0">
                <a:pos x="138430" y="0"/>
              </a:cxn>
              <a:cxn ang="0">
                <a:pos x="69215" y="0"/>
              </a:cxn>
              <a:cxn ang="0">
                <a:pos x="28840" y="0"/>
              </a:cxn>
              <a:cxn ang="0">
                <a:pos x="0" y="34774"/>
              </a:cxn>
              <a:cxn ang="0">
                <a:pos x="0" y="185460"/>
              </a:cxn>
              <a:cxn ang="0">
                <a:pos x="0" y="283986"/>
              </a:cxn>
              <a:cxn ang="0">
                <a:pos x="80751" y="365125"/>
              </a:cxn>
              <a:cxn ang="0">
                <a:pos x="167269" y="365125"/>
              </a:cxn>
              <a:cxn ang="0">
                <a:pos x="167269" y="307169"/>
              </a:cxn>
              <a:cxn ang="0">
                <a:pos x="98054" y="307169"/>
              </a:cxn>
              <a:cxn ang="0">
                <a:pos x="69215" y="278190"/>
              </a:cxn>
              <a:cxn ang="0">
                <a:pos x="69215" y="185460"/>
              </a:cxn>
              <a:cxn ang="0">
                <a:pos x="121126" y="185460"/>
              </a:cxn>
              <a:cxn ang="0">
                <a:pos x="173037" y="133300"/>
              </a:cxn>
            </a:cxnLst>
            <a:rect l="0" t="0" r="0" b="0"/>
            <a:pathLst>
              <a:path w="30" h="63">
                <a:moveTo>
                  <a:pt x="30" y="23"/>
                </a:moveTo>
                <a:cubicBezTo>
                  <a:pt x="30" y="6"/>
                  <a:pt x="30" y="6"/>
                  <a:pt x="30" y="6"/>
                </a:cubicBezTo>
                <a:cubicBezTo>
                  <a:pt x="30" y="3"/>
                  <a:pt x="27" y="0"/>
                  <a:pt x="24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5" y="0"/>
                  <a:pt x="5" y="0"/>
                  <a:pt x="5" y="0"/>
                </a:cubicBezTo>
                <a:cubicBezTo>
                  <a:pt x="2" y="0"/>
                  <a:pt x="0" y="3"/>
                  <a:pt x="0" y="6"/>
                </a:cubicBezTo>
                <a:cubicBezTo>
                  <a:pt x="0" y="32"/>
                  <a:pt x="0" y="32"/>
                  <a:pt x="0" y="32"/>
                </a:cubicBezTo>
                <a:cubicBezTo>
                  <a:pt x="0" y="49"/>
                  <a:pt x="0" y="49"/>
                  <a:pt x="0" y="49"/>
                </a:cubicBezTo>
                <a:cubicBezTo>
                  <a:pt x="0" y="57"/>
                  <a:pt x="6" y="63"/>
                  <a:pt x="14" y="63"/>
                </a:cubicBezTo>
                <a:cubicBezTo>
                  <a:pt x="29" y="63"/>
                  <a:pt x="29" y="63"/>
                  <a:pt x="29" y="63"/>
                </a:cubicBezTo>
                <a:cubicBezTo>
                  <a:pt x="29" y="53"/>
                  <a:pt x="29" y="53"/>
                  <a:pt x="29" y="53"/>
                </a:cubicBezTo>
                <a:cubicBezTo>
                  <a:pt x="17" y="53"/>
                  <a:pt x="17" y="53"/>
                  <a:pt x="17" y="53"/>
                </a:cubicBezTo>
                <a:cubicBezTo>
                  <a:pt x="15" y="53"/>
                  <a:pt x="12" y="51"/>
                  <a:pt x="12" y="48"/>
                </a:cubicBezTo>
                <a:cubicBezTo>
                  <a:pt x="12" y="32"/>
                  <a:pt x="12" y="32"/>
                  <a:pt x="12" y="32"/>
                </a:cubicBezTo>
                <a:cubicBezTo>
                  <a:pt x="21" y="32"/>
                  <a:pt x="21" y="32"/>
                  <a:pt x="21" y="32"/>
                </a:cubicBezTo>
                <a:cubicBezTo>
                  <a:pt x="26" y="32"/>
                  <a:pt x="30" y="28"/>
                  <a:pt x="30" y="23"/>
                </a:cubicBezTo>
                <a:close/>
              </a:path>
            </a:pathLst>
          </a:custGeom>
          <a:solidFill>
            <a:srgbClr val="81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8" name="Freeform 134"/>
          <p:cNvSpPr/>
          <p:nvPr/>
        </p:nvSpPr>
        <p:spPr>
          <a:xfrm>
            <a:off x="8329613" y="5694363"/>
            <a:ext cx="146050" cy="284162"/>
          </a:xfrm>
          <a:custGeom>
            <a:avLst/>
            <a:gdLst/>
            <a:ahLst/>
            <a:cxnLst>
              <a:cxn ang="0">
                <a:pos x="146050" y="0"/>
              </a:cxn>
              <a:cxn ang="0">
                <a:pos x="0" y="139181"/>
              </a:cxn>
              <a:cxn ang="0">
                <a:pos x="146050" y="284162"/>
              </a:cxn>
              <a:cxn ang="0">
                <a:pos x="146050" y="0"/>
              </a:cxn>
            </a:cxnLst>
            <a:rect l="0" t="0" r="0" b="0"/>
            <a:pathLst>
              <a:path w="25" h="49">
                <a:moveTo>
                  <a:pt x="25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5" y="49"/>
                </a:cubicBezTo>
                <a:lnTo>
                  <a:pt x="25" y="0"/>
                </a:ln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9" name="Oval 135"/>
          <p:cNvSpPr/>
          <p:nvPr/>
        </p:nvSpPr>
        <p:spPr>
          <a:xfrm>
            <a:off x="8278813" y="5897563"/>
            <a:ext cx="23812" cy="23812"/>
          </a:xfrm>
          <a:prstGeom prst="ellipse">
            <a:avLst/>
          </a:prstGeom>
          <a:solidFill>
            <a:srgbClr val="4A545B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0" name="Freeform 136"/>
          <p:cNvSpPr/>
          <p:nvPr/>
        </p:nvSpPr>
        <p:spPr>
          <a:xfrm>
            <a:off x="8169275" y="6002338"/>
            <a:ext cx="155575" cy="98425"/>
          </a:xfrm>
          <a:custGeom>
            <a:avLst/>
            <a:gdLst/>
            <a:ahLst/>
            <a:cxnLst>
              <a:cxn ang="0">
                <a:pos x="23048" y="75266"/>
              </a:cxn>
              <a:cxn ang="0">
                <a:pos x="0" y="75266"/>
              </a:cxn>
              <a:cxn ang="0">
                <a:pos x="57620" y="98425"/>
              </a:cxn>
              <a:cxn ang="0">
                <a:pos x="155575" y="0"/>
              </a:cxn>
              <a:cxn ang="0">
                <a:pos x="115241" y="0"/>
              </a:cxn>
              <a:cxn ang="0">
                <a:pos x="23048" y="75266"/>
              </a:cxn>
            </a:cxnLst>
            <a:rect l="0" t="0" r="0" b="0"/>
            <a:pathLst>
              <a:path w="27" h="17">
                <a:moveTo>
                  <a:pt x="4" y="13"/>
                </a:moveTo>
                <a:cubicBezTo>
                  <a:pt x="2" y="13"/>
                  <a:pt x="1" y="13"/>
                  <a:pt x="0" y="13"/>
                </a:cubicBezTo>
                <a:cubicBezTo>
                  <a:pt x="3" y="15"/>
                  <a:pt x="6" y="17"/>
                  <a:pt x="10" y="17"/>
                </a:cubicBezTo>
                <a:cubicBezTo>
                  <a:pt x="20" y="17"/>
                  <a:pt x="27" y="9"/>
                  <a:pt x="27" y="0"/>
                </a:cubicBezTo>
                <a:cubicBezTo>
                  <a:pt x="20" y="0"/>
                  <a:pt x="20" y="0"/>
                  <a:pt x="20" y="0"/>
                </a:cubicBezTo>
                <a:cubicBezTo>
                  <a:pt x="19" y="7"/>
                  <a:pt x="12" y="13"/>
                  <a:pt x="4" y="1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1" name="Freeform 141"/>
          <p:cNvSpPr/>
          <p:nvPr/>
        </p:nvSpPr>
        <p:spPr>
          <a:xfrm>
            <a:off x="7626350" y="3219450"/>
            <a:ext cx="571500" cy="317500"/>
          </a:xfrm>
          <a:custGeom>
            <a:avLst/>
            <a:gdLst/>
            <a:ahLst/>
            <a:cxnLst>
              <a:cxn ang="0">
                <a:pos x="473364" y="121227"/>
              </a:cxn>
              <a:cxn ang="0">
                <a:pos x="444500" y="127000"/>
              </a:cxn>
              <a:cxn ang="0">
                <a:pos x="282864" y="0"/>
              </a:cxn>
              <a:cxn ang="0">
                <a:pos x="127000" y="121227"/>
              </a:cxn>
              <a:cxn ang="0">
                <a:pos x="103909" y="121227"/>
              </a:cxn>
              <a:cxn ang="0">
                <a:pos x="0" y="219364"/>
              </a:cxn>
              <a:cxn ang="0">
                <a:pos x="103909" y="317500"/>
              </a:cxn>
              <a:cxn ang="0">
                <a:pos x="473364" y="317500"/>
              </a:cxn>
              <a:cxn ang="0">
                <a:pos x="571500" y="219364"/>
              </a:cxn>
              <a:cxn ang="0">
                <a:pos x="473364" y="121227"/>
              </a:cxn>
            </a:cxnLst>
            <a:rect l="0" t="0" r="0" b="0"/>
            <a:pathLst>
              <a:path w="99" h="55">
                <a:moveTo>
                  <a:pt x="82" y="21"/>
                </a:moveTo>
                <a:cubicBezTo>
                  <a:pt x="80" y="21"/>
                  <a:pt x="78" y="21"/>
                  <a:pt x="77" y="22"/>
                </a:cubicBezTo>
                <a:cubicBezTo>
                  <a:pt x="74" y="9"/>
                  <a:pt x="63" y="0"/>
                  <a:pt x="49" y="0"/>
                </a:cubicBezTo>
                <a:cubicBezTo>
                  <a:pt x="36" y="0"/>
                  <a:pt x="25" y="9"/>
                  <a:pt x="22" y="21"/>
                </a:cubicBezTo>
                <a:cubicBezTo>
                  <a:pt x="21" y="21"/>
                  <a:pt x="19" y="21"/>
                  <a:pt x="18" y="21"/>
                </a:cubicBezTo>
                <a:cubicBezTo>
                  <a:pt x="8" y="21"/>
                  <a:pt x="0" y="29"/>
                  <a:pt x="0" y="38"/>
                </a:cubicBezTo>
                <a:cubicBezTo>
                  <a:pt x="0" y="48"/>
                  <a:pt x="8" y="55"/>
                  <a:pt x="18" y="55"/>
                </a:cubicBezTo>
                <a:cubicBezTo>
                  <a:pt x="23" y="55"/>
                  <a:pt x="76" y="55"/>
                  <a:pt x="82" y="55"/>
                </a:cubicBezTo>
                <a:cubicBezTo>
                  <a:pt x="92" y="55"/>
                  <a:pt x="99" y="48"/>
                  <a:pt x="99" y="38"/>
                </a:cubicBezTo>
                <a:cubicBezTo>
                  <a:pt x="99" y="29"/>
                  <a:pt x="92" y="21"/>
                  <a:pt x="82" y="21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2" name="Freeform 142"/>
          <p:cNvSpPr/>
          <p:nvPr/>
        </p:nvSpPr>
        <p:spPr>
          <a:xfrm>
            <a:off x="9118600" y="2924175"/>
            <a:ext cx="374650" cy="207963"/>
          </a:xfrm>
          <a:custGeom>
            <a:avLst/>
            <a:gdLst/>
            <a:ahLst/>
            <a:cxnLst>
              <a:cxn ang="0">
                <a:pos x="311248" y="80875"/>
              </a:cxn>
              <a:cxn ang="0">
                <a:pos x="293956" y="80875"/>
              </a:cxn>
              <a:cxn ang="0">
                <a:pos x="190207" y="0"/>
              </a:cxn>
              <a:cxn ang="0">
                <a:pos x="86458" y="80875"/>
              </a:cxn>
              <a:cxn ang="0">
                <a:pos x="69166" y="80875"/>
              </a:cxn>
              <a:cxn ang="0">
                <a:pos x="0" y="144419"/>
              </a:cxn>
              <a:cxn ang="0">
                <a:pos x="69166" y="207963"/>
              </a:cxn>
              <a:cxn ang="0">
                <a:pos x="311248" y="207963"/>
              </a:cxn>
              <a:cxn ang="0">
                <a:pos x="374650" y="144419"/>
              </a:cxn>
              <a:cxn ang="0">
                <a:pos x="311248" y="80875"/>
              </a:cxn>
            </a:cxnLst>
            <a:rect l="0" t="0" r="0" b="0"/>
            <a:pathLst>
              <a:path w="65" h="36">
                <a:moveTo>
                  <a:pt x="54" y="14"/>
                </a:moveTo>
                <a:cubicBezTo>
                  <a:pt x="53" y="14"/>
                  <a:pt x="52" y="14"/>
                  <a:pt x="51" y="14"/>
                </a:cubicBezTo>
                <a:cubicBezTo>
                  <a:pt x="49" y="6"/>
                  <a:pt x="41" y="0"/>
                  <a:pt x="33" y="0"/>
                </a:cubicBezTo>
                <a:cubicBezTo>
                  <a:pt x="24" y="0"/>
                  <a:pt x="16" y="6"/>
                  <a:pt x="15" y="14"/>
                </a:cubicBezTo>
                <a:cubicBezTo>
                  <a:pt x="14" y="14"/>
                  <a:pt x="13" y="14"/>
                  <a:pt x="12" y="14"/>
                </a:cubicBezTo>
                <a:cubicBezTo>
                  <a:pt x="5" y="14"/>
                  <a:pt x="0" y="19"/>
                  <a:pt x="0" y="25"/>
                </a:cubicBezTo>
                <a:cubicBezTo>
                  <a:pt x="0" y="31"/>
                  <a:pt x="5" y="36"/>
                  <a:pt x="12" y="36"/>
                </a:cubicBezTo>
                <a:cubicBezTo>
                  <a:pt x="15" y="36"/>
                  <a:pt x="50" y="36"/>
                  <a:pt x="54" y="36"/>
                </a:cubicBezTo>
                <a:cubicBezTo>
                  <a:pt x="60" y="36"/>
                  <a:pt x="65" y="31"/>
                  <a:pt x="65" y="25"/>
                </a:cubicBezTo>
                <a:cubicBezTo>
                  <a:pt x="65" y="19"/>
                  <a:pt x="60" y="14"/>
                  <a:pt x="54" y="14"/>
                </a:cubicBezTo>
                <a:close/>
              </a:path>
            </a:pathLst>
          </a:custGeom>
          <a:solidFill>
            <a:srgbClr val="29D0D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3" name="Freeform 187"/>
          <p:cNvSpPr/>
          <p:nvPr/>
        </p:nvSpPr>
        <p:spPr>
          <a:xfrm>
            <a:off x="9774238" y="3033713"/>
            <a:ext cx="565150" cy="323850"/>
          </a:xfrm>
          <a:custGeom>
            <a:avLst/>
            <a:gdLst/>
            <a:ahLst/>
            <a:cxnLst>
              <a:cxn ang="0">
                <a:pos x="467114" y="121444"/>
              </a:cxn>
              <a:cxn ang="0">
                <a:pos x="438280" y="127227"/>
              </a:cxn>
              <a:cxn ang="0">
                <a:pos x="282575" y="0"/>
              </a:cxn>
              <a:cxn ang="0">
                <a:pos x="121104" y="127227"/>
              </a:cxn>
              <a:cxn ang="0">
                <a:pos x="98036" y="121444"/>
              </a:cxn>
              <a:cxn ang="0">
                <a:pos x="0" y="219755"/>
              </a:cxn>
              <a:cxn ang="0">
                <a:pos x="98036" y="323850"/>
              </a:cxn>
              <a:cxn ang="0">
                <a:pos x="467114" y="323850"/>
              </a:cxn>
              <a:cxn ang="0">
                <a:pos x="565150" y="219755"/>
              </a:cxn>
              <a:cxn ang="0">
                <a:pos x="467114" y="121444"/>
              </a:cxn>
            </a:cxnLst>
            <a:rect l="0" t="0" r="0" b="0"/>
            <a:pathLst>
              <a:path w="98" h="56">
                <a:moveTo>
                  <a:pt x="81" y="21"/>
                </a:moveTo>
                <a:cubicBezTo>
                  <a:pt x="79" y="21"/>
                  <a:pt x="78" y="21"/>
                  <a:pt x="76" y="22"/>
                </a:cubicBezTo>
                <a:cubicBezTo>
                  <a:pt x="73" y="9"/>
                  <a:pt x="62" y="0"/>
                  <a:pt x="49" y="0"/>
                </a:cubicBezTo>
                <a:cubicBezTo>
                  <a:pt x="35" y="0"/>
                  <a:pt x="24" y="9"/>
                  <a:pt x="21" y="22"/>
                </a:cubicBezTo>
                <a:cubicBezTo>
                  <a:pt x="20" y="21"/>
                  <a:pt x="18" y="21"/>
                  <a:pt x="17" y="21"/>
                </a:cubicBezTo>
                <a:cubicBezTo>
                  <a:pt x="7" y="21"/>
                  <a:pt x="0" y="29"/>
                  <a:pt x="0" y="38"/>
                </a:cubicBezTo>
                <a:cubicBezTo>
                  <a:pt x="0" y="48"/>
                  <a:pt x="7" y="56"/>
                  <a:pt x="17" y="56"/>
                </a:cubicBezTo>
                <a:cubicBezTo>
                  <a:pt x="22" y="56"/>
                  <a:pt x="75" y="56"/>
                  <a:pt x="81" y="56"/>
                </a:cubicBezTo>
                <a:cubicBezTo>
                  <a:pt x="91" y="56"/>
                  <a:pt x="98" y="48"/>
                  <a:pt x="98" y="38"/>
                </a:cubicBezTo>
                <a:cubicBezTo>
                  <a:pt x="98" y="29"/>
                  <a:pt x="91" y="21"/>
                  <a:pt x="81" y="21"/>
                </a:cubicBezTo>
                <a:close/>
              </a:path>
            </a:pathLst>
          </a:custGeom>
          <a:solidFill>
            <a:srgbClr val="64D8D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4" name="Freeform 188"/>
          <p:cNvSpPr/>
          <p:nvPr/>
        </p:nvSpPr>
        <p:spPr>
          <a:xfrm>
            <a:off x="9034463" y="4445000"/>
            <a:ext cx="965200" cy="990600"/>
          </a:xfrm>
          <a:custGeom>
            <a:avLst/>
            <a:gdLst/>
            <a:ahLst/>
            <a:cxnLst>
              <a:cxn ang="0">
                <a:pos x="901624" y="614056"/>
              </a:cxn>
              <a:cxn ang="0">
                <a:pos x="924743" y="521368"/>
              </a:cxn>
              <a:cxn ang="0">
                <a:pos x="716675" y="312821"/>
              </a:cxn>
              <a:cxn ang="0">
                <a:pos x="681998" y="312821"/>
              </a:cxn>
              <a:cxn ang="0">
                <a:pos x="681998" y="312821"/>
              </a:cxn>
              <a:cxn ang="0">
                <a:pos x="780251" y="162204"/>
              </a:cxn>
              <a:cxn ang="0">
                <a:pos x="612642" y="0"/>
              </a:cxn>
              <a:cxn ang="0">
                <a:pos x="450812" y="162204"/>
              </a:cxn>
              <a:cxn ang="0">
                <a:pos x="456592" y="208547"/>
              </a:cxn>
              <a:cxn ang="0">
                <a:pos x="317880" y="278063"/>
              </a:cxn>
              <a:cxn ang="0">
                <a:pos x="196508" y="231719"/>
              </a:cxn>
              <a:cxn ang="0">
                <a:pos x="0" y="428681"/>
              </a:cxn>
              <a:cxn ang="0">
                <a:pos x="86695" y="585091"/>
              </a:cxn>
              <a:cxn ang="0">
                <a:pos x="69356" y="666193"/>
              </a:cxn>
              <a:cxn ang="0">
                <a:pos x="254304" y="857361"/>
              </a:cxn>
              <a:cxn ang="0">
                <a:pos x="346778" y="834189"/>
              </a:cxn>
              <a:cxn ang="0">
                <a:pos x="572184" y="990600"/>
              </a:cxn>
              <a:cxn ang="0">
                <a:pos x="780251" y="863154"/>
              </a:cxn>
              <a:cxn ang="0">
                <a:pos x="820709" y="868947"/>
              </a:cxn>
              <a:cxn ang="0">
                <a:pos x="965200" y="729916"/>
              </a:cxn>
              <a:cxn ang="0">
                <a:pos x="901624" y="614056"/>
              </a:cxn>
            </a:cxnLst>
            <a:rect l="0" t="0" r="0" b="0"/>
            <a:pathLst>
              <a:path w="167" h="171">
                <a:moveTo>
                  <a:pt x="156" y="106"/>
                </a:moveTo>
                <a:cubicBezTo>
                  <a:pt x="158" y="101"/>
                  <a:pt x="160" y="95"/>
                  <a:pt x="160" y="90"/>
                </a:cubicBezTo>
                <a:cubicBezTo>
                  <a:pt x="160" y="70"/>
                  <a:pt x="144" y="54"/>
                  <a:pt x="124" y="54"/>
                </a:cubicBezTo>
                <a:cubicBezTo>
                  <a:pt x="122" y="54"/>
                  <a:pt x="120" y="54"/>
                  <a:pt x="118" y="54"/>
                </a:cubicBezTo>
                <a:cubicBezTo>
                  <a:pt x="118" y="54"/>
                  <a:pt x="118" y="54"/>
                  <a:pt x="118" y="54"/>
                </a:cubicBezTo>
                <a:cubicBezTo>
                  <a:pt x="128" y="50"/>
                  <a:pt x="135" y="40"/>
                  <a:pt x="135" y="28"/>
                </a:cubicBezTo>
                <a:cubicBezTo>
                  <a:pt x="135" y="12"/>
                  <a:pt x="122" y="0"/>
                  <a:pt x="106" y="0"/>
                </a:cubicBezTo>
                <a:cubicBezTo>
                  <a:pt x="90" y="0"/>
                  <a:pt x="78" y="12"/>
                  <a:pt x="78" y="28"/>
                </a:cubicBezTo>
                <a:cubicBezTo>
                  <a:pt x="78" y="31"/>
                  <a:pt x="78" y="33"/>
                  <a:pt x="79" y="36"/>
                </a:cubicBezTo>
                <a:cubicBezTo>
                  <a:pt x="69" y="37"/>
                  <a:pt x="61" y="42"/>
                  <a:pt x="55" y="48"/>
                </a:cubicBezTo>
                <a:cubicBezTo>
                  <a:pt x="49" y="43"/>
                  <a:pt x="42" y="40"/>
                  <a:pt x="34" y="40"/>
                </a:cubicBezTo>
                <a:cubicBezTo>
                  <a:pt x="15" y="40"/>
                  <a:pt x="0" y="55"/>
                  <a:pt x="0" y="74"/>
                </a:cubicBezTo>
                <a:cubicBezTo>
                  <a:pt x="0" y="85"/>
                  <a:pt x="6" y="95"/>
                  <a:pt x="15" y="101"/>
                </a:cubicBezTo>
                <a:cubicBezTo>
                  <a:pt x="13" y="105"/>
                  <a:pt x="12" y="110"/>
                  <a:pt x="12" y="115"/>
                </a:cubicBezTo>
                <a:cubicBezTo>
                  <a:pt x="12" y="133"/>
                  <a:pt x="26" y="148"/>
                  <a:pt x="44" y="148"/>
                </a:cubicBezTo>
                <a:cubicBezTo>
                  <a:pt x="50" y="148"/>
                  <a:pt x="56" y="146"/>
                  <a:pt x="60" y="144"/>
                </a:cubicBezTo>
                <a:cubicBezTo>
                  <a:pt x="66" y="160"/>
                  <a:pt x="81" y="171"/>
                  <a:pt x="99" y="171"/>
                </a:cubicBezTo>
                <a:cubicBezTo>
                  <a:pt x="115" y="171"/>
                  <a:pt x="128" y="162"/>
                  <a:pt x="135" y="149"/>
                </a:cubicBezTo>
                <a:cubicBezTo>
                  <a:pt x="137" y="149"/>
                  <a:pt x="140" y="150"/>
                  <a:pt x="142" y="150"/>
                </a:cubicBezTo>
                <a:cubicBezTo>
                  <a:pt x="156" y="150"/>
                  <a:pt x="167" y="139"/>
                  <a:pt x="167" y="126"/>
                </a:cubicBezTo>
                <a:cubicBezTo>
                  <a:pt x="167" y="117"/>
                  <a:pt x="162" y="110"/>
                  <a:pt x="156" y="106"/>
                </a:cubicBezTo>
                <a:close/>
              </a:path>
            </a:pathLst>
          </a:custGeom>
          <a:solidFill>
            <a:srgbClr val="0DD17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5" name="Freeform 189"/>
          <p:cNvSpPr/>
          <p:nvPr/>
        </p:nvSpPr>
        <p:spPr>
          <a:xfrm>
            <a:off x="9548813" y="4445000"/>
            <a:ext cx="450850" cy="990600"/>
          </a:xfrm>
          <a:custGeom>
            <a:avLst/>
            <a:gdLst/>
            <a:ahLst/>
            <a:cxnLst>
              <a:cxn ang="0">
                <a:pos x="387269" y="614056"/>
              </a:cxn>
              <a:cxn ang="0">
                <a:pos x="410389" y="521368"/>
              </a:cxn>
              <a:cxn ang="0">
                <a:pos x="202304" y="312821"/>
              </a:cxn>
              <a:cxn ang="0">
                <a:pos x="167624" y="312821"/>
              </a:cxn>
              <a:cxn ang="0">
                <a:pos x="167624" y="312821"/>
              </a:cxn>
              <a:cxn ang="0">
                <a:pos x="265886" y="162204"/>
              </a:cxn>
              <a:cxn ang="0">
                <a:pos x="98262" y="0"/>
              </a:cxn>
              <a:cxn ang="0">
                <a:pos x="0" y="34758"/>
              </a:cxn>
              <a:cxn ang="0">
                <a:pos x="0" y="984807"/>
              </a:cxn>
              <a:cxn ang="0">
                <a:pos x="57801" y="990600"/>
              </a:cxn>
              <a:cxn ang="0">
                <a:pos x="265886" y="863154"/>
              </a:cxn>
              <a:cxn ang="0">
                <a:pos x="306347" y="868947"/>
              </a:cxn>
              <a:cxn ang="0">
                <a:pos x="450850" y="729916"/>
              </a:cxn>
              <a:cxn ang="0">
                <a:pos x="387269" y="614056"/>
              </a:cxn>
            </a:cxnLst>
            <a:rect l="0" t="0" r="0" b="0"/>
            <a:pathLst>
              <a:path w="78" h="171">
                <a:moveTo>
                  <a:pt x="67" y="106"/>
                </a:moveTo>
                <a:cubicBezTo>
                  <a:pt x="69" y="101"/>
                  <a:pt x="71" y="95"/>
                  <a:pt x="71" y="90"/>
                </a:cubicBezTo>
                <a:cubicBezTo>
                  <a:pt x="71" y="70"/>
                  <a:pt x="55" y="54"/>
                  <a:pt x="35" y="54"/>
                </a:cubicBezTo>
                <a:cubicBezTo>
                  <a:pt x="33" y="54"/>
                  <a:pt x="31" y="54"/>
                  <a:pt x="29" y="54"/>
                </a:cubicBezTo>
                <a:cubicBezTo>
                  <a:pt x="29" y="54"/>
                  <a:pt x="29" y="54"/>
                  <a:pt x="29" y="54"/>
                </a:cubicBezTo>
                <a:cubicBezTo>
                  <a:pt x="39" y="50"/>
                  <a:pt x="46" y="40"/>
                  <a:pt x="46" y="28"/>
                </a:cubicBezTo>
                <a:cubicBezTo>
                  <a:pt x="46" y="12"/>
                  <a:pt x="33" y="0"/>
                  <a:pt x="17" y="0"/>
                </a:cubicBezTo>
                <a:cubicBezTo>
                  <a:pt x="11" y="0"/>
                  <a:pt x="4" y="2"/>
                  <a:pt x="0" y="6"/>
                </a:cubicBezTo>
                <a:cubicBezTo>
                  <a:pt x="0" y="170"/>
                  <a:pt x="0" y="170"/>
                  <a:pt x="0" y="170"/>
                </a:cubicBezTo>
                <a:cubicBezTo>
                  <a:pt x="3" y="171"/>
                  <a:pt x="6" y="171"/>
                  <a:pt x="10" y="171"/>
                </a:cubicBezTo>
                <a:cubicBezTo>
                  <a:pt x="26" y="171"/>
                  <a:pt x="39" y="162"/>
                  <a:pt x="46" y="149"/>
                </a:cubicBezTo>
                <a:cubicBezTo>
                  <a:pt x="48" y="149"/>
                  <a:pt x="51" y="150"/>
                  <a:pt x="53" y="150"/>
                </a:cubicBezTo>
                <a:cubicBezTo>
                  <a:pt x="67" y="150"/>
                  <a:pt x="78" y="139"/>
                  <a:pt x="78" y="126"/>
                </a:cubicBezTo>
                <a:cubicBezTo>
                  <a:pt x="78" y="117"/>
                  <a:pt x="73" y="110"/>
                  <a:pt x="67" y="106"/>
                </a:cubicBezTo>
                <a:close/>
              </a:path>
            </a:pathLst>
          </a:custGeom>
          <a:solidFill>
            <a:srgbClr val="0D9966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6" name="Oval 190"/>
          <p:cNvSpPr/>
          <p:nvPr/>
        </p:nvSpPr>
        <p:spPr>
          <a:xfrm>
            <a:off x="9432925" y="5000625"/>
            <a:ext cx="225425" cy="231775"/>
          </a:xfrm>
          <a:prstGeom prst="ellipse">
            <a:avLst/>
          </a:prstGeom>
          <a:solidFill>
            <a:srgbClr val="007457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7" name="Oval 191"/>
          <p:cNvSpPr/>
          <p:nvPr/>
        </p:nvSpPr>
        <p:spPr>
          <a:xfrm>
            <a:off x="9485313" y="4787900"/>
            <a:ext cx="131762" cy="127000"/>
          </a:xfrm>
          <a:prstGeom prst="ellipse">
            <a:avLst/>
          </a:prstGeom>
          <a:solidFill>
            <a:srgbClr val="76F19A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8" name="Freeform 73"/>
          <p:cNvSpPr/>
          <p:nvPr/>
        </p:nvSpPr>
        <p:spPr>
          <a:xfrm>
            <a:off x="3886200" y="6267450"/>
            <a:ext cx="8042275" cy="400050"/>
          </a:xfrm>
          <a:custGeom>
            <a:avLst/>
            <a:gdLst/>
            <a:ahLst/>
            <a:cxnLst>
              <a:cxn ang="0">
                <a:pos x="7886395" y="0"/>
              </a:cxn>
              <a:cxn ang="0">
                <a:pos x="161654" y="0"/>
              </a:cxn>
              <a:cxn ang="0">
                <a:pos x="0" y="156541"/>
              </a:cxn>
              <a:cxn ang="0">
                <a:pos x="0" y="400050"/>
              </a:cxn>
              <a:cxn ang="0">
                <a:pos x="8042275" y="400050"/>
              </a:cxn>
              <a:cxn ang="0">
                <a:pos x="8042275" y="156541"/>
              </a:cxn>
              <a:cxn ang="0">
                <a:pos x="7886395" y="0"/>
              </a:cxn>
            </a:cxnLst>
            <a:rect l="0" t="0" r="0" b="0"/>
            <a:pathLst>
              <a:path w="1393" h="69">
                <a:moveTo>
                  <a:pt x="1366" y="0"/>
                </a:moveTo>
                <a:cubicBezTo>
                  <a:pt x="28" y="0"/>
                  <a:pt x="28" y="0"/>
                  <a:pt x="28" y="0"/>
                </a:cubicBezTo>
                <a:cubicBezTo>
                  <a:pt x="13" y="0"/>
                  <a:pt x="0" y="12"/>
                  <a:pt x="0" y="27"/>
                </a:cubicBezTo>
                <a:cubicBezTo>
                  <a:pt x="0" y="69"/>
                  <a:pt x="0" y="69"/>
                  <a:pt x="0" y="69"/>
                </a:cubicBezTo>
                <a:cubicBezTo>
                  <a:pt x="1393" y="69"/>
                  <a:pt x="1393" y="69"/>
                  <a:pt x="1393" y="69"/>
                </a:cubicBezTo>
                <a:cubicBezTo>
                  <a:pt x="1393" y="27"/>
                  <a:pt x="1393" y="27"/>
                  <a:pt x="1393" y="27"/>
                </a:cubicBezTo>
                <a:cubicBezTo>
                  <a:pt x="1393" y="12"/>
                  <a:pt x="1381" y="0"/>
                  <a:pt x="1366" y="0"/>
                </a:cubicBezTo>
                <a:close/>
              </a:path>
            </a:pathLst>
          </a:custGeom>
          <a:solidFill>
            <a:srgbClr val="00C27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9" name="Freeform 101"/>
          <p:cNvSpPr/>
          <p:nvPr/>
        </p:nvSpPr>
        <p:spPr>
          <a:xfrm>
            <a:off x="3886200" y="6383338"/>
            <a:ext cx="8042275" cy="376237"/>
          </a:xfrm>
          <a:custGeom>
            <a:avLst/>
            <a:gdLst/>
            <a:ahLst/>
            <a:cxnLst>
              <a:cxn ang="0">
                <a:pos x="8042275" y="133130"/>
              </a:cxn>
              <a:cxn ang="0">
                <a:pos x="8042275" y="376237"/>
              </a:cxn>
              <a:cxn ang="0">
                <a:pos x="0" y="376237"/>
              </a:cxn>
              <a:cxn ang="0">
                <a:pos x="0" y="133130"/>
              </a:cxn>
              <a:cxn ang="0">
                <a:pos x="11547" y="133130"/>
              </a:cxn>
              <a:cxn ang="0">
                <a:pos x="213614" y="0"/>
              </a:cxn>
              <a:cxn ang="0">
                <a:pos x="415681" y="133130"/>
              </a:cxn>
              <a:cxn ang="0">
                <a:pos x="617748" y="0"/>
              </a:cxn>
              <a:cxn ang="0">
                <a:pos x="814042" y="133130"/>
              </a:cxn>
              <a:cxn ang="0">
                <a:pos x="1016109" y="0"/>
              </a:cxn>
              <a:cxn ang="0">
                <a:pos x="1218177" y="133130"/>
              </a:cxn>
              <a:cxn ang="0">
                <a:pos x="1420244" y="0"/>
              </a:cxn>
              <a:cxn ang="0">
                <a:pos x="1616538" y="133130"/>
              </a:cxn>
              <a:cxn ang="0">
                <a:pos x="1818605" y="0"/>
              </a:cxn>
              <a:cxn ang="0">
                <a:pos x="2020672" y="133130"/>
              </a:cxn>
              <a:cxn ang="0">
                <a:pos x="2222739" y="0"/>
              </a:cxn>
              <a:cxn ang="0">
                <a:pos x="2419033" y="133130"/>
              </a:cxn>
              <a:cxn ang="0">
                <a:pos x="2621100" y="0"/>
              </a:cxn>
              <a:cxn ang="0">
                <a:pos x="2823168" y="133130"/>
              </a:cxn>
              <a:cxn ang="0">
                <a:pos x="3025235" y="0"/>
              </a:cxn>
              <a:cxn ang="0">
                <a:pos x="3221529" y="133130"/>
              </a:cxn>
              <a:cxn ang="0">
                <a:pos x="3423596" y="0"/>
              </a:cxn>
              <a:cxn ang="0">
                <a:pos x="3625663" y="133130"/>
              </a:cxn>
              <a:cxn ang="0">
                <a:pos x="3827730" y="0"/>
              </a:cxn>
              <a:cxn ang="0">
                <a:pos x="4029798" y="133130"/>
              </a:cxn>
              <a:cxn ang="0">
                <a:pos x="4226091" y="0"/>
              </a:cxn>
              <a:cxn ang="0">
                <a:pos x="4428159" y="133130"/>
              </a:cxn>
              <a:cxn ang="0">
                <a:pos x="4630226" y="0"/>
              </a:cxn>
              <a:cxn ang="0">
                <a:pos x="4832293" y="133130"/>
              </a:cxn>
              <a:cxn ang="0">
                <a:pos x="5028587" y="0"/>
              </a:cxn>
              <a:cxn ang="0">
                <a:pos x="5230654" y="133130"/>
              </a:cxn>
              <a:cxn ang="0">
                <a:pos x="5432721" y="0"/>
              </a:cxn>
              <a:cxn ang="0">
                <a:pos x="5634789" y="133130"/>
              </a:cxn>
              <a:cxn ang="0">
                <a:pos x="5836856" y="0"/>
              </a:cxn>
              <a:cxn ang="0">
                <a:pos x="6033150" y="133130"/>
              </a:cxn>
              <a:cxn ang="0">
                <a:pos x="6235217" y="0"/>
              </a:cxn>
              <a:cxn ang="0">
                <a:pos x="6437284" y="133130"/>
              </a:cxn>
              <a:cxn ang="0">
                <a:pos x="6639351" y="0"/>
              </a:cxn>
              <a:cxn ang="0">
                <a:pos x="6835645" y="133130"/>
              </a:cxn>
              <a:cxn ang="0">
                <a:pos x="7037712" y="0"/>
              </a:cxn>
              <a:cxn ang="0">
                <a:pos x="7239780" y="133130"/>
              </a:cxn>
              <a:cxn ang="0">
                <a:pos x="7441847" y="0"/>
              </a:cxn>
              <a:cxn ang="0">
                <a:pos x="7643914" y="133130"/>
              </a:cxn>
              <a:cxn ang="0">
                <a:pos x="7840208" y="0"/>
              </a:cxn>
              <a:cxn ang="0">
                <a:pos x="8042275" y="133130"/>
              </a:cxn>
            </a:cxnLst>
            <a:rect l="0" t="0" r="0" b="0"/>
            <a:pathLst>
              <a:path w="1393" h="65">
                <a:moveTo>
                  <a:pt x="1393" y="23"/>
                </a:moveTo>
                <a:cubicBezTo>
                  <a:pt x="1393" y="65"/>
                  <a:pt x="1393" y="65"/>
                  <a:pt x="1393" y="65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23"/>
                  <a:pt x="0" y="23"/>
                  <a:pt x="0" y="23"/>
                </a:cubicBezTo>
                <a:cubicBezTo>
                  <a:pt x="2" y="23"/>
                  <a:pt x="2" y="23"/>
                  <a:pt x="2" y="23"/>
                </a:cubicBezTo>
                <a:cubicBezTo>
                  <a:pt x="20" y="23"/>
                  <a:pt x="20" y="0"/>
                  <a:pt x="37" y="0"/>
                </a:cubicBezTo>
                <a:cubicBezTo>
                  <a:pt x="55" y="0"/>
                  <a:pt x="55" y="23"/>
                  <a:pt x="72" y="23"/>
                </a:cubicBezTo>
                <a:cubicBezTo>
                  <a:pt x="89" y="23"/>
                  <a:pt x="89" y="0"/>
                  <a:pt x="107" y="0"/>
                </a:cubicBezTo>
                <a:cubicBezTo>
                  <a:pt x="124" y="0"/>
                  <a:pt x="124" y="23"/>
                  <a:pt x="141" y="23"/>
                </a:cubicBezTo>
                <a:cubicBezTo>
                  <a:pt x="159" y="23"/>
                  <a:pt x="159" y="0"/>
                  <a:pt x="176" y="0"/>
                </a:cubicBezTo>
                <a:cubicBezTo>
                  <a:pt x="194" y="0"/>
                  <a:pt x="194" y="23"/>
                  <a:pt x="211" y="23"/>
                </a:cubicBezTo>
                <a:cubicBezTo>
                  <a:pt x="228" y="23"/>
                  <a:pt x="228" y="0"/>
                  <a:pt x="246" y="0"/>
                </a:cubicBezTo>
                <a:cubicBezTo>
                  <a:pt x="263" y="0"/>
                  <a:pt x="263" y="23"/>
                  <a:pt x="280" y="23"/>
                </a:cubicBezTo>
                <a:cubicBezTo>
                  <a:pt x="298" y="23"/>
                  <a:pt x="298" y="0"/>
                  <a:pt x="315" y="0"/>
                </a:cubicBezTo>
                <a:cubicBezTo>
                  <a:pt x="333" y="0"/>
                  <a:pt x="333" y="23"/>
                  <a:pt x="350" y="23"/>
                </a:cubicBezTo>
                <a:cubicBezTo>
                  <a:pt x="367" y="23"/>
                  <a:pt x="367" y="0"/>
                  <a:pt x="385" y="0"/>
                </a:cubicBezTo>
                <a:cubicBezTo>
                  <a:pt x="402" y="0"/>
                  <a:pt x="402" y="23"/>
                  <a:pt x="419" y="23"/>
                </a:cubicBezTo>
                <a:cubicBezTo>
                  <a:pt x="437" y="23"/>
                  <a:pt x="437" y="0"/>
                  <a:pt x="454" y="0"/>
                </a:cubicBezTo>
                <a:cubicBezTo>
                  <a:pt x="472" y="0"/>
                  <a:pt x="472" y="23"/>
                  <a:pt x="489" y="23"/>
                </a:cubicBezTo>
                <a:cubicBezTo>
                  <a:pt x="506" y="23"/>
                  <a:pt x="506" y="0"/>
                  <a:pt x="524" y="0"/>
                </a:cubicBezTo>
                <a:cubicBezTo>
                  <a:pt x="541" y="0"/>
                  <a:pt x="541" y="23"/>
                  <a:pt x="558" y="23"/>
                </a:cubicBezTo>
                <a:cubicBezTo>
                  <a:pt x="576" y="23"/>
                  <a:pt x="576" y="0"/>
                  <a:pt x="593" y="0"/>
                </a:cubicBezTo>
                <a:cubicBezTo>
                  <a:pt x="611" y="0"/>
                  <a:pt x="611" y="23"/>
                  <a:pt x="628" y="23"/>
                </a:cubicBezTo>
                <a:cubicBezTo>
                  <a:pt x="645" y="23"/>
                  <a:pt x="645" y="0"/>
                  <a:pt x="663" y="0"/>
                </a:cubicBezTo>
                <a:cubicBezTo>
                  <a:pt x="680" y="0"/>
                  <a:pt x="680" y="23"/>
                  <a:pt x="698" y="23"/>
                </a:cubicBezTo>
                <a:cubicBezTo>
                  <a:pt x="715" y="23"/>
                  <a:pt x="715" y="0"/>
                  <a:pt x="732" y="0"/>
                </a:cubicBezTo>
                <a:cubicBezTo>
                  <a:pt x="750" y="0"/>
                  <a:pt x="750" y="23"/>
                  <a:pt x="767" y="23"/>
                </a:cubicBezTo>
                <a:cubicBezTo>
                  <a:pt x="784" y="23"/>
                  <a:pt x="784" y="0"/>
                  <a:pt x="802" y="0"/>
                </a:cubicBezTo>
                <a:cubicBezTo>
                  <a:pt x="819" y="0"/>
                  <a:pt x="819" y="23"/>
                  <a:pt x="837" y="23"/>
                </a:cubicBezTo>
                <a:cubicBezTo>
                  <a:pt x="854" y="23"/>
                  <a:pt x="854" y="0"/>
                  <a:pt x="871" y="0"/>
                </a:cubicBezTo>
                <a:cubicBezTo>
                  <a:pt x="889" y="0"/>
                  <a:pt x="889" y="23"/>
                  <a:pt x="906" y="23"/>
                </a:cubicBezTo>
                <a:cubicBezTo>
                  <a:pt x="924" y="23"/>
                  <a:pt x="924" y="0"/>
                  <a:pt x="941" y="0"/>
                </a:cubicBezTo>
                <a:cubicBezTo>
                  <a:pt x="958" y="0"/>
                  <a:pt x="958" y="23"/>
                  <a:pt x="976" y="23"/>
                </a:cubicBezTo>
                <a:cubicBezTo>
                  <a:pt x="993" y="23"/>
                  <a:pt x="993" y="0"/>
                  <a:pt x="1011" y="0"/>
                </a:cubicBezTo>
                <a:cubicBezTo>
                  <a:pt x="1028" y="0"/>
                  <a:pt x="1028" y="23"/>
                  <a:pt x="1045" y="23"/>
                </a:cubicBezTo>
                <a:cubicBezTo>
                  <a:pt x="1063" y="23"/>
                  <a:pt x="1063" y="0"/>
                  <a:pt x="1080" y="0"/>
                </a:cubicBezTo>
                <a:cubicBezTo>
                  <a:pt x="1097" y="0"/>
                  <a:pt x="1097" y="23"/>
                  <a:pt x="1115" y="23"/>
                </a:cubicBezTo>
                <a:cubicBezTo>
                  <a:pt x="1132" y="23"/>
                  <a:pt x="1132" y="0"/>
                  <a:pt x="1150" y="0"/>
                </a:cubicBezTo>
                <a:cubicBezTo>
                  <a:pt x="1167" y="0"/>
                  <a:pt x="1167" y="23"/>
                  <a:pt x="1184" y="23"/>
                </a:cubicBezTo>
                <a:cubicBezTo>
                  <a:pt x="1202" y="23"/>
                  <a:pt x="1202" y="0"/>
                  <a:pt x="1219" y="0"/>
                </a:cubicBezTo>
                <a:cubicBezTo>
                  <a:pt x="1237" y="0"/>
                  <a:pt x="1237" y="23"/>
                  <a:pt x="1254" y="23"/>
                </a:cubicBezTo>
                <a:cubicBezTo>
                  <a:pt x="1271" y="23"/>
                  <a:pt x="1271" y="0"/>
                  <a:pt x="1289" y="0"/>
                </a:cubicBezTo>
                <a:cubicBezTo>
                  <a:pt x="1306" y="0"/>
                  <a:pt x="1306" y="23"/>
                  <a:pt x="1324" y="23"/>
                </a:cubicBezTo>
                <a:cubicBezTo>
                  <a:pt x="1341" y="23"/>
                  <a:pt x="1341" y="0"/>
                  <a:pt x="1358" y="0"/>
                </a:cubicBezTo>
                <a:cubicBezTo>
                  <a:pt x="1376" y="0"/>
                  <a:pt x="1376" y="23"/>
                  <a:pt x="1393" y="2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200" name="Freeform 102"/>
          <p:cNvSpPr/>
          <p:nvPr/>
        </p:nvSpPr>
        <p:spPr>
          <a:xfrm>
            <a:off x="3886200" y="6481763"/>
            <a:ext cx="8042275" cy="376237"/>
          </a:xfrm>
          <a:custGeom>
            <a:avLst/>
            <a:gdLst/>
            <a:ahLst/>
            <a:cxnLst>
              <a:cxn ang="0">
                <a:pos x="8042275" y="127342"/>
              </a:cxn>
              <a:cxn ang="0">
                <a:pos x="8042275" y="376237"/>
              </a:cxn>
              <a:cxn ang="0">
                <a:pos x="0" y="376237"/>
              </a:cxn>
              <a:cxn ang="0">
                <a:pos x="0" y="127342"/>
              </a:cxn>
              <a:cxn ang="0">
                <a:pos x="11547" y="127342"/>
              </a:cxn>
              <a:cxn ang="0">
                <a:pos x="213614" y="0"/>
              </a:cxn>
              <a:cxn ang="0">
                <a:pos x="415681" y="127342"/>
              </a:cxn>
              <a:cxn ang="0">
                <a:pos x="617748" y="0"/>
              </a:cxn>
              <a:cxn ang="0">
                <a:pos x="814042" y="127342"/>
              </a:cxn>
              <a:cxn ang="0">
                <a:pos x="1016109" y="0"/>
              </a:cxn>
              <a:cxn ang="0">
                <a:pos x="1218177" y="127342"/>
              </a:cxn>
              <a:cxn ang="0">
                <a:pos x="1420244" y="0"/>
              </a:cxn>
              <a:cxn ang="0">
                <a:pos x="1616538" y="127342"/>
              </a:cxn>
              <a:cxn ang="0">
                <a:pos x="1818605" y="0"/>
              </a:cxn>
              <a:cxn ang="0">
                <a:pos x="2020672" y="127342"/>
              </a:cxn>
              <a:cxn ang="0">
                <a:pos x="2222739" y="0"/>
              </a:cxn>
              <a:cxn ang="0">
                <a:pos x="2419033" y="127342"/>
              </a:cxn>
              <a:cxn ang="0">
                <a:pos x="2621100" y="0"/>
              </a:cxn>
              <a:cxn ang="0">
                <a:pos x="2823168" y="127342"/>
              </a:cxn>
              <a:cxn ang="0">
                <a:pos x="3025235" y="0"/>
              </a:cxn>
              <a:cxn ang="0">
                <a:pos x="3221529" y="127342"/>
              </a:cxn>
              <a:cxn ang="0">
                <a:pos x="3423596" y="0"/>
              </a:cxn>
              <a:cxn ang="0">
                <a:pos x="3625663" y="127342"/>
              </a:cxn>
              <a:cxn ang="0">
                <a:pos x="3827730" y="0"/>
              </a:cxn>
              <a:cxn ang="0">
                <a:pos x="4029798" y="127342"/>
              </a:cxn>
              <a:cxn ang="0">
                <a:pos x="4226091" y="0"/>
              </a:cxn>
              <a:cxn ang="0">
                <a:pos x="4428159" y="127342"/>
              </a:cxn>
              <a:cxn ang="0">
                <a:pos x="4630226" y="0"/>
              </a:cxn>
              <a:cxn ang="0">
                <a:pos x="4832293" y="127342"/>
              </a:cxn>
              <a:cxn ang="0">
                <a:pos x="5028587" y="0"/>
              </a:cxn>
              <a:cxn ang="0">
                <a:pos x="5230654" y="127342"/>
              </a:cxn>
              <a:cxn ang="0">
                <a:pos x="5432721" y="0"/>
              </a:cxn>
              <a:cxn ang="0">
                <a:pos x="5634789" y="127342"/>
              </a:cxn>
              <a:cxn ang="0">
                <a:pos x="5836856" y="0"/>
              </a:cxn>
              <a:cxn ang="0">
                <a:pos x="6033150" y="127342"/>
              </a:cxn>
              <a:cxn ang="0">
                <a:pos x="6235217" y="0"/>
              </a:cxn>
              <a:cxn ang="0">
                <a:pos x="6437284" y="127342"/>
              </a:cxn>
              <a:cxn ang="0">
                <a:pos x="6639351" y="0"/>
              </a:cxn>
              <a:cxn ang="0">
                <a:pos x="6835645" y="127342"/>
              </a:cxn>
              <a:cxn ang="0">
                <a:pos x="7037712" y="0"/>
              </a:cxn>
              <a:cxn ang="0">
                <a:pos x="7239780" y="127342"/>
              </a:cxn>
              <a:cxn ang="0">
                <a:pos x="7441847" y="0"/>
              </a:cxn>
              <a:cxn ang="0">
                <a:pos x="7643914" y="127342"/>
              </a:cxn>
              <a:cxn ang="0">
                <a:pos x="7840208" y="0"/>
              </a:cxn>
              <a:cxn ang="0">
                <a:pos x="8042275" y="127342"/>
              </a:cxn>
            </a:cxnLst>
            <a:rect l="0" t="0" r="0" b="0"/>
            <a:pathLst>
              <a:path w="1393" h="65">
                <a:moveTo>
                  <a:pt x="1393" y="22"/>
                </a:moveTo>
                <a:cubicBezTo>
                  <a:pt x="1393" y="65"/>
                  <a:pt x="1393" y="65"/>
                  <a:pt x="1393" y="65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22"/>
                  <a:pt x="0" y="22"/>
                  <a:pt x="0" y="22"/>
                </a:cubicBezTo>
                <a:cubicBezTo>
                  <a:pt x="2" y="22"/>
                  <a:pt x="2" y="22"/>
                  <a:pt x="2" y="22"/>
                </a:cubicBezTo>
                <a:cubicBezTo>
                  <a:pt x="20" y="22"/>
                  <a:pt x="20" y="0"/>
                  <a:pt x="37" y="0"/>
                </a:cubicBezTo>
                <a:cubicBezTo>
                  <a:pt x="55" y="0"/>
                  <a:pt x="55" y="22"/>
                  <a:pt x="72" y="22"/>
                </a:cubicBezTo>
                <a:cubicBezTo>
                  <a:pt x="89" y="22"/>
                  <a:pt x="89" y="0"/>
                  <a:pt x="107" y="0"/>
                </a:cubicBezTo>
                <a:cubicBezTo>
                  <a:pt x="124" y="0"/>
                  <a:pt x="124" y="22"/>
                  <a:pt x="141" y="22"/>
                </a:cubicBezTo>
                <a:cubicBezTo>
                  <a:pt x="159" y="22"/>
                  <a:pt x="159" y="0"/>
                  <a:pt x="176" y="0"/>
                </a:cubicBezTo>
                <a:cubicBezTo>
                  <a:pt x="194" y="0"/>
                  <a:pt x="194" y="22"/>
                  <a:pt x="211" y="22"/>
                </a:cubicBezTo>
                <a:cubicBezTo>
                  <a:pt x="228" y="22"/>
                  <a:pt x="228" y="0"/>
                  <a:pt x="246" y="0"/>
                </a:cubicBezTo>
                <a:cubicBezTo>
                  <a:pt x="263" y="0"/>
                  <a:pt x="263" y="22"/>
                  <a:pt x="280" y="22"/>
                </a:cubicBezTo>
                <a:cubicBezTo>
                  <a:pt x="298" y="22"/>
                  <a:pt x="298" y="0"/>
                  <a:pt x="315" y="0"/>
                </a:cubicBezTo>
                <a:cubicBezTo>
                  <a:pt x="333" y="0"/>
                  <a:pt x="333" y="22"/>
                  <a:pt x="350" y="22"/>
                </a:cubicBezTo>
                <a:cubicBezTo>
                  <a:pt x="367" y="22"/>
                  <a:pt x="367" y="0"/>
                  <a:pt x="385" y="0"/>
                </a:cubicBezTo>
                <a:cubicBezTo>
                  <a:pt x="402" y="0"/>
                  <a:pt x="402" y="22"/>
                  <a:pt x="419" y="22"/>
                </a:cubicBezTo>
                <a:cubicBezTo>
                  <a:pt x="437" y="22"/>
                  <a:pt x="437" y="0"/>
                  <a:pt x="454" y="0"/>
                </a:cubicBezTo>
                <a:cubicBezTo>
                  <a:pt x="472" y="0"/>
                  <a:pt x="472" y="22"/>
                  <a:pt x="489" y="22"/>
                </a:cubicBezTo>
                <a:cubicBezTo>
                  <a:pt x="506" y="22"/>
                  <a:pt x="506" y="0"/>
                  <a:pt x="524" y="0"/>
                </a:cubicBezTo>
                <a:cubicBezTo>
                  <a:pt x="541" y="0"/>
                  <a:pt x="541" y="22"/>
                  <a:pt x="558" y="22"/>
                </a:cubicBezTo>
                <a:cubicBezTo>
                  <a:pt x="576" y="22"/>
                  <a:pt x="576" y="0"/>
                  <a:pt x="593" y="0"/>
                </a:cubicBezTo>
                <a:cubicBezTo>
                  <a:pt x="611" y="0"/>
                  <a:pt x="611" y="22"/>
                  <a:pt x="628" y="22"/>
                </a:cubicBezTo>
                <a:cubicBezTo>
                  <a:pt x="645" y="22"/>
                  <a:pt x="645" y="0"/>
                  <a:pt x="663" y="0"/>
                </a:cubicBezTo>
                <a:cubicBezTo>
                  <a:pt x="680" y="0"/>
                  <a:pt x="680" y="22"/>
                  <a:pt x="698" y="22"/>
                </a:cubicBezTo>
                <a:cubicBezTo>
                  <a:pt x="715" y="22"/>
                  <a:pt x="715" y="0"/>
                  <a:pt x="732" y="0"/>
                </a:cubicBezTo>
                <a:cubicBezTo>
                  <a:pt x="750" y="0"/>
                  <a:pt x="750" y="22"/>
                  <a:pt x="767" y="22"/>
                </a:cubicBezTo>
                <a:cubicBezTo>
                  <a:pt x="784" y="22"/>
                  <a:pt x="784" y="0"/>
                  <a:pt x="802" y="0"/>
                </a:cubicBezTo>
                <a:cubicBezTo>
                  <a:pt x="819" y="0"/>
                  <a:pt x="819" y="22"/>
                  <a:pt x="837" y="22"/>
                </a:cubicBezTo>
                <a:cubicBezTo>
                  <a:pt x="854" y="22"/>
                  <a:pt x="854" y="0"/>
                  <a:pt x="871" y="0"/>
                </a:cubicBezTo>
                <a:cubicBezTo>
                  <a:pt x="889" y="0"/>
                  <a:pt x="889" y="22"/>
                  <a:pt x="906" y="22"/>
                </a:cubicBezTo>
                <a:cubicBezTo>
                  <a:pt x="924" y="22"/>
                  <a:pt x="924" y="0"/>
                  <a:pt x="941" y="0"/>
                </a:cubicBezTo>
                <a:cubicBezTo>
                  <a:pt x="958" y="0"/>
                  <a:pt x="958" y="22"/>
                  <a:pt x="976" y="22"/>
                </a:cubicBezTo>
                <a:cubicBezTo>
                  <a:pt x="993" y="22"/>
                  <a:pt x="993" y="0"/>
                  <a:pt x="1011" y="0"/>
                </a:cubicBezTo>
                <a:cubicBezTo>
                  <a:pt x="1028" y="0"/>
                  <a:pt x="1028" y="22"/>
                  <a:pt x="1045" y="22"/>
                </a:cubicBezTo>
                <a:cubicBezTo>
                  <a:pt x="1063" y="22"/>
                  <a:pt x="1063" y="0"/>
                  <a:pt x="1080" y="0"/>
                </a:cubicBezTo>
                <a:cubicBezTo>
                  <a:pt x="1097" y="0"/>
                  <a:pt x="1097" y="22"/>
                  <a:pt x="1115" y="22"/>
                </a:cubicBezTo>
                <a:cubicBezTo>
                  <a:pt x="1132" y="22"/>
                  <a:pt x="1132" y="0"/>
                  <a:pt x="1150" y="0"/>
                </a:cubicBezTo>
                <a:cubicBezTo>
                  <a:pt x="1167" y="0"/>
                  <a:pt x="1167" y="22"/>
                  <a:pt x="1184" y="22"/>
                </a:cubicBezTo>
                <a:cubicBezTo>
                  <a:pt x="1202" y="22"/>
                  <a:pt x="1202" y="0"/>
                  <a:pt x="1219" y="0"/>
                </a:cubicBezTo>
                <a:cubicBezTo>
                  <a:pt x="1237" y="0"/>
                  <a:pt x="1237" y="22"/>
                  <a:pt x="1254" y="22"/>
                </a:cubicBezTo>
                <a:cubicBezTo>
                  <a:pt x="1271" y="22"/>
                  <a:pt x="1271" y="0"/>
                  <a:pt x="1289" y="0"/>
                </a:cubicBezTo>
                <a:cubicBezTo>
                  <a:pt x="1306" y="0"/>
                  <a:pt x="1306" y="22"/>
                  <a:pt x="1324" y="22"/>
                </a:cubicBezTo>
                <a:cubicBezTo>
                  <a:pt x="1341" y="22"/>
                  <a:pt x="1341" y="0"/>
                  <a:pt x="1358" y="0"/>
                </a:cubicBezTo>
                <a:cubicBezTo>
                  <a:pt x="1376" y="0"/>
                  <a:pt x="1376" y="22"/>
                  <a:pt x="1393" y="22"/>
                </a:cubicBezTo>
                <a:close/>
              </a:path>
            </a:pathLst>
          </a:custGeom>
          <a:solidFill>
            <a:srgbClr val="39A1D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201" name="Freeform 103"/>
          <p:cNvSpPr/>
          <p:nvPr/>
        </p:nvSpPr>
        <p:spPr>
          <a:xfrm>
            <a:off x="3886200" y="6654800"/>
            <a:ext cx="8042275" cy="203200"/>
          </a:xfrm>
          <a:custGeom>
            <a:avLst/>
            <a:gdLst/>
            <a:ahLst/>
            <a:cxnLst>
              <a:cxn ang="0">
                <a:pos x="7840208" y="0"/>
              </a:cxn>
              <a:cxn ang="0">
                <a:pos x="7643914" y="127726"/>
              </a:cxn>
              <a:cxn ang="0">
                <a:pos x="7441847" y="0"/>
              </a:cxn>
              <a:cxn ang="0">
                <a:pos x="7239780" y="127726"/>
              </a:cxn>
              <a:cxn ang="0">
                <a:pos x="7037712" y="0"/>
              </a:cxn>
              <a:cxn ang="0">
                <a:pos x="6835645" y="127726"/>
              </a:cxn>
              <a:cxn ang="0">
                <a:pos x="6639351" y="0"/>
              </a:cxn>
              <a:cxn ang="0">
                <a:pos x="6437284" y="127726"/>
              </a:cxn>
              <a:cxn ang="0">
                <a:pos x="6235217" y="0"/>
              </a:cxn>
              <a:cxn ang="0">
                <a:pos x="6033150" y="127726"/>
              </a:cxn>
              <a:cxn ang="0">
                <a:pos x="5836856" y="0"/>
              </a:cxn>
              <a:cxn ang="0">
                <a:pos x="5634789" y="127726"/>
              </a:cxn>
              <a:cxn ang="0">
                <a:pos x="5432721" y="0"/>
              </a:cxn>
              <a:cxn ang="0">
                <a:pos x="5230654" y="127726"/>
              </a:cxn>
              <a:cxn ang="0">
                <a:pos x="5028587" y="0"/>
              </a:cxn>
              <a:cxn ang="0">
                <a:pos x="4832293" y="127726"/>
              </a:cxn>
              <a:cxn ang="0">
                <a:pos x="4630226" y="0"/>
              </a:cxn>
              <a:cxn ang="0">
                <a:pos x="4428159" y="127726"/>
              </a:cxn>
              <a:cxn ang="0">
                <a:pos x="4226091" y="0"/>
              </a:cxn>
              <a:cxn ang="0">
                <a:pos x="4029798" y="127726"/>
              </a:cxn>
              <a:cxn ang="0">
                <a:pos x="3827730" y="0"/>
              </a:cxn>
              <a:cxn ang="0">
                <a:pos x="3625663" y="127726"/>
              </a:cxn>
              <a:cxn ang="0">
                <a:pos x="3423596" y="0"/>
              </a:cxn>
              <a:cxn ang="0">
                <a:pos x="3221529" y="127726"/>
              </a:cxn>
              <a:cxn ang="0">
                <a:pos x="3025235" y="0"/>
              </a:cxn>
              <a:cxn ang="0">
                <a:pos x="2823168" y="127726"/>
              </a:cxn>
              <a:cxn ang="0">
                <a:pos x="2621100" y="0"/>
              </a:cxn>
              <a:cxn ang="0">
                <a:pos x="2419033" y="127726"/>
              </a:cxn>
              <a:cxn ang="0">
                <a:pos x="2222739" y="0"/>
              </a:cxn>
              <a:cxn ang="0">
                <a:pos x="2020672" y="127726"/>
              </a:cxn>
              <a:cxn ang="0">
                <a:pos x="1818605" y="0"/>
              </a:cxn>
              <a:cxn ang="0">
                <a:pos x="1616538" y="127726"/>
              </a:cxn>
              <a:cxn ang="0">
                <a:pos x="1420244" y="0"/>
              </a:cxn>
              <a:cxn ang="0">
                <a:pos x="1218177" y="127726"/>
              </a:cxn>
              <a:cxn ang="0">
                <a:pos x="1016109" y="0"/>
              </a:cxn>
              <a:cxn ang="0">
                <a:pos x="814042" y="127726"/>
              </a:cxn>
              <a:cxn ang="0">
                <a:pos x="617748" y="0"/>
              </a:cxn>
              <a:cxn ang="0">
                <a:pos x="415681" y="127726"/>
              </a:cxn>
              <a:cxn ang="0">
                <a:pos x="213614" y="0"/>
              </a:cxn>
              <a:cxn ang="0">
                <a:pos x="11547" y="127726"/>
              </a:cxn>
              <a:cxn ang="0">
                <a:pos x="0" y="127726"/>
              </a:cxn>
              <a:cxn ang="0">
                <a:pos x="0" y="203200"/>
              </a:cxn>
              <a:cxn ang="0">
                <a:pos x="8042275" y="203200"/>
              </a:cxn>
              <a:cxn ang="0">
                <a:pos x="8042275" y="127726"/>
              </a:cxn>
              <a:cxn ang="0">
                <a:pos x="7840208" y="0"/>
              </a:cxn>
            </a:cxnLst>
            <a:rect l="0" t="0" r="0" b="0"/>
            <a:pathLst>
              <a:path w="1393" h="35">
                <a:moveTo>
                  <a:pt x="1358" y="0"/>
                </a:moveTo>
                <a:cubicBezTo>
                  <a:pt x="1341" y="0"/>
                  <a:pt x="1341" y="22"/>
                  <a:pt x="1324" y="22"/>
                </a:cubicBezTo>
                <a:cubicBezTo>
                  <a:pt x="1306" y="22"/>
                  <a:pt x="1306" y="0"/>
                  <a:pt x="1289" y="0"/>
                </a:cubicBezTo>
                <a:cubicBezTo>
                  <a:pt x="1271" y="0"/>
                  <a:pt x="1271" y="22"/>
                  <a:pt x="1254" y="22"/>
                </a:cubicBezTo>
                <a:cubicBezTo>
                  <a:pt x="1237" y="22"/>
                  <a:pt x="1237" y="0"/>
                  <a:pt x="1219" y="0"/>
                </a:cubicBezTo>
                <a:cubicBezTo>
                  <a:pt x="1202" y="0"/>
                  <a:pt x="1202" y="22"/>
                  <a:pt x="1184" y="22"/>
                </a:cubicBezTo>
                <a:cubicBezTo>
                  <a:pt x="1167" y="22"/>
                  <a:pt x="1167" y="0"/>
                  <a:pt x="1150" y="0"/>
                </a:cubicBezTo>
                <a:cubicBezTo>
                  <a:pt x="1132" y="0"/>
                  <a:pt x="1132" y="22"/>
                  <a:pt x="1115" y="22"/>
                </a:cubicBezTo>
                <a:cubicBezTo>
                  <a:pt x="1097" y="22"/>
                  <a:pt x="1097" y="0"/>
                  <a:pt x="1080" y="0"/>
                </a:cubicBezTo>
                <a:cubicBezTo>
                  <a:pt x="1063" y="0"/>
                  <a:pt x="1063" y="22"/>
                  <a:pt x="1045" y="22"/>
                </a:cubicBezTo>
                <a:cubicBezTo>
                  <a:pt x="1028" y="22"/>
                  <a:pt x="1028" y="0"/>
                  <a:pt x="1011" y="0"/>
                </a:cubicBezTo>
                <a:cubicBezTo>
                  <a:pt x="993" y="0"/>
                  <a:pt x="993" y="22"/>
                  <a:pt x="976" y="22"/>
                </a:cubicBezTo>
                <a:cubicBezTo>
                  <a:pt x="958" y="22"/>
                  <a:pt x="958" y="0"/>
                  <a:pt x="941" y="0"/>
                </a:cubicBezTo>
                <a:cubicBezTo>
                  <a:pt x="924" y="0"/>
                  <a:pt x="924" y="22"/>
                  <a:pt x="906" y="22"/>
                </a:cubicBezTo>
                <a:cubicBezTo>
                  <a:pt x="889" y="22"/>
                  <a:pt x="889" y="0"/>
                  <a:pt x="871" y="0"/>
                </a:cubicBezTo>
                <a:cubicBezTo>
                  <a:pt x="854" y="0"/>
                  <a:pt x="854" y="22"/>
                  <a:pt x="837" y="22"/>
                </a:cubicBezTo>
                <a:cubicBezTo>
                  <a:pt x="819" y="22"/>
                  <a:pt x="819" y="0"/>
                  <a:pt x="802" y="0"/>
                </a:cubicBezTo>
                <a:cubicBezTo>
                  <a:pt x="784" y="0"/>
                  <a:pt x="784" y="22"/>
                  <a:pt x="767" y="22"/>
                </a:cubicBezTo>
                <a:cubicBezTo>
                  <a:pt x="750" y="22"/>
                  <a:pt x="750" y="0"/>
                  <a:pt x="732" y="0"/>
                </a:cubicBezTo>
                <a:cubicBezTo>
                  <a:pt x="715" y="0"/>
                  <a:pt x="715" y="22"/>
                  <a:pt x="698" y="22"/>
                </a:cubicBezTo>
                <a:cubicBezTo>
                  <a:pt x="680" y="22"/>
                  <a:pt x="680" y="0"/>
                  <a:pt x="663" y="0"/>
                </a:cubicBezTo>
                <a:cubicBezTo>
                  <a:pt x="645" y="0"/>
                  <a:pt x="645" y="22"/>
                  <a:pt x="628" y="22"/>
                </a:cubicBezTo>
                <a:cubicBezTo>
                  <a:pt x="611" y="22"/>
                  <a:pt x="611" y="0"/>
                  <a:pt x="593" y="0"/>
                </a:cubicBezTo>
                <a:cubicBezTo>
                  <a:pt x="576" y="0"/>
                  <a:pt x="576" y="22"/>
                  <a:pt x="558" y="22"/>
                </a:cubicBezTo>
                <a:cubicBezTo>
                  <a:pt x="541" y="22"/>
                  <a:pt x="541" y="0"/>
                  <a:pt x="524" y="0"/>
                </a:cubicBezTo>
                <a:cubicBezTo>
                  <a:pt x="506" y="0"/>
                  <a:pt x="506" y="22"/>
                  <a:pt x="489" y="22"/>
                </a:cubicBezTo>
                <a:cubicBezTo>
                  <a:pt x="472" y="22"/>
                  <a:pt x="472" y="0"/>
                  <a:pt x="454" y="0"/>
                </a:cubicBezTo>
                <a:cubicBezTo>
                  <a:pt x="437" y="0"/>
                  <a:pt x="437" y="22"/>
                  <a:pt x="419" y="22"/>
                </a:cubicBezTo>
                <a:cubicBezTo>
                  <a:pt x="402" y="22"/>
                  <a:pt x="402" y="0"/>
                  <a:pt x="385" y="0"/>
                </a:cubicBezTo>
                <a:cubicBezTo>
                  <a:pt x="367" y="0"/>
                  <a:pt x="367" y="22"/>
                  <a:pt x="350" y="22"/>
                </a:cubicBezTo>
                <a:cubicBezTo>
                  <a:pt x="333" y="22"/>
                  <a:pt x="333" y="0"/>
                  <a:pt x="315" y="0"/>
                </a:cubicBezTo>
                <a:cubicBezTo>
                  <a:pt x="298" y="0"/>
                  <a:pt x="298" y="22"/>
                  <a:pt x="280" y="22"/>
                </a:cubicBezTo>
                <a:cubicBezTo>
                  <a:pt x="263" y="22"/>
                  <a:pt x="263" y="0"/>
                  <a:pt x="246" y="0"/>
                </a:cubicBezTo>
                <a:cubicBezTo>
                  <a:pt x="228" y="0"/>
                  <a:pt x="228" y="22"/>
                  <a:pt x="211" y="22"/>
                </a:cubicBezTo>
                <a:cubicBezTo>
                  <a:pt x="194" y="22"/>
                  <a:pt x="194" y="0"/>
                  <a:pt x="176" y="0"/>
                </a:cubicBezTo>
                <a:cubicBezTo>
                  <a:pt x="159" y="0"/>
                  <a:pt x="159" y="22"/>
                  <a:pt x="141" y="22"/>
                </a:cubicBezTo>
                <a:cubicBezTo>
                  <a:pt x="124" y="22"/>
                  <a:pt x="124" y="0"/>
                  <a:pt x="107" y="0"/>
                </a:cubicBezTo>
                <a:cubicBezTo>
                  <a:pt x="89" y="0"/>
                  <a:pt x="89" y="22"/>
                  <a:pt x="72" y="22"/>
                </a:cubicBezTo>
                <a:cubicBezTo>
                  <a:pt x="55" y="22"/>
                  <a:pt x="55" y="0"/>
                  <a:pt x="37" y="0"/>
                </a:cubicBezTo>
                <a:cubicBezTo>
                  <a:pt x="20" y="0"/>
                  <a:pt x="20" y="22"/>
                  <a:pt x="2" y="22"/>
                </a:cubicBezTo>
                <a:cubicBezTo>
                  <a:pt x="0" y="22"/>
                  <a:pt x="0" y="22"/>
                  <a:pt x="0" y="22"/>
                </a:cubicBezTo>
                <a:cubicBezTo>
                  <a:pt x="0" y="35"/>
                  <a:pt x="0" y="35"/>
                  <a:pt x="0" y="35"/>
                </a:cubicBezTo>
                <a:cubicBezTo>
                  <a:pt x="1393" y="35"/>
                  <a:pt x="1393" y="35"/>
                  <a:pt x="1393" y="35"/>
                </a:cubicBezTo>
                <a:cubicBezTo>
                  <a:pt x="1393" y="22"/>
                  <a:pt x="1393" y="22"/>
                  <a:pt x="1393" y="22"/>
                </a:cubicBezTo>
                <a:cubicBezTo>
                  <a:pt x="1376" y="22"/>
                  <a:pt x="1376" y="0"/>
                  <a:pt x="1358" y="0"/>
                </a:cubicBezTo>
                <a:close/>
              </a:path>
            </a:pathLst>
          </a:custGeom>
          <a:solidFill>
            <a:srgbClr val="005E74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203" name="MH_Entry_1"/>
          <p:cNvSpPr/>
          <p:nvPr/>
        </p:nvSpPr>
        <p:spPr>
          <a:xfrm flipH="1">
            <a:off x="3967365" y="1755062"/>
            <a:ext cx="8042273" cy="2020834"/>
          </a:xfrm>
          <a:prstGeom prst="roundRect">
            <a:avLst>
              <a:gd name="adj" fmla="val 16667"/>
            </a:avLst>
          </a:prstGeom>
          <a:solidFill>
            <a:schemeClr val="accent4"/>
          </a:solidFill>
          <a:ln w="12700">
            <a:noFill/>
          </a:ln>
        </p:spPr>
        <p:txBody>
          <a:bodyPr anchor="ctr"/>
          <a:lstStyle/>
          <a:p>
            <a:pPr lvl="0" algn="ctr"/>
            <a:r>
              <a:rPr lang="en-US" altLang="zh-CN" sz="6000" b="1" spc="3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ài</a:t>
            </a:r>
            <a:r>
              <a:rPr lang="en-US" altLang="zh-CN" sz="6000" b="1" spc="3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4:</a:t>
            </a:r>
          </a:p>
          <a:p>
            <a:pPr lvl="0" algn="ctr"/>
            <a:r>
              <a:rPr lang="en-US" altLang="zh-CN" sz="6000" b="1" spc="3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ÔN TẬP CHƯƠNG I</a:t>
            </a:r>
            <a:endParaRPr lang="zh-CN" altLang="en-US" sz="2800" b="1" spc="3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85" name="Picture 84">
            <a:extLst>
              <a:ext uri="{FF2B5EF4-FFF2-40B4-BE49-F238E27FC236}">
                <a16:creationId xmlns:a16="http://schemas.microsoft.com/office/drawing/2014/main" id="{2C52A2D6-BCDA-1F1E-E19E-815E44859F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487" y="609150"/>
            <a:ext cx="2667000" cy="2969075"/>
          </a:xfrm>
          <a:prstGeom prst="rect">
            <a:avLst/>
          </a:prstGeom>
        </p:spPr>
      </p:pic>
      <p:grpSp>
        <p:nvGrpSpPr>
          <p:cNvPr id="86" name="Group 85">
            <a:extLst>
              <a:ext uri="{FF2B5EF4-FFF2-40B4-BE49-F238E27FC236}">
                <a16:creationId xmlns:a16="http://schemas.microsoft.com/office/drawing/2014/main" id="{C18CDB51-4C10-2A6D-D578-D5FE406ED2D8}"/>
              </a:ext>
            </a:extLst>
          </p:cNvPr>
          <p:cNvGrpSpPr/>
          <p:nvPr/>
        </p:nvGrpSpPr>
        <p:grpSpPr>
          <a:xfrm>
            <a:off x="740965" y="3983150"/>
            <a:ext cx="2667000" cy="2753362"/>
            <a:chOff x="8291331" y="3489905"/>
            <a:chExt cx="2362200" cy="2508493"/>
          </a:xfrm>
        </p:grpSpPr>
        <p:pic>
          <p:nvPicPr>
            <p:cNvPr id="87" name="Picture 86">
              <a:extLst>
                <a:ext uri="{FF2B5EF4-FFF2-40B4-BE49-F238E27FC236}">
                  <a16:creationId xmlns:a16="http://schemas.microsoft.com/office/drawing/2014/main" id="{0C7D001C-FED3-8DFA-8A77-70620E5CD7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91331" y="3489905"/>
              <a:ext cx="2362200" cy="2508493"/>
            </a:xfrm>
            <a:prstGeom prst="rect">
              <a:avLst/>
            </a:prstGeom>
          </p:spPr>
        </p:pic>
        <p:sp>
          <p:nvSpPr>
            <p:cNvPr id="88" name="TextBox 11">
              <a:extLst>
                <a:ext uri="{FF2B5EF4-FFF2-40B4-BE49-F238E27FC236}">
                  <a16:creationId xmlns:a16="http://schemas.microsoft.com/office/drawing/2014/main" id="{5039E878-E7A8-E8CD-0032-93B7C4C315A3}"/>
                </a:ext>
              </a:extLst>
            </p:cNvPr>
            <p:cNvSpPr txBox="1"/>
            <p:nvPr/>
          </p:nvSpPr>
          <p:spPr>
            <a:xfrm>
              <a:off x="8291331" y="5629066"/>
              <a:ext cx="2362200" cy="336486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Joseph John Thoms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168519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DC43EDF6-EE20-017E-94B3-0B3FA01801B9}"/>
              </a:ext>
            </a:extLst>
          </p:cNvPr>
          <p:cNvSpPr/>
          <p:nvPr/>
        </p:nvSpPr>
        <p:spPr bwMode="auto">
          <a:xfrm>
            <a:off x="209162" y="27664"/>
            <a:ext cx="12006838" cy="68580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146375" y="793750"/>
            <a:ext cx="9551619" cy="2635250"/>
          </a:xfrm>
          <a:prstGeom prst="rect">
            <a:avLst/>
          </a:prstGeom>
          <a:solidFill>
            <a:srgbClr val="060D98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/>
            <a:r>
              <a:rPr lang="pt-BR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 hạt cấu tạo nên hầu hết hạt nhân </a:t>
            </a:r>
            <a:r>
              <a:rPr lang="vi-VN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pt-BR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 tử là...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764313" y="762000"/>
            <a:ext cx="516332" cy="2667000"/>
            <a:chOff x="1322576" y="181189"/>
            <a:chExt cx="387790" cy="2666783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741780"/>
                <a:ext cx="122376" cy="1238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0845" y="181189"/>
              <a:ext cx="249521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517489" y="762000"/>
            <a:ext cx="277212" cy="2667000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26385" y="1374777"/>
            <a:ext cx="607326" cy="3255963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60" y="3278111"/>
                <a:ext cx="122977" cy="12285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294538" y="3842580"/>
            <a:ext cx="10508628" cy="2629504"/>
            <a:chOff x="970239" y="3549113"/>
            <a:chExt cx="7883576" cy="2629876"/>
          </a:xfrm>
          <a:solidFill>
            <a:srgbClr val="FFFF99"/>
          </a:solidFill>
        </p:grpSpPr>
        <p:sp>
          <p:nvSpPr>
            <p:cNvPr id="7" name="Parallelogram 6"/>
            <p:cNvSpPr/>
            <p:nvPr/>
          </p:nvSpPr>
          <p:spPr bwMode="auto">
            <a:xfrm flipH="1">
              <a:off x="970239" y="3549113"/>
              <a:ext cx="2251090" cy="576343"/>
            </a:xfrm>
            <a:prstGeom prst="parallelogram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ÁP ÁN</a:t>
              </a:r>
            </a:p>
          </p:txBody>
        </p:sp>
        <p:sp>
          <p:nvSpPr>
            <p:cNvPr id="30" name="Parallelogram 29"/>
            <p:cNvSpPr/>
            <p:nvPr/>
          </p:nvSpPr>
          <p:spPr>
            <a:xfrm>
              <a:off x="1181377" y="4111772"/>
              <a:ext cx="7672438" cy="2067217"/>
            </a:xfrm>
            <a:prstGeom prst="parallelogram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altLang="vi-VN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Proton </a:t>
              </a:r>
              <a:r>
                <a:rPr lang="en-US" altLang="vi-VN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và</a:t>
              </a:r>
              <a:r>
                <a:rPr lang="en-US" altLang="vi-VN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Neutron</a:t>
              </a:r>
            </a:p>
          </p:txBody>
        </p:sp>
        <p:pic>
          <p:nvPicPr>
            <p:cNvPr id="19477" name="Picture 1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0800000">
              <a:off x="3221801" y="3879674"/>
              <a:ext cx="4997003" cy="30375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32789" y="304802"/>
            <a:ext cx="1443191" cy="1082675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19470" name="Picture 31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471" name="Picture 32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TextBox 33"/>
            <p:cNvSpPr txBox="1"/>
            <p:nvPr/>
          </p:nvSpPr>
          <p:spPr>
            <a:xfrm>
              <a:off x="487963" y="277250"/>
              <a:ext cx="138535" cy="86146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10419226" y="6650038"/>
            <a:ext cx="844329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NS</a:t>
            </a:r>
          </a:p>
        </p:txBody>
      </p:sp>
      <p:sp>
        <p:nvSpPr>
          <p:cNvPr id="37" name="Parallelogram 36">
            <a:hlinkClick r:id="rId7" action="ppaction://hlinksldjump"/>
          </p:cNvPr>
          <p:cNvSpPr/>
          <p:nvPr/>
        </p:nvSpPr>
        <p:spPr>
          <a:xfrm flipH="1">
            <a:off x="11263555" y="6650038"/>
            <a:ext cx="876072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ACK</a:t>
            </a:r>
          </a:p>
        </p:txBody>
      </p:sp>
      <p:pic>
        <p:nvPicPr>
          <p:cNvPr id="31" name="Graphic 30" descr="Sad face with solid fill">
            <a:extLst>
              <a:ext uri="{FF2B5EF4-FFF2-40B4-BE49-F238E27FC236}">
                <a16:creationId xmlns:a16="http://schemas.microsoft.com/office/drawing/2014/main" id="{7FBEAA15-9A48-47F1-B471-5832A72908C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53555" y="174942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EA44A4AA-5D8C-E8C9-2BAA-B1EC666BD789}"/>
              </a:ext>
            </a:extLst>
          </p:cNvPr>
          <p:cNvSpPr/>
          <p:nvPr/>
        </p:nvSpPr>
        <p:spPr bwMode="auto">
          <a:xfrm>
            <a:off x="132789" y="27664"/>
            <a:ext cx="12006838" cy="68580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973809" y="793750"/>
            <a:ext cx="9820892" cy="2635250"/>
          </a:xfrm>
          <a:prstGeom prst="rect">
            <a:avLst/>
          </a:prstGeom>
          <a:solidFill>
            <a:srgbClr val="060D98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vi-VN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Nguyên tố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hóa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học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tập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hợp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những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    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nguyên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tử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cùng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loại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,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có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cùng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….….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trong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hạt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nhân</a:t>
            </a:r>
            <a:r>
              <a:rPr lang="en-US" sz="4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.  </a:t>
            </a:r>
            <a:endParaRPr lang="vi-VN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604835" y="734894"/>
            <a:ext cx="516332" cy="2667000"/>
            <a:chOff x="1322576" y="181189"/>
            <a:chExt cx="387790" cy="2666783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741780"/>
                <a:ext cx="122376" cy="1238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0845" y="181189"/>
              <a:ext cx="249521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517489" y="762000"/>
            <a:ext cx="277212" cy="2667000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26385" y="1374777"/>
            <a:ext cx="607326" cy="3255963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60" y="3278111"/>
                <a:ext cx="122977" cy="12285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575981" y="3321422"/>
            <a:ext cx="10440141" cy="2897204"/>
            <a:chOff x="789137" y="3879674"/>
            <a:chExt cx="7832197" cy="2897613"/>
          </a:xfrm>
        </p:grpSpPr>
        <p:sp>
          <p:nvSpPr>
            <p:cNvPr id="7" name="Parallelogram 6"/>
            <p:cNvSpPr/>
            <p:nvPr/>
          </p:nvSpPr>
          <p:spPr bwMode="auto">
            <a:xfrm flipH="1">
              <a:off x="789137" y="4156711"/>
              <a:ext cx="2251090" cy="576344"/>
            </a:xfrm>
            <a:prstGeom prst="parallelogram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ÁP ÁN</a:t>
              </a:r>
            </a:p>
          </p:txBody>
        </p:sp>
        <p:sp>
          <p:nvSpPr>
            <p:cNvPr id="30" name="Parallelogram 29"/>
            <p:cNvSpPr/>
            <p:nvPr/>
          </p:nvSpPr>
          <p:spPr>
            <a:xfrm>
              <a:off x="948896" y="4710070"/>
              <a:ext cx="7672438" cy="2067217"/>
            </a:xfrm>
            <a:prstGeom prst="parallelogram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5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Proton </a:t>
              </a:r>
              <a:endParaRPr lang="vi-VN" sz="5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0501" name="Picture 1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0800000">
              <a:off x="3221801" y="3879674"/>
              <a:ext cx="4997003" cy="303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32789" y="304802"/>
            <a:ext cx="1443191" cy="1082675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0494" name="Picture 31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95" name="Picture 32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TextBox 33"/>
            <p:cNvSpPr txBox="1"/>
            <p:nvPr/>
          </p:nvSpPr>
          <p:spPr>
            <a:xfrm>
              <a:off x="487963" y="277250"/>
              <a:ext cx="138535" cy="86146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10419226" y="6650038"/>
            <a:ext cx="844329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Parallelogram 36">
            <a:hlinkClick r:id="rId7" action="ppaction://hlinksldjump"/>
          </p:cNvPr>
          <p:cNvSpPr/>
          <p:nvPr/>
        </p:nvSpPr>
        <p:spPr>
          <a:xfrm flipH="1">
            <a:off x="11263555" y="6650038"/>
            <a:ext cx="876072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ACK</a:t>
            </a:r>
          </a:p>
        </p:txBody>
      </p:sp>
      <p:pic>
        <p:nvPicPr>
          <p:cNvPr id="31" name="Graphic 30" descr="Grinning face with solid fill">
            <a:extLst>
              <a:ext uri="{FF2B5EF4-FFF2-40B4-BE49-F238E27FC236}">
                <a16:creationId xmlns:a16="http://schemas.microsoft.com/office/drawing/2014/main" id="{15B14214-3A9F-410C-8626-A546FC60002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68402" y="216107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2F808B0E-F6F2-579E-960B-15CAEF2416C3}"/>
              </a:ext>
            </a:extLst>
          </p:cNvPr>
          <p:cNvSpPr/>
          <p:nvPr/>
        </p:nvSpPr>
        <p:spPr bwMode="auto">
          <a:xfrm>
            <a:off x="1589" y="27664"/>
            <a:ext cx="12138038" cy="68580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973809" y="793750"/>
            <a:ext cx="9797615" cy="2635250"/>
          </a:xfrm>
          <a:prstGeom prst="rect">
            <a:avLst/>
          </a:prstGeom>
          <a:solidFill>
            <a:srgbClr val="060D98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ư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ặ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ư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ở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……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764313" y="762000"/>
            <a:ext cx="516332" cy="2667000"/>
            <a:chOff x="1322576" y="181189"/>
            <a:chExt cx="387790" cy="2666783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741780"/>
                <a:ext cx="122376" cy="1238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0845" y="181189"/>
              <a:ext cx="249521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517489" y="762000"/>
            <a:ext cx="277212" cy="2667000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26385" y="1374777"/>
            <a:ext cx="607326" cy="3255963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60" y="3278111"/>
                <a:ext cx="122977" cy="12285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218447" y="3618825"/>
            <a:ext cx="10424448" cy="2922011"/>
            <a:chOff x="875444" y="1261000"/>
            <a:chExt cx="7820423" cy="2922424"/>
          </a:xfrm>
        </p:grpSpPr>
        <p:sp>
          <p:nvSpPr>
            <p:cNvPr id="7" name="Parallelogram 6"/>
            <p:cNvSpPr/>
            <p:nvPr/>
          </p:nvSpPr>
          <p:spPr bwMode="auto">
            <a:xfrm flipH="1">
              <a:off x="875444" y="1261000"/>
              <a:ext cx="2251091" cy="576344"/>
            </a:xfrm>
            <a:prstGeom prst="parallelogram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ÁP ÁN</a:t>
              </a:r>
            </a:p>
          </p:txBody>
        </p:sp>
        <p:sp>
          <p:nvSpPr>
            <p:cNvPr id="30" name="Parallelogram 29"/>
            <p:cNvSpPr/>
            <p:nvPr/>
          </p:nvSpPr>
          <p:spPr>
            <a:xfrm>
              <a:off x="1023429" y="1779778"/>
              <a:ext cx="7672438" cy="2067217"/>
            </a:xfrm>
            <a:prstGeom prst="parallelogram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Sô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́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hiệu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nguyên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tử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Z</a:t>
              </a:r>
            </a:p>
          </p:txBody>
        </p:sp>
        <p:pic>
          <p:nvPicPr>
            <p:cNvPr id="21525" name="Picture 1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0800000">
              <a:off x="3221801" y="3879674"/>
              <a:ext cx="4997003" cy="303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32789" y="304802"/>
            <a:ext cx="1443191" cy="1082675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1518" name="Picture 31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9" name="Picture 32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TextBox 33"/>
            <p:cNvSpPr txBox="1"/>
            <p:nvPr/>
          </p:nvSpPr>
          <p:spPr>
            <a:xfrm>
              <a:off x="487963" y="277250"/>
              <a:ext cx="138535" cy="86146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10419226" y="6650038"/>
            <a:ext cx="844329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Parallelogram 36">
            <a:hlinkClick r:id="rId7" action="ppaction://hlinksldjump"/>
          </p:cNvPr>
          <p:cNvSpPr/>
          <p:nvPr/>
        </p:nvSpPr>
        <p:spPr>
          <a:xfrm flipH="1">
            <a:off x="11263555" y="6650038"/>
            <a:ext cx="876072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ACK</a:t>
            </a:r>
          </a:p>
        </p:txBody>
      </p:sp>
      <p:pic>
        <p:nvPicPr>
          <p:cNvPr id="31" name="Graphic 30" descr="Funny face with solid fill">
            <a:extLst>
              <a:ext uri="{FF2B5EF4-FFF2-40B4-BE49-F238E27FC236}">
                <a16:creationId xmlns:a16="http://schemas.microsoft.com/office/drawing/2014/main" id="{70C0BCDB-DF42-46C0-8E66-61F6D39593F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11677" y="208397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82766B2B-1D4C-0BAB-27F7-61B309EF38F5}"/>
              </a:ext>
            </a:extLst>
          </p:cNvPr>
          <p:cNvSpPr/>
          <p:nvPr/>
        </p:nvSpPr>
        <p:spPr bwMode="auto">
          <a:xfrm>
            <a:off x="77962" y="45141"/>
            <a:ext cx="12138038" cy="68580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973809" y="793750"/>
            <a:ext cx="9797615" cy="2635250"/>
          </a:xfrm>
          <a:prstGeom prst="rect">
            <a:avLst/>
          </a:prstGeom>
          <a:solidFill>
            <a:srgbClr val="060D98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ấ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ạ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ư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̉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ồm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ấy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ầ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? </a:t>
            </a:r>
          </a:p>
          <a:p>
            <a:pPr algn="ctr">
              <a:defRPr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ê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̉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764313" y="762000"/>
            <a:ext cx="516332" cy="2667000"/>
            <a:chOff x="1322576" y="181189"/>
            <a:chExt cx="387790" cy="2666783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741780"/>
                <a:ext cx="122376" cy="1238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0845" y="181189"/>
              <a:ext cx="249521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517489" y="762000"/>
            <a:ext cx="277212" cy="2667000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26385" y="1374777"/>
            <a:ext cx="607326" cy="3255963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60" y="3278111"/>
                <a:ext cx="122977" cy="12285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300901" y="3920262"/>
            <a:ext cx="10532420" cy="2551756"/>
            <a:chOff x="919287" y="2513041"/>
            <a:chExt cx="7901424" cy="2552116"/>
          </a:xfrm>
          <a:solidFill>
            <a:srgbClr val="FFFF99"/>
          </a:solidFill>
        </p:grpSpPr>
        <p:sp>
          <p:nvSpPr>
            <p:cNvPr id="7" name="Parallelogram 6"/>
            <p:cNvSpPr/>
            <p:nvPr/>
          </p:nvSpPr>
          <p:spPr bwMode="auto">
            <a:xfrm flipH="1">
              <a:off x="919287" y="2513041"/>
              <a:ext cx="2251091" cy="576344"/>
            </a:xfrm>
            <a:prstGeom prst="parallelogram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ÁP ÁN</a:t>
              </a:r>
            </a:p>
          </p:txBody>
        </p:sp>
        <p:sp>
          <p:nvSpPr>
            <p:cNvPr id="30" name="Parallelogram 29"/>
            <p:cNvSpPr/>
            <p:nvPr/>
          </p:nvSpPr>
          <p:spPr>
            <a:xfrm>
              <a:off x="1148273" y="2997940"/>
              <a:ext cx="7672438" cy="2067217"/>
            </a:xfrm>
            <a:prstGeom prst="parallelogram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phần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: </a:t>
              </a:r>
            </a:p>
            <a:p>
              <a:pPr algn="ctr">
                <a:defRPr/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Vỏ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nguyên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tư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̉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va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̀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hạt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nhân</a:t>
              </a:r>
              <a:endPara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32789" y="304802"/>
            <a:ext cx="1443191" cy="1082675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1518" name="Picture 3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9" name="Picture 32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TextBox 33"/>
            <p:cNvSpPr txBox="1"/>
            <p:nvPr/>
          </p:nvSpPr>
          <p:spPr>
            <a:xfrm>
              <a:off x="354551" y="277250"/>
              <a:ext cx="405360" cy="86146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10419226" y="6650038"/>
            <a:ext cx="844329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NS</a:t>
            </a:r>
          </a:p>
        </p:txBody>
      </p:sp>
      <p:sp>
        <p:nvSpPr>
          <p:cNvPr id="37" name="Parallelogram 36">
            <a:hlinkClick r:id="rId6" action="ppaction://hlinksldjump"/>
          </p:cNvPr>
          <p:cNvSpPr/>
          <p:nvPr/>
        </p:nvSpPr>
        <p:spPr>
          <a:xfrm flipH="1">
            <a:off x="11263555" y="6650038"/>
            <a:ext cx="876072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ACK</a:t>
            </a:r>
          </a:p>
        </p:txBody>
      </p:sp>
      <p:pic>
        <p:nvPicPr>
          <p:cNvPr id="31" name="Graphic 30" descr="Moustache face with solid fill">
            <a:extLst>
              <a:ext uri="{FF2B5EF4-FFF2-40B4-BE49-F238E27FC236}">
                <a16:creationId xmlns:a16="http://schemas.microsoft.com/office/drawing/2014/main" id="{4A04DAD7-C892-497B-A0FA-4FE6F9948D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02101" y="225765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</p:spTree>
    <p:extLst>
      <p:ext uri="{BB962C8B-B14F-4D97-AF65-F5344CB8AC3E}">
        <p14:creationId xmlns:p14="http://schemas.microsoft.com/office/powerpoint/2010/main" val="26999499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E24BAA2C-4812-CA75-BE6C-D2D6F1482361}"/>
              </a:ext>
            </a:extLst>
          </p:cNvPr>
          <p:cNvSpPr/>
          <p:nvPr/>
        </p:nvSpPr>
        <p:spPr bwMode="auto">
          <a:xfrm>
            <a:off x="1589" y="27664"/>
            <a:ext cx="12138038" cy="68580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973809" y="793750"/>
            <a:ext cx="9797615" cy="2635250"/>
          </a:xfrm>
          <a:prstGeom prst="rect">
            <a:avLst/>
          </a:prstGeom>
          <a:solidFill>
            <a:srgbClr val="060D98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ồ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vị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ủ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ù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ộ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ô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́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ó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o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ó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ă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ểm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̀?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764313" y="762000"/>
            <a:ext cx="516332" cy="2667000"/>
            <a:chOff x="1322576" y="181189"/>
            <a:chExt cx="387790" cy="2666783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741780"/>
                <a:ext cx="122376" cy="1238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0845" y="181189"/>
              <a:ext cx="249521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517489" y="762000"/>
            <a:ext cx="277212" cy="2667000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26385" y="1374777"/>
            <a:ext cx="607326" cy="3255963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60" y="3278111"/>
                <a:ext cx="122977" cy="12285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340321" y="3939835"/>
            <a:ext cx="10261311" cy="2601898"/>
            <a:chOff x="970239" y="3549113"/>
            <a:chExt cx="7698037" cy="2602265"/>
          </a:xfrm>
          <a:solidFill>
            <a:srgbClr val="FFFF99"/>
          </a:solidFill>
        </p:grpSpPr>
        <p:sp>
          <p:nvSpPr>
            <p:cNvPr id="7" name="Parallelogram 6"/>
            <p:cNvSpPr/>
            <p:nvPr/>
          </p:nvSpPr>
          <p:spPr bwMode="auto">
            <a:xfrm flipH="1">
              <a:off x="970239" y="3549113"/>
              <a:ext cx="2251090" cy="576344"/>
            </a:xfrm>
            <a:prstGeom prst="parallelogram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ÁP ÁN</a:t>
              </a:r>
            </a:p>
          </p:txBody>
        </p:sp>
        <p:sp>
          <p:nvSpPr>
            <p:cNvPr id="30" name="Parallelogram 29"/>
            <p:cNvSpPr/>
            <p:nvPr/>
          </p:nvSpPr>
          <p:spPr>
            <a:xfrm>
              <a:off x="995838" y="4084161"/>
              <a:ext cx="7672438" cy="2067217"/>
            </a:xfrm>
            <a:prstGeom prst="parallelogram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Có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cùng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sô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́ P,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khác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sô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́ N.</a:t>
              </a:r>
            </a:p>
          </p:txBody>
        </p:sp>
        <p:pic>
          <p:nvPicPr>
            <p:cNvPr id="21525" name="Picture 1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0800000">
              <a:off x="3221801" y="3879674"/>
              <a:ext cx="4997003" cy="30375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32789" y="304802"/>
            <a:ext cx="1443191" cy="1082675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1518" name="Picture 31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9" name="Picture 32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TextBox 33"/>
            <p:cNvSpPr txBox="1"/>
            <p:nvPr/>
          </p:nvSpPr>
          <p:spPr>
            <a:xfrm>
              <a:off x="487963" y="277250"/>
              <a:ext cx="138535" cy="86146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10419226" y="6650038"/>
            <a:ext cx="844329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Parallelogram 36">
            <a:hlinkClick r:id="rId7" action="ppaction://hlinksldjump"/>
          </p:cNvPr>
          <p:cNvSpPr/>
          <p:nvPr/>
        </p:nvSpPr>
        <p:spPr>
          <a:xfrm flipH="1">
            <a:off x="11263555" y="6650038"/>
            <a:ext cx="876072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ACK</a:t>
            </a:r>
          </a:p>
        </p:txBody>
      </p:sp>
      <p:pic>
        <p:nvPicPr>
          <p:cNvPr id="31" name="Graphic 30" descr="Devil face with solid fill">
            <a:extLst>
              <a:ext uri="{FF2B5EF4-FFF2-40B4-BE49-F238E27FC236}">
                <a16:creationId xmlns:a16="http://schemas.microsoft.com/office/drawing/2014/main" id="{ED8E0C02-5D6E-438B-B682-3E5C13CABC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08778" y="263865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</p:spTree>
    <p:extLst>
      <p:ext uri="{BB962C8B-B14F-4D97-AF65-F5344CB8AC3E}">
        <p14:creationId xmlns:p14="http://schemas.microsoft.com/office/powerpoint/2010/main" val="945111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4625D198-8A11-EC64-6A65-B8ACE741E8C0}"/>
              </a:ext>
            </a:extLst>
          </p:cNvPr>
          <p:cNvSpPr/>
          <p:nvPr/>
        </p:nvSpPr>
        <p:spPr bwMode="auto">
          <a:xfrm>
            <a:off x="1589" y="27664"/>
            <a:ext cx="12138038" cy="68580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973809" y="793750"/>
            <a:ext cx="9797615" cy="2635250"/>
          </a:xfrm>
          <a:prstGeom prst="rect">
            <a:avLst/>
          </a:prstGeom>
          <a:solidFill>
            <a:srgbClr val="060D98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3e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p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oài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ùng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ộc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im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oại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phi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im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ay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í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ếm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764313" y="762000"/>
            <a:ext cx="516332" cy="2667000"/>
            <a:chOff x="1322576" y="181189"/>
            <a:chExt cx="387790" cy="2666783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741780"/>
                <a:ext cx="122376" cy="1238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0845" y="181189"/>
              <a:ext cx="249521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517489" y="762000"/>
            <a:ext cx="277212" cy="2667000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26385" y="1374777"/>
            <a:ext cx="607326" cy="3255963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cxnSpLocks/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60" y="3278111"/>
                <a:ext cx="122977" cy="12285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682457" y="3799668"/>
            <a:ext cx="10302991" cy="2595610"/>
            <a:chOff x="1147246" y="2113663"/>
            <a:chExt cx="7729306" cy="2595976"/>
          </a:xfrm>
          <a:solidFill>
            <a:srgbClr val="FFFF99"/>
          </a:solidFill>
        </p:grpSpPr>
        <p:sp>
          <p:nvSpPr>
            <p:cNvPr id="7" name="Parallelogram 6"/>
            <p:cNvSpPr/>
            <p:nvPr/>
          </p:nvSpPr>
          <p:spPr bwMode="auto">
            <a:xfrm flipH="1">
              <a:off x="1147246" y="2113663"/>
              <a:ext cx="2251090" cy="576344"/>
            </a:xfrm>
            <a:prstGeom prst="parallelogram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ÁP ÁN</a:t>
              </a:r>
            </a:p>
          </p:txBody>
        </p:sp>
        <p:sp>
          <p:nvSpPr>
            <p:cNvPr id="30" name="Parallelogram 29"/>
            <p:cNvSpPr/>
            <p:nvPr/>
          </p:nvSpPr>
          <p:spPr>
            <a:xfrm>
              <a:off x="1204114" y="2642422"/>
              <a:ext cx="7672438" cy="2067217"/>
            </a:xfrm>
            <a:prstGeom prst="parallelogram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Kim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loại</a:t>
              </a:r>
              <a:endPara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32789" y="304802"/>
            <a:ext cx="1443191" cy="1082675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1518" name="Picture 3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9" name="Picture 32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5" name="Parallelogram 34"/>
          <p:cNvSpPr/>
          <p:nvPr/>
        </p:nvSpPr>
        <p:spPr>
          <a:xfrm flipH="1">
            <a:off x="10419226" y="6650038"/>
            <a:ext cx="844329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Parallelogram 36">
            <a:hlinkClick r:id="rId6" action="ppaction://hlinksldjump"/>
          </p:cNvPr>
          <p:cNvSpPr/>
          <p:nvPr/>
        </p:nvSpPr>
        <p:spPr>
          <a:xfrm flipH="1">
            <a:off x="11263555" y="6650038"/>
            <a:ext cx="876072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ACK</a:t>
            </a:r>
          </a:p>
        </p:txBody>
      </p:sp>
      <p:pic>
        <p:nvPicPr>
          <p:cNvPr id="31" name="Graphic 30" descr="Sunglasses face with solid fill">
            <a:extLst>
              <a:ext uri="{FF2B5EF4-FFF2-40B4-BE49-F238E27FC236}">
                <a16:creationId xmlns:a16="http://schemas.microsoft.com/office/drawing/2014/main" id="{BB9522C1-E110-40D2-9533-90973FB3C68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02101" y="156136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</p:spTree>
    <p:extLst>
      <p:ext uri="{BB962C8B-B14F-4D97-AF65-F5344CB8AC3E}">
        <p14:creationId xmlns:p14="http://schemas.microsoft.com/office/powerpoint/2010/main" val="2454360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59153932-5FE9-83F8-94CF-53952D9734FD}"/>
              </a:ext>
            </a:extLst>
          </p:cNvPr>
          <p:cNvSpPr/>
          <p:nvPr/>
        </p:nvSpPr>
        <p:spPr bwMode="auto">
          <a:xfrm>
            <a:off x="1589" y="27664"/>
            <a:ext cx="12138038" cy="68580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973809" y="793750"/>
            <a:ext cx="9797615" cy="2635250"/>
          </a:xfrm>
          <a:prstGeom prst="rect">
            <a:avLst/>
          </a:prstGeom>
          <a:solidFill>
            <a:srgbClr val="060D98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rbital s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ì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8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ổ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ú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ay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a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764313" y="762000"/>
            <a:ext cx="516332" cy="2667000"/>
            <a:chOff x="1322576" y="181189"/>
            <a:chExt cx="387790" cy="2666783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741780"/>
                <a:ext cx="122376" cy="1238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0845" y="181189"/>
              <a:ext cx="249521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517489" y="762000"/>
            <a:ext cx="277212" cy="2667000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26385" y="1374777"/>
            <a:ext cx="607326" cy="3255963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cxnSpLocks/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60" y="3278111"/>
                <a:ext cx="122977" cy="12285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322508" y="3900405"/>
            <a:ext cx="10472193" cy="2641327"/>
            <a:chOff x="955371" y="3349771"/>
            <a:chExt cx="7856241" cy="2641701"/>
          </a:xfrm>
        </p:grpSpPr>
        <p:sp>
          <p:nvSpPr>
            <p:cNvPr id="7" name="Parallelogram 6"/>
            <p:cNvSpPr/>
            <p:nvPr/>
          </p:nvSpPr>
          <p:spPr bwMode="auto">
            <a:xfrm flipH="1">
              <a:off x="955371" y="3349771"/>
              <a:ext cx="2251090" cy="576344"/>
            </a:xfrm>
            <a:prstGeom prst="parallelogram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ÁP ÁN</a:t>
              </a:r>
            </a:p>
          </p:txBody>
        </p:sp>
        <p:sp>
          <p:nvSpPr>
            <p:cNvPr id="30" name="Parallelogram 29"/>
            <p:cNvSpPr/>
            <p:nvPr/>
          </p:nvSpPr>
          <p:spPr>
            <a:xfrm>
              <a:off x="1139174" y="3924255"/>
              <a:ext cx="7672438" cy="2067217"/>
            </a:xfrm>
            <a:prstGeom prst="parallelogram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Sai</a:t>
              </a:r>
            </a:p>
          </p:txBody>
        </p:sp>
        <p:pic>
          <p:nvPicPr>
            <p:cNvPr id="21525" name="Picture 1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0800000">
              <a:off x="3221801" y="3879674"/>
              <a:ext cx="4997003" cy="303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32789" y="304802"/>
            <a:ext cx="1443191" cy="1082675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1518" name="Picture 31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9" name="Picture 32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TextBox 33"/>
            <p:cNvSpPr txBox="1"/>
            <p:nvPr/>
          </p:nvSpPr>
          <p:spPr>
            <a:xfrm>
              <a:off x="487963" y="277250"/>
              <a:ext cx="138535" cy="86146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10419226" y="6650038"/>
            <a:ext cx="844329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Parallelogram 36">
            <a:hlinkClick r:id="rId7" action="ppaction://hlinksldjump"/>
          </p:cNvPr>
          <p:cNvSpPr/>
          <p:nvPr/>
        </p:nvSpPr>
        <p:spPr>
          <a:xfrm flipH="1">
            <a:off x="11263555" y="6650038"/>
            <a:ext cx="876072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ACK</a:t>
            </a:r>
          </a:p>
        </p:txBody>
      </p:sp>
      <p:pic>
        <p:nvPicPr>
          <p:cNvPr id="31" name="Graphic 30" descr="Smiling face with solid fill">
            <a:extLst>
              <a:ext uri="{FF2B5EF4-FFF2-40B4-BE49-F238E27FC236}">
                <a16:creationId xmlns:a16="http://schemas.microsoft.com/office/drawing/2014/main" id="{38F7D18B-81E0-498D-A308-39B9A9EB276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70011" y="216107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</p:spTree>
    <p:extLst>
      <p:ext uri="{BB962C8B-B14F-4D97-AF65-F5344CB8AC3E}">
        <p14:creationId xmlns:p14="http://schemas.microsoft.com/office/powerpoint/2010/main" val="2449766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Shape&#10;&#10;Description automatically generated">
            <a:extLst>
              <a:ext uri="{FF2B5EF4-FFF2-40B4-BE49-F238E27FC236}">
                <a16:creationId xmlns:a16="http://schemas.microsoft.com/office/drawing/2014/main" id="{63A5C724-3F55-2C03-4849-5AD2FB8829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1999" y="-183285"/>
            <a:ext cx="12921930" cy="7284285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169356" y="270980"/>
            <a:ext cx="9750946" cy="1132861"/>
          </a:xfrm>
          <a:prstGeom prst="rect">
            <a:avLst/>
          </a:prstGeom>
          <a:solidFill>
            <a:srgbClr val="72F6D3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prstClr val="white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Ò CHƠI: AI NHANH HƠN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743572" y="307622"/>
            <a:ext cx="425785" cy="1132861"/>
            <a:chOff x="4859887" y="214313"/>
            <a:chExt cx="188732" cy="609860"/>
          </a:xfrm>
        </p:grpSpPr>
        <p:sp>
          <p:nvSpPr>
            <p:cNvPr id="35" name="Left Bracket 34"/>
            <p:cNvSpPr/>
            <p:nvPr/>
          </p:nvSpPr>
          <p:spPr>
            <a:xfrm>
              <a:off x="4926992" y="214313"/>
              <a:ext cx="121627" cy="609860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4859887" y="411529"/>
              <a:ext cx="135228" cy="125079"/>
              <a:chOff x="503055" y="3450842"/>
              <a:chExt cx="290872" cy="290877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503055" y="3450842"/>
                <a:ext cx="290872" cy="290877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83151" y="3532740"/>
                <a:ext cx="130676" cy="130679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10702997" y="276932"/>
            <a:ext cx="434611" cy="1132861"/>
            <a:chOff x="5060392" y="214314"/>
            <a:chExt cx="192644" cy="609860"/>
          </a:xfrm>
        </p:grpSpPr>
        <p:sp>
          <p:nvSpPr>
            <p:cNvPr id="40" name="Left Bracket 39"/>
            <p:cNvSpPr/>
            <p:nvPr/>
          </p:nvSpPr>
          <p:spPr>
            <a:xfrm flipH="1">
              <a:off x="5060392" y="214314"/>
              <a:ext cx="119624" cy="609860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pSp>
          <p:nvGrpSpPr>
            <p:cNvPr id="41" name="Group 40"/>
            <p:cNvGrpSpPr/>
            <p:nvPr/>
          </p:nvGrpSpPr>
          <p:grpSpPr>
            <a:xfrm flipH="1">
              <a:off x="5121789" y="456984"/>
              <a:ext cx="131247" cy="123390"/>
              <a:chOff x="505017" y="3556519"/>
              <a:chExt cx="286946" cy="286946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505017" y="3556519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87032" y="3635853"/>
                <a:ext cx="122914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1290478" y="1684398"/>
            <a:ext cx="9530217" cy="42015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. 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òng thi này gồm 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âu hỏi, hình thức trắc nghiệm. Thời gian trả lời cho mỗi câu hỏi là 30 giây.</a:t>
            </a:r>
          </a:p>
          <a:p>
            <a:pPr algn="just">
              <a:lnSpc>
                <a:spcPct val="130000"/>
              </a:lnSpc>
            </a:pP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. 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ong vòng 30 giây các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i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đưa ra câu trả lời bằng cách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ử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ại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iệ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ưa đáp án (A, B, C, D)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ên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ảng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ụ</a:t>
            </a: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vi-VN" sz="2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i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rả lời đúng và nhanh nhất được 30 điểm.</a:t>
            </a:r>
          </a:p>
          <a:p>
            <a:pPr algn="just">
              <a:lnSpc>
                <a:spcPct val="130000"/>
              </a:lnSpc>
            </a:pP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i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rả lời đúng và nhanh thứ 2 được 25 điểm.</a:t>
            </a:r>
          </a:p>
          <a:p>
            <a:pPr algn="just">
              <a:lnSpc>
                <a:spcPct val="130000"/>
              </a:lnSpc>
            </a:pP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i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rả lời đúng và nhanh thứ 3 được 20 điểm.</a:t>
            </a:r>
          </a:p>
          <a:p>
            <a:pPr algn="just">
              <a:lnSpc>
                <a:spcPct val="130000"/>
              </a:lnSpc>
            </a:pPr>
            <a:r>
              <a:rPr lang="en-US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 </a:t>
            </a:r>
            <a:r>
              <a:rPr lang="en-US" sz="2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i</a:t>
            </a:r>
            <a:r>
              <a:rPr lang="vi-VN" sz="2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rả lời đúng và nhanh cuối cùng được 15 điểm.</a:t>
            </a:r>
          </a:p>
        </p:txBody>
      </p:sp>
    </p:spTree>
    <p:extLst>
      <p:ext uri="{BB962C8B-B14F-4D97-AF65-F5344CB8AC3E}">
        <p14:creationId xmlns:p14="http://schemas.microsoft.com/office/powerpoint/2010/main" val="396912288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>
        <p15:prstTrans prst="airplane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6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89" y="-100013"/>
            <a:ext cx="12188825" cy="695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197195" y="2560640"/>
            <a:ext cx="10098103" cy="930275"/>
            <a:chOff x="1139780" y="2822887"/>
            <a:chExt cx="7597820" cy="1063311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1"/>
              <a:chOff x="1139780" y="2790695"/>
              <a:chExt cx="4733934" cy="863210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7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proton </a:t>
                </a:r>
                <a:r>
                  <a:rPr lang="en-US" sz="2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va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̀ electron</a:t>
                </a: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42" name="Straight Connector 41"/>
            <p:cNvCxnSpPr/>
            <p:nvPr/>
          </p:nvCxnSpPr>
          <p:spPr>
            <a:xfrm>
              <a:off x="3609975" y="1993359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1764313" y="104777"/>
            <a:ext cx="516332" cy="2371725"/>
            <a:chOff x="1322576" y="181190"/>
            <a:chExt cx="387790" cy="2372165"/>
          </a:xfrm>
        </p:grpSpPr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589694"/>
                <a:ext cx="122376" cy="122260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13" y="181190"/>
              <a:ext cx="244753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680431" y="104777"/>
            <a:ext cx="294139" cy="2371725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6" name="Group 120"/>
          <p:cNvGrpSpPr>
            <a:grpSpLocks/>
          </p:cNvGrpSpPr>
          <p:nvPr/>
        </p:nvGrpSpPr>
        <p:grpSpPr bwMode="auto">
          <a:xfrm>
            <a:off x="1197195" y="2944368"/>
            <a:ext cx="10098103" cy="1710180"/>
            <a:chOff x="1139780" y="1991122"/>
            <a:chExt cx="7597820" cy="1955371"/>
          </a:xfrm>
        </p:grpSpPr>
        <p:grpSp>
          <p:nvGrpSpPr>
            <p:cNvPr id="8" name="Group 121"/>
            <p:cNvGrpSpPr>
              <a:grpSpLocks/>
            </p:cNvGrpSpPr>
            <p:nvPr/>
          </p:nvGrpSpPr>
          <p:grpSpPr bwMode="auto">
            <a:xfrm>
              <a:off x="1139780" y="2822947"/>
              <a:ext cx="7597820" cy="1123546"/>
              <a:chOff x="1139780" y="2790745"/>
              <a:chExt cx="4733934" cy="912110"/>
            </a:xfrm>
          </p:grpSpPr>
          <p:sp>
            <p:nvSpPr>
              <p:cNvPr id="124" name="Parallelogram 123"/>
              <p:cNvSpPr/>
              <p:nvPr/>
            </p:nvSpPr>
            <p:spPr>
              <a:xfrm>
                <a:off x="1139780" y="315152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eutron, proton </a:t>
                </a:r>
                <a:r>
                  <a:rPr lang="en-US" sz="2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va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̀ electron</a:t>
                </a:r>
              </a:p>
            </p:txBody>
          </p:sp>
          <p:sp>
            <p:nvSpPr>
              <p:cNvPr id="125" name="Parallelogram 124"/>
              <p:cNvSpPr/>
              <p:nvPr/>
            </p:nvSpPr>
            <p:spPr>
              <a:xfrm flipH="1">
                <a:off x="1147716" y="2790745"/>
                <a:ext cx="1530691" cy="312387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2847051" y="2851159"/>
                <a:ext cx="2439385" cy="25197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23" name="Straight Connector 122"/>
            <p:cNvCxnSpPr/>
            <p:nvPr/>
          </p:nvCxnSpPr>
          <p:spPr>
            <a:xfrm>
              <a:off x="3609975" y="1991122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1197195" y="4035553"/>
            <a:ext cx="10098103" cy="1652462"/>
            <a:chOff x="1139780" y="1997419"/>
            <a:chExt cx="7597820" cy="1888781"/>
          </a:xfrm>
        </p:grpSpPr>
        <p:grpSp>
          <p:nvGrpSpPr>
            <p:cNvPr id="11" name="Group 127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3"/>
              <a:chOff x="1139780" y="2790696"/>
              <a:chExt cx="4733934" cy="863212"/>
            </a:xfrm>
          </p:grpSpPr>
          <p:sp>
            <p:nvSpPr>
              <p:cNvPr id="130" name="Parallelogram 129"/>
              <p:cNvSpPr/>
              <p:nvPr/>
            </p:nvSpPr>
            <p:spPr>
              <a:xfrm>
                <a:off x="1139780" y="3102578"/>
                <a:ext cx="4733934" cy="551330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eutron </a:t>
                </a:r>
                <a:r>
                  <a:rPr lang="en-US" sz="2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va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̀ electron</a:t>
                </a:r>
              </a:p>
            </p:txBody>
          </p:sp>
          <p:sp>
            <p:nvSpPr>
              <p:cNvPr id="131" name="Parallelogram 130"/>
              <p:cNvSpPr/>
              <p:nvPr/>
            </p:nvSpPr>
            <p:spPr>
              <a:xfrm flipH="1">
                <a:off x="1147716" y="2790696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</a:t>
                </a:r>
              </a:p>
            </p:txBody>
          </p:sp>
        </p:grpSp>
        <p:cxnSp>
          <p:nvCxnSpPr>
            <p:cNvPr id="129" name="Straight Connector 128"/>
            <p:cNvCxnSpPr/>
            <p:nvPr/>
          </p:nvCxnSpPr>
          <p:spPr>
            <a:xfrm>
              <a:off x="3609975" y="1997419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52"/>
          <p:cNvGrpSpPr>
            <a:grpSpLocks/>
          </p:cNvGrpSpPr>
          <p:nvPr/>
        </p:nvGrpSpPr>
        <p:grpSpPr bwMode="auto">
          <a:xfrm>
            <a:off x="1197195" y="5843590"/>
            <a:ext cx="10098103" cy="930275"/>
            <a:chOff x="1139780" y="2822887"/>
            <a:chExt cx="7597820" cy="1063311"/>
          </a:xfrm>
        </p:grpSpPr>
        <p:grpSp>
          <p:nvGrpSpPr>
            <p:cNvPr id="14" name="Group 153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1"/>
              <a:chOff x="1139780" y="2790695"/>
              <a:chExt cx="4733934" cy="863210"/>
            </a:xfrm>
          </p:grpSpPr>
          <p:sp>
            <p:nvSpPr>
              <p:cNvPr id="156" name="Parallelogram 155"/>
              <p:cNvSpPr/>
              <p:nvPr/>
            </p:nvSpPr>
            <p:spPr>
              <a:xfrm>
                <a:off x="1139780" y="310257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eutron </a:t>
                </a:r>
                <a:r>
                  <a:rPr lang="en-US" sz="2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va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̀ proton</a:t>
                </a:r>
              </a:p>
            </p:txBody>
          </p:sp>
          <p:sp>
            <p:nvSpPr>
              <p:cNvPr id="157" name="Parallelogram 156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55" name="Straight Connector 154"/>
            <p:cNvCxnSpPr/>
            <p:nvPr/>
          </p:nvCxnSpPr>
          <p:spPr>
            <a:xfrm>
              <a:off x="3609975" y="1996552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58"/>
          <p:cNvGrpSpPr>
            <a:grpSpLocks/>
          </p:cNvGrpSpPr>
          <p:nvPr/>
        </p:nvGrpSpPr>
        <p:grpSpPr bwMode="auto">
          <a:xfrm>
            <a:off x="765507" y="5204732"/>
            <a:ext cx="383016" cy="1110344"/>
            <a:chOff x="471240" y="3595759"/>
            <a:chExt cx="286946" cy="1109714"/>
          </a:xfrm>
        </p:grpSpPr>
        <p:cxnSp>
          <p:nvCxnSpPr>
            <p:cNvPr id="160" name="Straight Connector 159"/>
            <p:cNvCxnSpPr>
              <a:stCxn id="141" idx="4"/>
              <a:endCxn id="162" idx="0"/>
            </p:cNvCxnSpPr>
            <p:nvPr/>
          </p:nvCxnSpPr>
          <p:spPr>
            <a:xfrm flipH="1">
              <a:off x="614713" y="3595759"/>
              <a:ext cx="6178" cy="822768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160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62" name="Oval 161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536213" y="3245881"/>
                <a:ext cx="123657" cy="122168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" name="Group 1"/>
          <p:cNvGrpSpPr>
            <a:grpSpLocks/>
          </p:cNvGrpSpPr>
          <p:nvPr/>
        </p:nvGrpSpPr>
        <p:grpSpPr bwMode="auto">
          <a:xfrm>
            <a:off x="312659" y="88902"/>
            <a:ext cx="1276017" cy="957587"/>
            <a:chOff x="83662" y="159259"/>
            <a:chExt cx="1082288" cy="1084047"/>
          </a:xfrm>
        </p:grpSpPr>
        <p:sp>
          <p:nvSpPr>
            <p:cNvPr id="10" name="Oval 9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4712" name="Picture 81"/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713" name="Picture 80"/>
            <p:cNvPicPr>
              <a:picLocks noChangeAspect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714" name="TextBox 2"/>
            <p:cNvSpPr txBox="1">
              <a:spLocks noChangeArrowheads="1"/>
            </p:cNvSpPr>
            <p:nvPr/>
          </p:nvSpPr>
          <p:spPr bwMode="auto">
            <a:xfrm>
              <a:off x="338218" y="267725"/>
              <a:ext cx="428556" cy="9755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vi-VN" sz="5000" b="1" dirty="0">
                  <a:solidFill>
                    <a:srgbClr val="008CF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62" name="Parallelogram 61"/>
          <p:cNvSpPr/>
          <p:nvPr/>
        </p:nvSpPr>
        <p:spPr>
          <a:xfrm flipH="1">
            <a:off x="11295297" y="6657977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9" name="Group 150"/>
          <p:cNvGrpSpPr>
            <a:grpSpLocks/>
          </p:cNvGrpSpPr>
          <p:nvPr/>
        </p:nvGrpSpPr>
        <p:grpSpPr bwMode="auto">
          <a:xfrm>
            <a:off x="773754" y="4104371"/>
            <a:ext cx="383016" cy="1100361"/>
            <a:chOff x="471240" y="3604360"/>
            <a:chExt cx="286946" cy="1101113"/>
          </a:xfrm>
        </p:grpSpPr>
        <p:cxnSp>
          <p:nvCxnSpPr>
            <p:cNvPr id="139" name="Straight Connector 138"/>
            <p:cNvCxnSpPr/>
            <p:nvPr/>
          </p:nvCxnSpPr>
          <p:spPr>
            <a:xfrm>
              <a:off x="607847" y="3604360"/>
              <a:ext cx="0" cy="902904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139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41" name="Oval 140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42" name="Oval 141"/>
              <p:cNvSpPr/>
              <p:nvPr/>
            </p:nvSpPr>
            <p:spPr>
              <a:xfrm>
                <a:off x="531457" y="3245624"/>
                <a:ext cx="123657" cy="122322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" name="Group 149"/>
          <p:cNvGrpSpPr>
            <a:grpSpLocks/>
          </p:cNvGrpSpPr>
          <p:nvPr/>
        </p:nvGrpSpPr>
        <p:grpSpPr bwMode="auto">
          <a:xfrm>
            <a:off x="765507" y="3013076"/>
            <a:ext cx="383016" cy="1152525"/>
            <a:chOff x="471240" y="2490868"/>
            <a:chExt cx="286946" cy="1151755"/>
          </a:xfrm>
        </p:grpSpPr>
        <p:cxnSp>
          <p:nvCxnSpPr>
            <p:cNvPr id="116" name="Straight Connector 115"/>
            <p:cNvCxnSpPr>
              <a:stCxn id="20" idx="4"/>
              <a:endCxn id="118" idx="0"/>
            </p:cNvCxnSpPr>
            <p:nvPr/>
          </p:nvCxnSpPr>
          <p:spPr>
            <a:xfrm>
              <a:off x="600199" y="2490868"/>
              <a:ext cx="14514" cy="86480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116"/>
            <p:cNvGrpSpPr>
              <a:grpSpLocks/>
            </p:cNvGrpSpPr>
            <p:nvPr/>
          </p:nvGrpSpPr>
          <p:grpSpPr bwMode="auto">
            <a:xfrm>
              <a:off x="471240" y="3355677"/>
              <a:ext cx="286946" cy="286946"/>
              <a:chOff x="452190" y="3163606"/>
              <a:chExt cx="286946" cy="286946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19" name="Oval 118"/>
              <p:cNvSpPr/>
              <p:nvPr/>
            </p:nvSpPr>
            <p:spPr>
              <a:xfrm>
                <a:off x="531457" y="3245902"/>
                <a:ext cx="123657" cy="12215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Group 148"/>
          <p:cNvGrpSpPr>
            <a:grpSpLocks/>
          </p:cNvGrpSpPr>
          <p:nvPr/>
        </p:nvGrpSpPr>
        <p:grpSpPr bwMode="auto">
          <a:xfrm>
            <a:off x="765507" y="1046163"/>
            <a:ext cx="383016" cy="1966912"/>
            <a:chOff x="471240" y="574185"/>
            <a:chExt cx="286946" cy="1967695"/>
          </a:xfrm>
        </p:grpSpPr>
        <p:cxnSp>
          <p:nvCxnSpPr>
            <p:cNvPr id="13" name="Straight Connector 12"/>
            <p:cNvCxnSpPr>
              <a:endCxn id="20" idx="0"/>
            </p:cNvCxnSpPr>
            <p:nvPr/>
          </p:nvCxnSpPr>
          <p:spPr>
            <a:xfrm>
              <a:off x="610012" y="574185"/>
              <a:ext cx="4701" cy="168074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65"/>
            <p:cNvGrpSpPr>
              <a:grpSpLocks/>
            </p:cNvGrpSpPr>
            <p:nvPr/>
          </p:nvGrpSpPr>
          <p:grpSpPr bwMode="auto">
            <a:xfrm>
              <a:off x="471240" y="2254934"/>
              <a:ext cx="286946" cy="286946"/>
              <a:chOff x="452190" y="3133126"/>
              <a:chExt cx="286946" cy="286946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31457" y="3216791"/>
                <a:ext cx="123657" cy="12228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sp>
        <p:nvSpPr>
          <p:cNvPr id="64" name="Parallelogram 63"/>
          <p:cNvSpPr/>
          <p:nvPr/>
        </p:nvSpPr>
        <p:spPr>
          <a:xfrm flipH="1">
            <a:off x="11295297" y="6376990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IME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22207" y="1235075"/>
            <a:ext cx="1692892" cy="1270000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0</a:t>
            </a:r>
          </a:p>
        </p:txBody>
      </p:sp>
      <p:grpSp>
        <p:nvGrpSpPr>
          <p:cNvPr id="28" name="Group 6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68" name="Rectangle 6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9</a:t>
              </a:r>
            </a:p>
          </p:txBody>
        </p:sp>
      </p:grpSp>
      <p:grpSp>
        <p:nvGrpSpPr>
          <p:cNvPr id="29" name="Group 70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30" name="Group 73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5" name="Rectangle 74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7</a:t>
              </a:r>
            </a:p>
          </p:txBody>
        </p:sp>
      </p:grp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78" name="Rectangle 7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6</a:t>
              </a:r>
            </a:p>
          </p:txBody>
        </p:sp>
      </p:grpSp>
      <p:grpSp>
        <p:nvGrpSpPr>
          <p:cNvPr id="32" name="Group 82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4" name="Rectangle 83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5</a:t>
              </a:r>
            </a:p>
          </p:txBody>
        </p:sp>
      </p:grpSp>
      <p:grpSp>
        <p:nvGrpSpPr>
          <p:cNvPr id="33" name="Group 85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7" name="Rectangle 86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4</a:t>
              </a:r>
            </a:p>
          </p:txBody>
        </p:sp>
      </p:grpSp>
      <p:grpSp>
        <p:nvGrpSpPr>
          <p:cNvPr id="34" name="Group 88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90" name="Rectangle 89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3</a:t>
              </a:r>
            </a:p>
          </p:txBody>
        </p:sp>
      </p:grpSp>
      <p:grpSp>
        <p:nvGrpSpPr>
          <p:cNvPr id="35" name="Group 91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3" name="Rectangle 92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2</a:t>
              </a:r>
            </a:p>
          </p:txBody>
        </p:sp>
      </p:grpSp>
      <p:grpSp>
        <p:nvGrpSpPr>
          <p:cNvPr id="36" name="Group 94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6" name="Rectangle 95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37" name="Group 97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9" name="Rectangle 98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38" name="Group 100"/>
          <p:cNvGrpSpPr>
            <a:grpSpLocks/>
          </p:cNvGrpSpPr>
          <p:nvPr/>
        </p:nvGrpSpPr>
        <p:grpSpPr bwMode="auto">
          <a:xfrm>
            <a:off x="117975" y="1223965"/>
            <a:ext cx="1692892" cy="1271587"/>
            <a:chOff x="-1408548" y="1801832"/>
            <a:chExt cx="1270128" cy="1271290"/>
          </a:xfrm>
        </p:grpSpPr>
        <p:sp>
          <p:nvSpPr>
            <p:cNvPr id="102" name="Rectangle 10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39" name="Group 103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05" name="Rectangle 104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40" name="Group 106"/>
          <p:cNvGrpSpPr>
            <a:grpSpLocks/>
          </p:cNvGrpSpPr>
          <p:nvPr/>
        </p:nvGrpSpPr>
        <p:grpSpPr bwMode="auto">
          <a:xfrm>
            <a:off x="113743" y="1239839"/>
            <a:ext cx="1692892" cy="1271587"/>
            <a:chOff x="-1408548" y="1801832"/>
            <a:chExt cx="1270128" cy="1271290"/>
          </a:xfrm>
        </p:grpSpPr>
        <p:sp>
          <p:nvSpPr>
            <p:cNvPr id="108" name="Rectangle 10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41" name="Group 109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1" name="Rectangle 110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43" name="Group 11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4" name="Rectangle 11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44" name="Group 119"/>
          <p:cNvGrpSpPr>
            <a:grpSpLocks/>
          </p:cNvGrpSpPr>
          <p:nvPr/>
        </p:nvGrpSpPr>
        <p:grpSpPr bwMode="auto">
          <a:xfrm>
            <a:off x="113743" y="1230313"/>
            <a:ext cx="1692892" cy="127000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8" cy="1269700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8" y="1803421"/>
              <a:ext cx="1270128" cy="126970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45" name="Group 134"/>
          <p:cNvGrpSpPr>
            <a:grpSpLocks/>
          </p:cNvGrpSpPr>
          <p:nvPr/>
        </p:nvGrpSpPr>
        <p:grpSpPr bwMode="auto">
          <a:xfrm>
            <a:off x="113743" y="1228725"/>
            <a:ext cx="1692892" cy="1271588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46" name="Group 137"/>
          <p:cNvGrpSpPr>
            <a:grpSpLocks/>
          </p:cNvGrpSpPr>
          <p:nvPr/>
        </p:nvGrpSpPr>
        <p:grpSpPr bwMode="auto">
          <a:xfrm>
            <a:off x="113743" y="1236665"/>
            <a:ext cx="1692892" cy="1271587"/>
            <a:chOff x="-1408548" y="1801832"/>
            <a:chExt cx="1270128" cy="1271290"/>
          </a:xfrm>
        </p:grpSpPr>
        <p:sp>
          <p:nvSpPr>
            <p:cNvPr id="143" name="Rectangle 14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47" name="Group 144"/>
          <p:cNvGrpSpPr>
            <a:grpSpLocks/>
          </p:cNvGrpSpPr>
          <p:nvPr/>
        </p:nvGrpSpPr>
        <p:grpSpPr bwMode="auto">
          <a:xfrm>
            <a:off x="113743" y="1230315"/>
            <a:ext cx="1692892" cy="1271587"/>
            <a:chOff x="-1408548" y="1801832"/>
            <a:chExt cx="1270128" cy="1271290"/>
          </a:xfrm>
        </p:grpSpPr>
        <p:sp>
          <p:nvSpPr>
            <p:cNvPr id="146" name="Rectangle 14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48" name="Group 147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52" name="Rectangle 15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49" name="Group 164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50" name="Group 167"/>
          <p:cNvGrpSpPr>
            <a:grpSpLocks/>
          </p:cNvGrpSpPr>
          <p:nvPr/>
        </p:nvGrpSpPr>
        <p:grpSpPr bwMode="auto">
          <a:xfrm>
            <a:off x="113743" y="1231900"/>
            <a:ext cx="1692892" cy="1271588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51" name="Group 170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52" name="Group 173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3" name="Group 176"/>
          <p:cNvGrpSpPr>
            <a:grpSpLocks/>
          </p:cNvGrpSpPr>
          <p:nvPr/>
        </p:nvGrpSpPr>
        <p:grpSpPr bwMode="auto">
          <a:xfrm>
            <a:off x="115858" y="1236665"/>
            <a:ext cx="1692892" cy="1271587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56" name="Group 179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81" name="Rectangle 180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9" name="Group 18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84" name="Rectangle 18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61" name="Group 185"/>
          <p:cNvGrpSpPr>
            <a:grpSpLocks/>
          </p:cNvGrpSpPr>
          <p:nvPr/>
        </p:nvGrpSpPr>
        <p:grpSpPr bwMode="auto">
          <a:xfrm>
            <a:off x="111626" y="1235075"/>
            <a:ext cx="1692892" cy="1271588"/>
            <a:chOff x="-1408548" y="1801832"/>
            <a:chExt cx="1270128" cy="1271290"/>
          </a:xfrm>
        </p:grpSpPr>
        <p:sp>
          <p:nvSpPr>
            <p:cNvPr id="187" name="Rectangle 186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63" name="Group 188"/>
          <p:cNvGrpSpPr>
            <a:grpSpLocks/>
          </p:cNvGrpSpPr>
          <p:nvPr/>
        </p:nvGrpSpPr>
        <p:grpSpPr bwMode="auto">
          <a:xfrm>
            <a:off x="115858" y="1235075"/>
            <a:ext cx="1692892" cy="1271588"/>
            <a:chOff x="-1408548" y="1801832"/>
            <a:chExt cx="1270128" cy="1271290"/>
          </a:xfrm>
        </p:grpSpPr>
        <p:sp>
          <p:nvSpPr>
            <p:cNvPr id="190" name="Rectangle 189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66" name="Group 191"/>
          <p:cNvGrpSpPr>
            <a:grpSpLocks/>
          </p:cNvGrpSpPr>
          <p:nvPr/>
        </p:nvGrpSpPr>
        <p:grpSpPr bwMode="auto">
          <a:xfrm>
            <a:off x="122207" y="1222766"/>
            <a:ext cx="1692892" cy="1271587"/>
            <a:chOff x="-1408548" y="1801832"/>
            <a:chExt cx="1270128" cy="1271290"/>
          </a:xfrm>
        </p:grpSpPr>
        <p:sp>
          <p:nvSpPr>
            <p:cNvPr id="193" name="Rectangle 19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95" name="Left Brace 194"/>
          <p:cNvSpPr/>
          <p:nvPr/>
        </p:nvSpPr>
        <p:spPr>
          <a:xfrm rot="16200000">
            <a:off x="846035" y="1647698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6" name="Left Brace 195"/>
          <p:cNvSpPr/>
          <p:nvPr/>
        </p:nvSpPr>
        <p:spPr>
          <a:xfrm rot="5400000">
            <a:off x="846035" y="370626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0" name="Parallelogram 79"/>
          <p:cNvSpPr/>
          <p:nvPr/>
        </p:nvSpPr>
        <p:spPr>
          <a:xfrm>
            <a:off x="1225060" y="4035553"/>
            <a:ext cx="10106567" cy="595312"/>
          </a:xfrm>
          <a:prstGeom prst="parallelogram">
            <a:avLst/>
          </a:prstGeom>
          <a:solidFill>
            <a:srgbClr val="0ABD41">
              <a:alpha val="4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180631" y="136527"/>
            <a:ext cx="9631524" cy="2308225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lnSpc>
                <a:spcPct val="135000"/>
              </a:lnSpc>
              <a:defRPr/>
            </a:pPr>
            <a:r>
              <a:rPr lang="pt-BR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́c hạt cấu tạo nên hầu hết các nguyên tử là:</a:t>
            </a:r>
          </a:p>
        </p:txBody>
      </p:sp>
    </p:spTree>
    <p:extLst>
      <p:ext uri="{BB962C8B-B14F-4D97-AF65-F5344CB8AC3E}">
        <p14:creationId xmlns:p14="http://schemas.microsoft.com/office/powerpoint/2010/main" val="42652210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202901__bluebloomers__electronic-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18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14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6800"/>
                            </p:stCondLst>
                            <p:childTnLst>
                              <p:par>
                                <p:cTn id="15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7800"/>
                            </p:stCondLst>
                            <p:childTnLst>
                              <p:par>
                                <p:cTn id="15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8800"/>
                            </p:stCondLst>
                            <p:childTnLst>
                              <p:par>
                                <p:cTn id="15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9800"/>
                            </p:stCondLst>
                            <p:childTnLst>
                              <p:par>
                                <p:cTn id="16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20800"/>
                            </p:stCondLst>
                            <p:childTnLst>
                              <p:par>
                                <p:cTn id="1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21800"/>
                            </p:stCondLst>
                            <p:childTnLst>
                              <p:par>
                                <p:cTn id="1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22800"/>
                            </p:stCondLst>
                            <p:childTnLst>
                              <p:par>
                                <p:cTn id="1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23800"/>
                            </p:stCondLst>
                            <p:childTnLst>
                              <p:par>
                                <p:cTn id="1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24800"/>
                            </p:stCondLst>
                            <p:childTnLst>
                              <p:par>
                                <p:cTn id="1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25800"/>
                            </p:stCondLst>
                            <p:childTnLst>
                              <p:par>
                                <p:cTn id="1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6800"/>
                            </p:stCondLst>
                            <p:childTnLst>
                              <p:par>
                                <p:cTn id="1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27800"/>
                            </p:stCondLst>
                            <p:childTnLst>
                              <p:par>
                                <p:cTn id="1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28800"/>
                            </p:stCondLst>
                            <p:childTnLst>
                              <p:par>
                                <p:cTn id="1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29800"/>
                            </p:stCondLst>
                            <p:childTnLst>
                              <p:par>
                                <p:cTn id="2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</p:childTnLst>
        </p:cTn>
      </p:par>
    </p:tnLst>
    <p:bldLst>
      <p:bldP spid="58" grpId="0" animBg="1"/>
      <p:bldP spid="65" grpId="0" animBg="1"/>
      <p:bldP spid="8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89" y="-100013"/>
            <a:ext cx="12188825" cy="695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197195" y="2560640"/>
            <a:ext cx="10098103" cy="930275"/>
            <a:chOff x="1139780" y="2822887"/>
            <a:chExt cx="7597820" cy="1063311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1"/>
              <a:chOff x="1139780" y="2790695"/>
              <a:chExt cx="4733934" cy="863210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7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   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3 </a:t>
                </a:r>
                <a:r>
                  <a:rPr lang="en-US" sz="2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15. </a:t>
                </a: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42" name="Straight Connector 41"/>
            <p:cNvCxnSpPr/>
            <p:nvPr/>
          </p:nvCxnSpPr>
          <p:spPr>
            <a:xfrm>
              <a:off x="3609975" y="1993359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1764313" y="104777"/>
            <a:ext cx="516332" cy="2371725"/>
            <a:chOff x="1322576" y="181190"/>
            <a:chExt cx="387790" cy="2372165"/>
          </a:xfrm>
        </p:grpSpPr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589694"/>
                <a:ext cx="122376" cy="122260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13" y="181190"/>
              <a:ext cx="244753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680431" y="104777"/>
            <a:ext cx="294139" cy="2371725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6" name="Group 120"/>
          <p:cNvGrpSpPr>
            <a:grpSpLocks/>
          </p:cNvGrpSpPr>
          <p:nvPr/>
        </p:nvGrpSpPr>
        <p:grpSpPr bwMode="auto">
          <a:xfrm>
            <a:off x="1197195" y="2944368"/>
            <a:ext cx="10098103" cy="1710180"/>
            <a:chOff x="1139780" y="1991122"/>
            <a:chExt cx="7597820" cy="1955371"/>
          </a:xfrm>
        </p:grpSpPr>
        <p:grpSp>
          <p:nvGrpSpPr>
            <p:cNvPr id="8" name="Group 121"/>
            <p:cNvGrpSpPr>
              <a:grpSpLocks/>
            </p:cNvGrpSpPr>
            <p:nvPr/>
          </p:nvGrpSpPr>
          <p:grpSpPr bwMode="auto">
            <a:xfrm>
              <a:off x="1139780" y="2822947"/>
              <a:ext cx="7597820" cy="1123546"/>
              <a:chOff x="1139780" y="2790745"/>
              <a:chExt cx="4733934" cy="912110"/>
            </a:xfrm>
          </p:grpSpPr>
          <p:sp>
            <p:nvSpPr>
              <p:cNvPr id="124" name="Parallelogram 123"/>
              <p:cNvSpPr/>
              <p:nvPr/>
            </p:nvSpPr>
            <p:spPr>
              <a:xfrm>
                <a:off x="1139780" y="315152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 13 </a:t>
                </a:r>
                <a:r>
                  <a:rPr lang="en-US" sz="2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14.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125" name="Parallelogram 124"/>
              <p:cNvSpPr/>
              <p:nvPr/>
            </p:nvSpPr>
            <p:spPr>
              <a:xfrm flipH="1">
                <a:off x="1147716" y="2790745"/>
                <a:ext cx="1530691" cy="312387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2847051" y="2851159"/>
                <a:ext cx="2439385" cy="25197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23" name="Straight Connector 122"/>
            <p:cNvCxnSpPr/>
            <p:nvPr/>
          </p:nvCxnSpPr>
          <p:spPr>
            <a:xfrm>
              <a:off x="3609975" y="1991122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1197195" y="4035553"/>
            <a:ext cx="10098103" cy="1652462"/>
            <a:chOff x="1139780" y="1997419"/>
            <a:chExt cx="7597820" cy="1888781"/>
          </a:xfrm>
        </p:grpSpPr>
        <p:grpSp>
          <p:nvGrpSpPr>
            <p:cNvPr id="11" name="Group 127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3"/>
              <a:chOff x="1139780" y="2790696"/>
              <a:chExt cx="4733934" cy="863212"/>
            </a:xfrm>
          </p:grpSpPr>
          <p:sp>
            <p:nvSpPr>
              <p:cNvPr id="130" name="Parallelogram 129"/>
              <p:cNvSpPr/>
              <p:nvPr/>
            </p:nvSpPr>
            <p:spPr>
              <a:xfrm>
                <a:off x="1139780" y="3102578"/>
                <a:ext cx="4733934" cy="551330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    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2 </a:t>
                </a:r>
                <a:r>
                  <a:rPr lang="en-US" sz="2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15. 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131" name="Parallelogram 130"/>
              <p:cNvSpPr/>
              <p:nvPr/>
            </p:nvSpPr>
            <p:spPr>
              <a:xfrm flipH="1">
                <a:off x="1147716" y="2790696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</a:t>
                </a:r>
              </a:p>
            </p:txBody>
          </p:sp>
        </p:grpSp>
        <p:cxnSp>
          <p:nvCxnSpPr>
            <p:cNvPr id="129" name="Straight Connector 128"/>
            <p:cNvCxnSpPr/>
            <p:nvPr/>
          </p:nvCxnSpPr>
          <p:spPr>
            <a:xfrm>
              <a:off x="3609975" y="1997419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52"/>
          <p:cNvGrpSpPr>
            <a:grpSpLocks/>
          </p:cNvGrpSpPr>
          <p:nvPr/>
        </p:nvGrpSpPr>
        <p:grpSpPr bwMode="auto">
          <a:xfrm>
            <a:off x="1197195" y="5843590"/>
            <a:ext cx="10098103" cy="930275"/>
            <a:chOff x="1139780" y="2822887"/>
            <a:chExt cx="7597820" cy="1063311"/>
          </a:xfrm>
        </p:grpSpPr>
        <p:grpSp>
          <p:nvGrpSpPr>
            <p:cNvPr id="14" name="Group 153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1"/>
              <a:chOff x="1139780" y="2790695"/>
              <a:chExt cx="4733934" cy="863210"/>
            </a:xfrm>
          </p:grpSpPr>
          <p:sp>
            <p:nvSpPr>
              <p:cNvPr id="156" name="Parallelogram 155"/>
              <p:cNvSpPr/>
              <p:nvPr/>
            </p:nvSpPr>
            <p:spPr>
              <a:xfrm>
                <a:off x="1139780" y="310257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   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2 </a:t>
                </a:r>
                <a:r>
                  <a:rPr lang="en-US" sz="2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14.</a:t>
                </a:r>
                <a:endParaRPr lang="en-US" sz="22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57" name="Parallelogram 156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55" name="Straight Connector 154"/>
            <p:cNvCxnSpPr/>
            <p:nvPr/>
          </p:nvCxnSpPr>
          <p:spPr>
            <a:xfrm>
              <a:off x="3609975" y="1996552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58"/>
          <p:cNvGrpSpPr>
            <a:grpSpLocks/>
          </p:cNvGrpSpPr>
          <p:nvPr/>
        </p:nvGrpSpPr>
        <p:grpSpPr bwMode="auto">
          <a:xfrm>
            <a:off x="765507" y="5204732"/>
            <a:ext cx="383016" cy="1110344"/>
            <a:chOff x="471240" y="3595759"/>
            <a:chExt cx="286946" cy="1109714"/>
          </a:xfrm>
        </p:grpSpPr>
        <p:cxnSp>
          <p:nvCxnSpPr>
            <p:cNvPr id="160" name="Straight Connector 159"/>
            <p:cNvCxnSpPr>
              <a:stCxn id="141" idx="4"/>
              <a:endCxn id="162" idx="0"/>
            </p:cNvCxnSpPr>
            <p:nvPr/>
          </p:nvCxnSpPr>
          <p:spPr>
            <a:xfrm flipH="1">
              <a:off x="614713" y="3595759"/>
              <a:ext cx="6178" cy="822768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160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62" name="Oval 161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536213" y="3245881"/>
                <a:ext cx="123657" cy="122168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" name="Group 1"/>
          <p:cNvGrpSpPr>
            <a:grpSpLocks/>
          </p:cNvGrpSpPr>
          <p:nvPr/>
        </p:nvGrpSpPr>
        <p:grpSpPr bwMode="auto">
          <a:xfrm>
            <a:off x="312659" y="88902"/>
            <a:ext cx="1276017" cy="957587"/>
            <a:chOff x="83662" y="159259"/>
            <a:chExt cx="1082288" cy="1084047"/>
          </a:xfrm>
        </p:grpSpPr>
        <p:sp>
          <p:nvSpPr>
            <p:cNvPr id="10" name="Oval 9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4712" name="Picture 81"/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713" name="Picture 80"/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714" name="TextBox 2"/>
            <p:cNvSpPr txBox="1">
              <a:spLocks noChangeArrowheads="1"/>
            </p:cNvSpPr>
            <p:nvPr/>
          </p:nvSpPr>
          <p:spPr bwMode="auto">
            <a:xfrm>
              <a:off x="338218" y="267725"/>
              <a:ext cx="428556" cy="9755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altLang="vi-VN" sz="5000" b="1" dirty="0">
                  <a:solidFill>
                    <a:srgbClr val="008CF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62" name="Parallelogram 61"/>
          <p:cNvSpPr/>
          <p:nvPr/>
        </p:nvSpPr>
        <p:spPr>
          <a:xfrm flipH="1">
            <a:off x="11295297" y="6657977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9" name="Group 150"/>
          <p:cNvGrpSpPr>
            <a:grpSpLocks/>
          </p:cNvGrpSpPr>
          <p:nvPr/>
        </p:nvGrpSpPr>
        <p:grpSpPr bwMode="auto">
          <a:xfrm>
            <a:off x="773754" y="4104371"/>
            <a:ext cx="383016" cy="1100361"/>
            <a:chOff x="471240" y="3604360"/>
            <a:chExt cx="286946" cy="1101113"/>
          </a:xfrm>
        </p:grpSpPr>
        <p:cxnSp>
          <p:nvCxnSpPr>
            <p:cNvPr id="139" name="Straight Connector 138"/>
            <p:cNvCxnSpPr/>
            <p:nvPr/>
          </p:nvCxnSpPr>
          <p:spPr>
            <a:xfrm>
              <a:off x="607847" y="3604360"/>
              <a:ext cx="0" cy="902904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139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41" name="Oval 140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42" name="Oval 141"/>
              <p:cNvSpPr/>
              <p:nvPr/>
            </p:nvSpPr>
            <p:spPr>
              <a:xfrm>
                <a:off x="531457" y="3245624"/>
                <a:ext cx="123657" cy="122322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" name="Group 149"/>
          <p:cNvGrpSpPr>
            <a:grpSpLocks/>
          </p:cNvGrpSpPr>
          <p:nvPr/>
        </p:nvGrpSpPr>
        <p:grpSpPr bwMode="auto">
          <a:xfrm>
            <a:off x="765507" y="3013076"/>
            <a:ext cx="383016" cy="1152525"/>
            <a:chOff x="471240" y="2490868"/>
            <a:chExt cx="286946" cy="1151755"/>
          </a:xfrm>
        </p:grpSpPr>
        <p:cxnSp>
          <p:nvCxnSpPr>
            <p:cNvPr id="116" name="Straight Connector 115"/>
            <p:cNvCxnSpPr>
              <a:stCxn id="20" idx="4"/>
              <a:endCxn id="118" idx="0"/>
            </p:cNvCxnSpPr>
            <p:nvPr/>
          </p:nvCxnSpPr>
          <p:spPr>
            <a:xfrm>
              <a:off x="600199" y="2490868"/>
              <a:ext cx="14514" cy="86480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116"/>
            <p:cNvGrpSpPr>
              <a:grpSpLocks/>
            </p:cNvGrpSpPr>
            <p:nvPr/>
          </p:nvGrpSpPr>
          <p:grpSpPr bwMode="auto">
            <a:xfrm>
              <a:off x="471240" y="3355677"/>
              <a:ext cx="286946" cy="286946"/>
              <a:chOff x="452190" y="3163606"/>
              <a:chExt cx="286946" cy="286946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19" name="Oval 118"/>
              <p:cNvSpPr/>
              <p:nvPr/>
            </p:nvSpPr>
            <p:spPr>
              <a:xfrm>
                <a:off x="531457" y="3245902"/>
                <a:ext cx="123657" cy="12215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Group 148"/>
          <p:cNvGrpSpPr>
            <a:grpSpLocks/>
          </p:cNvGrpSpPr>
          <p:nvPr/>
        </p:nvGrpSpPr>
        <p:grpSpPr bwMode="auto">
          <a:xfrm>
            <a:off x="765507" y="1046163"/>
            <a:ext cx="383016" cy="1966912"/>
            <a:chOff x="471240" y="574185"/>
            <a:chExt cx="286946" cy="1967695"/>
          </a:xfrm>
        </p:grpSpPr>
        <p:cxnSp>
          <p:nvCxnSpPr>
            <p:cNvPr id="13" name="Straight Connector 12"/>
            <p:cNvCxnSpPr>
              <a:endCxn id="20" idx="0"/>
            </p:cNvCxnSpPr>
            <p:nvPr/>
          </p:nvCxnSpPr>
          <p:spPr>
            <a:xfrm>
              <a:off x="610012" y="574185"/>
              <a:ext cx="4701" cy="168074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65"/>
            <p:cNvGrpSpPr>
              <a:grpSpLocks/>
            </p:cNvGrpSpPr>
            <p:nvPr/>
          </p:nvGrpSpPr>
          <p:grpSpPr bwMode="auto">
            <a:xfrm>
              <a:off x="471240" y="2254934"/>
              <a:ext cx="286946" cy="286946"/>
              <a:chOff x="452190" y="3133126"/>
              <a:chExt cx="286946" cy="286946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31457" y="3216791"/>
                <a:ext cx="123657" cy="12228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sp>
        <p:nvSpPr>
          <p:cNvPr id="64" name="Parallelogram 63"/>
          <p:cNvSpPr/>
          <p:nvPr/>
        </p:nvSpPr>
        <p:spPr>
          <a:xfrm flipH="1">
            <a:off x="11295297" y="6376990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IME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22207" y="1235075"/>
            <a:ext cx="1692892" cy="1270000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0</a:t>
            </a:r>
          </a:p>
        </p:txBody>
      </p:sp>
      <p:grpSp>
        <p:nvGrpSpPr>
          <p:cNvPr id="28" name="Group 6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68" name="Rectangle 6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9</a:t>
              </a:r>
            </a:p>
          </p:txBody>
        </p:sp>
      </p:grpSp>
      <p:grpSp>
        <p:nvGrpSpPr>
          <p:cNvPr id="29" name="Group 70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30" name="Group 73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5" name="Rectangle 74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7</a:t>
              </a:r>
            </a:p>
          </p:txBody>
        </p:sp>
      </p:grp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78" name="Rectangle 7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6</a:t>
              </a:r>
            </a:p>
          </p:txBody>
        </p:sp>
      </p:grpSp>
      <p:grpSp>
        <p:nvGrpSpPr>
          <p:cNvPr id="32" name="Group 82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4" name="Rectangle 83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5</a:t>
              </a:r>
            </a:p>
          </p:txBody>
        </p:sp>
      </p:grpSp>
      <p:grpSp>
        <p:nvGrpSpPr>
          <p:cNvPr id="33" name="Group 85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7" name="Rectangle 86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4</a:t>
              </a:r>
            </a:p>
          </p:txBody>
        </p:sp>
      </p:grpSp>
      <p:grpSp>
        <p:nvGrpSpPr>
          <p:cNvPr id="34" name="Group 88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90" name="Rectangle 89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3</a:t>
              </a:r>
            </a:p>
          </p:txBody>
        </p:sp>
      </p:grpSp>
      <p:grpSp>
        <p:nvGrpSpPr>
          <p:cNvPr id="35" name="Group 91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3" name="Rectangle 92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2</a:t>
              </a:r>
            </a:p>
          </p:txBody>
        </p:sp>
      </p:grpSp>
      <p:grpSp>
        <p:nvGrpSpPr>
          <p:cNvPr id="36" name="Group 94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6" name="Rectangle 95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37" name="Group 97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9" name="Rectangle 98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38" name="Group 100"/>
          <p:cNvGrpSpPr>
            <a:grpSpLocks/>
          </p:cNvGrpSpPr>
          <p:nvPr/>
        </p:nvGrpSpPr>
        <p:grpSpPr bwMode="auto">
          <a:xfrm>
            <a:off x="117975" y="1223965"/>
            <a:ext cx="1692892" cy="1271587"/>
            <a:chOff x="-1408548" y="1801832"/>
            <a:chExt cx="1270128" cy="1271290"/>
          </a:xfrm>
        </p:grpSpPr>
        <p:sp>
          <p:nvSpPr>
            <p:cNvPr id="102" name="Rectangle 10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39" name="Group 103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05" name="Rectangle 104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40" name="Group 106"/>
          <p:cNvGrpSpPr>
            <a:grpSpLocks/>
          </p:cNvGrpSpPr>
          <p:nvPr/>
        </p:nvGrpSpPr>
        <p:grpSpPr bwMode="auto">
          <a:xfrm>
            <a:off x="113743" y="1239839"/>
            <a:ext cx="1692892" cy="1271587"/>
            <a:chOff x="-1408548" y="1801832"/>
            <a:chExt cx="1270128" cy="1271290"/>
          </a:xfrm>
        </p:grpSpPr>
        <p:sp>
          <p:nvSpPr>
            <p:cNvPr id="108" name="Rectangle 10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41" name="Group 109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1" name="Rectangle 110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43" name="Group 11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4" name="Rectangle 11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44" name="Group 119"/>
          <p:cNvGrpSpPr>
            <a:grpSpLocks/>
          </p:cNvGrpSpPr>
          <p:nvPr/>
        </p:nvGrpSpPr>
        <p:grpSpPr bwMode="auto">
          <a:xfrm>
            <a:off x="113743" y="1230313"/>
            <a:ext cx="1692892" cy="127000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8" cy="1269700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8" y="1803421"/>
              <a:ext cx="1270128" cy="126970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45" name="Group 134"/>
          <p:cNvGrpSpPr>
            <a:grpSpLocks/>
          </p:cNvGrpSpPr>
          <p:nvPr/>
        </p:nvGrpSpPr>
        <p:grpSpPr bwMode="auto">
          <a:xfrm>
            <a:off x="113743" y="1228725"/>
            <a:ext cx="1692892" cy="1271588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46" name="Group 137"/>
          <p:cNvGrpSpPr>
            <a:grpSpLocks/>
          </p:cNvGrpSpPr>
          <p:nvPr/>
        </p:nvGrpSpPr>
        <p:grpSpPr bwMode="auto">
          <a:xfrm>
            <a:off x="113743" y="1236665"/>
            <a:ext cx="1692892" cy="1271587"/>
            <a:chOff x="-1408548" y="1801832"/>
            <a:chExt cx="1270128" cy="1271290"/>
          </a:xfrm>
        </p:grpSpPr>
        <p:sp>
          <p:nvSpPr>
            <p:cNvPr id="143" name="Rectangle 14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47" name="Group 144"/>
          <p:cNvGrpSpPr>
            <a:grpSpLocks/>
          </p:cNvGrpSpPr>
          <p:nvPr/>
        </p:nvGrpSpPr>
        <p:grpSpPr bwMode="auto">
          <a:xfrm>
            <a:off x="113743" y="1230315"/>
            <a:ext cx="1692892" cy="1271587"/>
            <a:chOff x="-1408548" y="1801832"/>
            <a:chExt cx="1270128" cy="1271290"/>
          </a:xfrm>
        </p:grpSpPr>
        <p:sp>
          <p:nvSpPr>
            <p:cNvPr id="146" name="Rectangle 14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48" name="Group 147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52" name="Rectangle 15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49" name="Group 164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50" name="Group 167"/>
          <p:cNvGrpSpPr>
            <a:grpSpLocks/>
          </p:cNvGrpSpPr>
          <p:nvPr/>
        </p:nvGrpSpPr>
        <p:grpSpPr bwMode="auto">
          <a:xfrm>
            <a:off x="113743" y="1231900"/>
            <a:ext cx="1692892" cy="1271588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51" name="Group 170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52" name="Group 173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3" name="Group 176"/>
          <p:cNvGrpSpPr>
            <a:grpSpLocks/>
          </p:cNvGrpSpPr>
          <p:nvPr/>
        </p:nvGrpSpPr>
        <p:grpSpPr bwMode="auto">
          <a:xfrm>
            <a:off x="115858" y="1236665"/>
            <a:ext cx="1692892" cy="1271587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56" name="Group 179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81" name="Rectangle 180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9" name="Group 18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84" name="Rectangle 18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61" name="Group 185"/>
          <p:cNvGrpSpPr>
            <a:grpSpLocks/>
          </p:cNvGrpSpPr>
          <p:nvPr/>
        </p:nvGrpSpPr>
        <p:grpSpPr bwMode="auto">
          <a:xfrm>
            <a:off x="111626" y="1235075"/>
            <a:ext cx="1692892" cy="1271588"/>
            <a:chOff x="-1408548" y="1801832"/>
            <a:chExt cx="1270128" cy="1271290"/>
          </a:xfrm>
        </p:grpSpPr>
        <p:sp>
          <p:nvSpPr>
            <p:cNvPr id="187" name="Rectangle 186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63" name="Group 188"/>
          <p:cNvGrpSpPr>
            <a:grpSpLocks/>
          </p:cNvGrpSpPr>
          <p:nvPr/>
        </p:nvGrpSpPr>
        <p:grpSpPr bwMode="auto">
          <a:xfrm>
            <a:off x="115858" y="1235075"/>
            <a:ext cx="1692892" cy="1271588"/>
            <a:chOff x="-1408548" y="1801832"/>
            <a:chExt cx="1270128" cy="1271290"/>
          </a:xfrm>
        </p:grpSpPr>
        <p:sp>
          <p:nvSpPr>
            <p:cNvPr id="190" name="Rectangle 189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66" name="Group 191"/>
          <p:cNvGrpSpPr>
            <a:grpSpLocks/>
          </p:cNvGrpSpPr>
          <p:nvPr/>
        </p:nvGrpSpPr>
        <p:grpSpPr bwMode="auto">
          <a:xfrm>
            <a:off x="122207" y="1222766"/>
            <a:ext cx="1692892" cy="1271587"/>
            <a:chOff x="-1408548" y="1801832"/>
            <a:chExt cx="1270128" cy="1271290"/>
          </a:xfrm>
        </p:grpSpPr>
        <p:sp>
          <p:nvSpPr>
            <p:cNvPr id="193" name="Rectangle 19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95" name="Left Brace 194"/>
          <p:cNvSpPr/>
          <p:nvPr/>
        </p:nvSpPr>
        <p:spPr>
          <a:xfrm rot="16200000">
            <a:off x="846035" y="1647698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6" name="Left Brace 195"/>
          <p:cNvSpPr/>
          <p:nvPr/>
        </p:nvSpPr>
        <p:spPr>
          <a:xfrm rot="5400000">
            <a:off x="846035" y="370626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0" name="Parallelogram 79"/>
          <p:cNvSpPr/>
          <p:nvPr/>
        </p:nvSpPr>
        <p:spPr>
          <a:xfrm>
            <a:off x="1188552" y="4048513"/>
            <a:ext cx="10106567" cy="595312"/>
          </a:xfrm>
          <a:prstGeom prst="parallelogram">
            <a:avLst/>
          </a:prstGeom>
          <a:solidFill>
            <a:srgbClr val="0ABD41">
              <a:alpha val="4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7AD87737-0E3C-4617-B626-5A1C777E6EAF}"/>
              </a:ext>
            </a:extLst>
          </p:cNvPr>
          <p:cNvGrpSpPr/>
          <p:nvPr/>
        </p:nvGrpSpPr>
        <p:grpSpPr>
          <a:xfrm>
            <a:off x="2180631" y="136527"/>
            <a:ext cx="9631524" cy="2308225"/>
            <a:chOff x="2179043" y="136526"/>
            <a:chExt cx="9631524" cy="2308225"/>
          </a:xfrm>
        </p:grpSpPr>
        <p:sp>
          <p:nvSpPr>
            <p:cNvPr id="60" name="Rectangle 59"/>
            <p:cNvSpPr/>
            <p:nvPr/>
          </p:nvSpPr>
          <p:spPr>
            <a:xfrm>
              <a:off x="2179043" y="136526"/>
              <a:ext cx="9631524" cy="2308225"/>
            </a:xfrm>
            <a:prstGeom prst="rect">
              <a:avLst/>
            </a:prstGeom>
            <a:solidFill>
              <a:srgbClr val="008CF5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lnSpc>
                  <a:spcPct val="135000"/>
                </a:lnSpc>
                <a:defRPr/>
              </a:pPr>
              <a:r>
                <a:rPr lang="en-US" sz="4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pt-BR" sz="4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Số proton và số neutron có trong một nguyên tử Aluminium  </a:t>
              </a:r>
              <a:r>
                <a:rPr lang="pt-BR" sz="4000" baseline="30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    </a:t>
              </a:r>
              <a:r>
                <a:rPr lang="pt-BR" sz="40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Al lần lượt là: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40738FE2-8480-49A0-A559-DDDDC69D6CAA}"/>
                </a:ext>
              </a:extLst>
            </p:cNvPr>
            <p:cNvSpPr txBox="1"/>
            <p:nvPr/>
          </p:nvSpPr>
          <p:spPr>
            <a:xfrm>
              <a:off x="6971540" y="1759373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DE2F2305-AD40-4FA6-BD64-991297AC0C04}"/>
                </a:ext>
              </a:extLst>
            </p:cNvPr>
            <p:cNvSpPr txBox="1"/>
            <p:nvPr/>
          </p:nvSpPr>
          <p:spPr>
            <a:xfrm>
              <a:off x="6971540" y="1347566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0556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202901__bluebloomers__electronic-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10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1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11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12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2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1800"/>
                            </p:stCondLst>
                            <p:childTnLst>
                              <p:par>
                                <p:cTn id="13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3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13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14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14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6800"/>
                            </p:stCondLst>
                            <p:childTnLst>
                              <p:par>
                                <p:cTn id="15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7800"/>
                            </p:stCondLst>
                            <p:childTnLst>
                              <p:par>
                                <p:cTn id="15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8800"/>
                            </p:stCondLst>
                            <p:childTnLst>
                              <p:par>
                                <p:cTn id="15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9800"/>
                            </p:stCondLst>
                            <p:childTnLst>
                              <p:par>
                                <p:cTn id="16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20800"/>
                            </p:stCondLst>
                            <p:childTnLst>
                              <p:par>
                                <p:cTn id="16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21800"/>
                            </p:stCondLst>
                            <p:childTnLst>
                              <p:par>
                                <p:cTn id="17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22800"/>
                            </p:stCondLst>
                            <p:childTnLst>
                              <p:par>
                                <p:cTn id="17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23800"/>
                            </p:stCondLst>
                            <p:childTnLst>
                              <p:par>
                                <p:cTn id="17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24800"/>
                            </p:stCondLst>
                            <p:childTnLst>
                              <p:par>
                                <p:cTn id="18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25800"/>
                            </p:stCondLst>
                            <p:childTnLst>
                              <p:par>
                                <p:cTn id="18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6800"/>
                            </p:stCondLst>
                            <p:childTnLst>
                              <p:par>
                                <p:cTn id="19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27800"/>
                            </p:stCondLst>
                            <p:childTnLst>
                              <p:par>
                                <p:cTn id="19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28800"/>
                            </p:stCondLst>
                            <p:childTnLst>
                              <p:par>
                                <p:cTn id="19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29800"/>
                            </p:stCondLst>
                            <p:childTnLst>
                              <p:par>
                                <p:cTn id="20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</p:childTnLst>
        </p:cTn>
      </p:par>
    </p:tnLst>
    <p:bldLst>
      <p:bldP spid="58" grpId="0" animBg="1"/>
      <p:bldP spid="65" grpId="0" animBg="1"/>
      <p:bldP spid="8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B6D3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Freeform 7"/>
          <p:cNvSpPr/>
          <p:nvPr/>
        </p:nvSpPr>
        <p:spPr>
          <a:xfrm>
            <a:off x="2336800" y="5127625"/>
            <a:ext cx="276225" cy="1139825"/>
          </a:xfrm>
          <a:custGeom>
            <a:avLst/>
            <a:gdLst/>
            <a:ahLst/>
            <a:cxnLst>
              <a:cxn ang="0">
                <a:pos x="276225" y="1139825"/>
              </a:cxn>
              <a:cxn ang="0">
                <a:pos x="0" y="1139825"/>
              </a:cxn>
              <a:cxn ang="0">
                <a:pos x="0" y="92575"/>
              </a:cxn>
              <a:cxn ang="0">
                <a:pos x="92075" y="0"/>
              </a:cxn>
              <a:cxn ang="0">
                <a:pos x="184150" y="0"/>
              </a:cxn>
              <a:cxn ang="0">
                <a:pos x="276225" y="92575"/>
              </a:cxn>
              <a:cxn ang="0">
                <a:pos x="276225" y="1139825"/>
              </a:cxn>
            </a:cxnLst>
            <a:rect l="0" t="0" r="0" b="0"/>
            <a:pathLst>
              <a:path w="48" h="197">
                <a:moveTo>
                  <a:pt x="48" y="197"/>
                </a:moveTo>
                <a:cubicBezTo>
                  <a:pt x="0" y="197"/>
                  <a:pt x="0" y="197"/>
                  <a:pt x="0" y="197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8"/>
                  <a:pt x="7" y="0"/>
                  <a:pt x="16" y="0"/>
                </a:cubicBezTo>
                <a:cubicBezTo>
                  <a:pt x="32" y="0"/>
                  <a:pt x="32" y="0"/>
                  <a:pt x="32" y="0"/>
                </a:cubicBezTo>
                <a:cubicBezTo>
                  <a:pt x="41" y="0"/>
                  <a:pt x="48" y="8"/>
                  <a:pt x="48" y="16"/>
                </a:cubicBezTo>
                <a:lnTo>
                  <a:pt x="48" y="197"/>
                </a:lnTo>
                <a:close/>
              </a:path>
            </a:pathLst>
          </a:custGeom>
          <a:solidFill>
            <a:srgbClr val="389624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098" name="Freeform 8"/>
          <p:cNvSpPr/>
          <p:nvPr/>
        </p:nvSpPr>
        <p:spPr>
          <a:xfrm>
            <a:off x="1792288" y="4370388"/>
            <a:ext cx="2363787" cy="2349500"/>
          </a:xfrm>
          <a:custGeom>
            <a:avLst/>
            <a:gdLst/>
            <a:ahLst/>
            <a:cxnLst>
              <a:cxn ang="0">
                <a:pos x="0" y="2303204"/>
              </a:cxn>
              <a:cxn ang="0">
                <a:pos x="2363787" y="2349500"/>
              </a:cxn>
              <a:cxn ang="0">
                <a:pos x="682634" y="202543"/>
              </a:cxn>
              <a:cxn ang="0">
                <a:pos x="174005" y="225691"/>
              </a:cxn>
              <a:cxn ang="0">
                <a:pos x="0" y="468743"/>
              </a:cxn>
              <a:cxn ang="0">
                <a:pos x="0" y="2303204"/>
              </a:cxn>
            </a:cxnLst>
            <a:rect l="0" t="0" r="0" b="0"/>
            <a:pathLst>
              <a:path w="883" h="406">
                <a:moveTo>
                  <a:pt x="0" y="398"/>
                </a:moveTo>
                <a:cubicBezTo>
                  <a:pt x="883" y="406"/>
                  <a:pt x="883" y="406"/>
                  <a:pt x="883" y="406"/>
                </a:cubicBezTo>
                <a:cubicBezTo>
                  <a:pt x="255" y="35"/>
                  <a:pt x="255" y="35"/>
                  <a:pt x="255" y="35"/>
                </a:cubicBezTo>
                <a:cubicBezTo>
                  <a:pt x="196" y="0"/>
                  <a:pt x="123" y="2"/>
                  <a:pt x="65" y="39"/>
                </a:cubicBezTo>
                <a:cubicBezTo>
                  <a:pt x="0" y="81"/>
                  <a:pt x="0" y="81"/>
                  <a:pt x="0" y="81"/>
                </a:cubicBezTo>
                <a:lnTo>
                  <a:pt x="0" y="398"/>
                </a:lnTo>
                <a:close/>
              </a:path>
            </a:pathLst>
          </a:custGeom>
          <a:solidFill>
            <a:srgbClr val="00A79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099" name="Freeform 9"/>
          <p:cNvSpPr/>
          <p:nvPr/>
        </p:nvSpPr>
        <p:spPr>
          <a:xfrm>
            <a:off x="211138" y="3514725"/>
            <a:ext cx="2112962" cy="3048000"/>
          </a:xfrm>
          <a:custGeom>
            <a:avLst/>
            <a:gdLst/>
            <a:ahLst/>
            <a:cxnLst>
              <a:cxn ang="0">
                <a:pos x="1633793" y="676691"/>
              </a:cxn>
              <a:cxn ang="0">
                <a:pos x="1633793" y="555233"/>
              </a:cxn>
              <a:cxn ang="0">
                <a:pos x="1079573" y="0"/>
              </a:cxn>
              <a:cxn ang="0">
                <a:pos x="1079573" y="0"/>
              </a:cxn>
              <a:cxn ang="0">
                <a:pos x="531127" y="555233"/>
              </a:cxn>
              <a:cxn ang="0">
                <a:pos x="531127" y="1052630"/>
              </a:cxn>
              <a:cxn ang="0">
                <a:pos x="432984" y="1052630"/>
              </a:cxn>
              <a:cxn ang="0">
                <a:pos x="0" y="1486406"/>
              </a:cxn>
              <a:cxn ang="0">
                <a:pos x="0" y="3048000"/>
              </a:cxn>
              <a:cxn ang="0">
                <a:pos x="889061" y="3048000"/>
              </a:cxn>
              <a:cxn ang="0">
                <a:pos x="889061" y="2834004"/>
              </a:cxn>
              <a:cxn ang="0">
                <a:pos x="1397095" y="2834004"/>
              </a:cxn>
              <a:cxn ang="0">
                <a:pos x="1397095" y="2805085"/>
              </a:cxn>
              <a:cxn ang="0">
                <a:pos x="2112962" y="2805085"/>
              </a:cxn>
              <a:cxn ang="0">
                <a:pos x="2112962" y="1156736"/>
              </a:cxn>
              <a:cxn ang="0">
                <a:pos x="1633793" y="676691"/>
              </a:cxn>
            </a:cxnLst>
            <a:rect l="0" t="0" r="0" b="0"/>
            <a:pathLst>
              <a:path w="366" h="527">
                <a:moveTo>
                  <a:pt x="283" y="117"/>
                </a:moveTo>
                <a:cubicBezTo>
                  <a:pt x="283" y="96"/>
                  <a:pt x="283" y="96"/>
                  <a:pt x="283" y="96"/>
                </a:cubicBezTo>
                <a:cubicBezTo>
                  <a:pt x="283" y="43"/>
                  <a:pt x="240" y="0"/>
                  <a:pt x="187" y="0"/>
                </a:cubicBezTo>
                <a:cubicBezTo>
                  <a:pt x="187" y="0"/>
                  <a:pt x="187" y="0"/>
                  <a:pt x="187" y="0"/>
                </a:cubicBezTo>
                <a:cubicBezTo>
                  <a:pt x="134" y="0"/>
                  <a:pt x="92" y="43"/>
                  <a:pt x="92" y="96"/>
                </a:cubicBezTo>
                <a:cubicBezTo>
                  <a:pt x="92" y="182"/>
                  <a:pt x="92" y="182"/>
                  <a:pt x="92" y="182"/>
                </a:cubicBezTo>
                <a:cubicBezTo>
                  <a:pt x="75" y="182"/>
                  <a:pt x="75" y="182"/>
                  <a:pt x="75" y="182"/>
                </a:cubicBezTo>
                <a:cubicBezTo>
                  <a:pt x="34" y="182"/>
                  <a:pt x="0" y="216"/>
                  <a:pt x="0" y="257"/>
                </a:cubicBezTo>
                <a:cubicBezTo>
                  <a:pt x="0" y="527"/>
                  <a:pt x="0" y="527"/>
                  <a:pt x="0" y="527"/>
                </a:cubicBezTo>
                <a:cubicBezTo>
                  <a:pt x="154" y="527"/>
                  <a:pt x="154" y="527"/>
                  <a:pt x="154" y="527"/>
                </a:cubicBezTo>
                <a:cubicBezTo>
                  <a:pt x="154" y="490"/>
                  <a:pt x="154" y="490"/>
                  <a:pt x="154" y="490"/>
                </a:cubicBezTo>
                <a:cubicBezTo>
                  <a:pt x="242" y="490"/>
                  <a:pt x="242" y="490"/>
                  <a:pt x="242" y="490"/>
                </a:cubicBezTo>
                <a:cubicBezTo>
                  <a:pt x="242" y="485"/>
                  <a:pt x="242" y="485"/>
                  <a:pt x="242" y="485"/>
                </a:cubicBezTo>
                <a:cubicBezTo>
                  <a:pt x="366" y="485"/>
                  <a:pt x="366" y="485"/>
                  <a:pt x="366" y="485"/>
                </a:cubicBezTo>
                <a:cubicBezTo>
                  <a:pt x="366" y="200"/>
                  <a:pt x="366" y="200"/>
                  <a:pt x="366" y="200"/>
                </a:cubicBezTo>
                <a:cubicBezTo>
                  <a:pt x="366" y="154"/>
                  <a:pt x="328" y="117"/>
                  <a:pt x="283" y="117"/>
                </a:cubicBezTo>
                <a:close/>
              </a:path>
            </a:pathLst>
          </a:custGeom>
          <a:solidFill>
            <a:srgbClr val="2571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00" name="Rectangle 10"/>
          <p:cNvSpPr/>
          <p:nvPr/>
        </p:nvSpPr>
        <p:spPr>
          <a:xfrm>
            <a:off x="2098675" y="5908675"/>
            <a:ext cx="722313" cy="474663"/>
          </a:xfrm>
          <a:prstGeom prst="rect">
            <a:avLst/>
          </a:prstGeom>
          <a:solidFill>
            <a:srgbClr val="2A7744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01" name="Freeform 11"/>
          <p:cNvSpPr/>
          <p:nvPr/>
        </p:nvSpPr>
        <p:spPr>
          <a:xfrm>
            <a:off x="2613025" y="4711700"/>
            <a:ext cx="692150" cy="1555750"/>
          </a:xfrm>
          <a:custGeom>
            <a:avLst/>
            <a:gdLst/>
            <a:ahLst/>
            <a:cxnLst>
              <a:cxn ang="0">
                <a:pos x="576792" y="1555750"/>
              </a:cxn>
              <a:cxn ang="0">
                <a:pos x="115358" y="1555750"/>
              </a:cxn>
              <a:cxn ang="0">
                <a:pos x="0" y="1440081"/>
              </a:cxn>
              <a:cxn ang="0">
                <a:pos x="0" y="347007"/>
              </a:cxn>
              <a:cxn ang="0">
                <a:pos x="346075" y="0"/>
              </a:cxn>
              <a:cxn ang="0">
                <a:pos x="346075" y="0"/>
              </a:cxn>
              <a:cxn ang="0">
                <a:pos x="692150" y="347007"/>
              </a:cxn>
              <a:cxn ang="0">
                <a:pos x="692150" y="1440081"/>
              </a:cxn>
              <a:cxn ang="0">
                <a:pos x="576792" y="1555750"/>
              </a:cxn>
            </a:cxnLst>
            <a:rect l="0" t="0" r="0" b="0"/>
            <a:pathLst>
              <a:path w="120" h="269">
                <a:moveTo>
                  <a:pt x="100" y="269"/>
                </a:moveTo>
                <a:cubicBezTo>
                  <a:pt x="20" y="269"/>
                  <a:pt x="20" y="269"/>
                  <a:pt x="20" y="269"/>
                </a:cubicBezTo>
                <a:cubicBezTo>
                  <a:pt x="9" y="269"/>
                  <a:pt x="0" y="260"/>
                  <a:pt x="0" y="249"/>
                </a:cubicBezTo>
                <a:cubicBezTo>
                  <a:pt x="0" y="60"/>
                  <a:pt x="0" y="60"/>
                  <a:pt x="0" y="60"/>
                </a:cubicBezTo>
                <a:cubicBezTo>
                  <a:pt x="0" y="27"/>
                  <a:pt x="27" y="0"/>
                  <a:pt x="60" y="0"/>
                </a:cubicBezTo>
                <a:cubicBezTo>
                  <a:pt x="60" y="0"/>
                  <a:pt x="60" y="0"/>
                  <a:pt x="60" y="0"/>
                </a:cubicBezTo>
                <a:cubicBezTo>
                  <a:pt x="93" y="0"/>
                  <a:pt x="120" y="27"/>
                  <a:pt x="120" y="60"/>
                </a:cubicBezTo>
                <a:cubicBezTo>
                  <a:pt x="120" y="249"/>
                  <a:pt x="120" y="249"/>
                  <a:pt x="120" y="249"/>
                </a:cubicBezTo>
                <a:cubicBezTo>
                  <a:pt x="120" y="260"/>
                  <a:pt x="111" y="269"/>
                  <a:pt x="100" y="269"/>
                </a:cubicBezTo>
                <a:close/>
              </a:path>
            </a:pathLst>
          </a:custGeom>
          <a:solidFill>
            <a:srgbClr val="2571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02" name="Freeform 12"/>
          <p:cNvSpPr/>
          <p:nvPr/>
        </p:nvSpPr>
        <p:spPr>
          <a:xfrm>
            <a:off x="1711325" y="4527550"/>
            <a:ext cx="209550" cy="906463"/>
          </a:xfrm>
          <a:custGeom>
            <a:avLst/>
            <a:gdLst/>
            <a:ahLst/>
            <a:cxnLst>
              <a:cxn ang="0">
                <a:pos x="209550" y="906463"/>
              </a:cxn>
              <a:cxn ang="0">
                <a:pos x="0" y="906463"/>
              </a:cxn>
              <a:cxn ang="0">
                <a:pos x="0" y="103926"/>
              </a:cxn>
              <a:cxn ang="0">
                <a:pos x="104775" y="0"/>
              </a:cxn>
              <a:cxn ang="0">
                <a:pos x="104775" y="0"/>
              </a:cxn>
              <a:cxn ang="0">
                <a:pos x="209550" y="103926"/>
              </a:cxn>
              <a:cxn ang="0">
                <a:pos x="209550" y="906463"/>
              </a:cxn>
            </a:cxnLst>
            <a:rect l="0" t="0" r="0" b="0"/>
            <a:pathLst>
              <a:path w="36" h="157">
                <a:moveTo>
                  <a:pt x="36" y="157"/>
                </a:moveTo>
                <a:cubicBezTo>
                  <a:pt x="0" y="157"/>
                  <a:pt x="0" y="157"/>
                  <a:pt x="0" y="157"/>
                </a:cubicBezTo>
                <a:cubicBezTo>
                  <a:pt x="0" y="18"/>
                  <a:pt x="0" y="18"/>
                  <a:pt x="0" y="18"/>
                </a:cubicBezTo>
                <a:cubicBezTo>
                  <a:pt x="0" y="8"/>
                  <a:pt x="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cubicBezTo>
                  <a:pt x="28" y="0"/>
                  <a:pt x="36" y="8"/>
                  <a:pt x="36" y="18"/>
                </a:cubicBezTo>
                <a:lnTo>
                  <a:pt x="36" y="157"/>
                </a:lnTo>
                <a:close/>
              </a:path>
            </a:pathLst>
          </a:custGeom>
          <a:solidFill>
            <a:srgbClr val="389624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03" name="Freeform 13"/>
          <p:cNvSpPr/>
          <p:nvPr/>
        </p:nvSpPr>
        <p:spPr>
          <a:xfrm>
            <a:off x="1082675" y="3960813"/>
            <a:ext cx="369888" cy="1166812"/>
          </a:xfrm>
          <a:custGeom>
            <a:avLst/>
            <a:gdLst/>
            <a:ahLst/>
            <a:cxnLst>
              <a:cxn ang="0">
                <a:pos x="184944" y="1166812"/>
              </a:cxn>
              <a:cxn ang="0">
                <a:pos x="184944" y="1166812"/>
              </a:cxn>
              <a:cxn ang="0">
                <a:pos x="0" y="987747"/>
              </a:cxn>
              <a:cxn ang="0">
                <a:pos x="0" y="179065"/>
              </a:cxn>
              <a:cxn ang="0">
                <a:pos x="184944" y="0"/>
              </a:cxn>
              <a:cxn ang="0">
                <a:pos x="184944" y="0"/>
              </a:cxn>
              <a:cxn ang="0">
                <a:pos x="369888" y="179065"/>
              </a:cxn>
              <a:cxn ang="0">
                <a:pos x="369888" y="987747"/>
              </a:cxn>
              <a:cxn ang="0">
                <a:pos x="184944" y="1166812"/>
              </a:cxn>
            </a:cxnLst>
            <a:rect l="0" t="0" r="0" b="0"/>
            <a:pathLst>
              <a:path w="64" h="202">
                <a:moveTo>
                  <a:pt x="32" y="202"/>
                </a:moveTo>
                <a:cubicBezTo>
                  <a:pt x="32" y="202"/>
                  <a:pt x="32" y="202"/>
                  <a:pt x="32" y="202"/>
                </a:cubicBezTo>
                <a:cubicBezTo>
                  <a:pt x="15" y="202"/>
                  <a:pt x="0" y="188"/>
                  <a:pt x="0" y="171"/>
                </a:cubicBezTo>
                <a:cubicBezTo>
                  <a:pt x="0" y="31"/>
                  <a:pt x="0" y="31"/>
                  <a:pt x="0" y="31"/>
                </a:cubicBezTo>
                <a:cubicBezTo>
                  <a:pt x="0" y="14"/>
                  <a:pt x="15" y="0"/>
                  <a:pt x="32" y="0"/>
                </a:cubicBezTo>
                <a:cubicBezTo>
                  <a:pt x="32" y="0"/>
                  <a:pt x="32" y="0"/>
                  <a:pt x="32" y="0"/>
                </a:cubicBezTo>
                <a:cubicBezTo>
                  <a:pt x="49" y="0"/>
                  <a:pt x="64" y="14"/>
                  <a:pt x="64" y="31"/>
                </a:cubicBezTo>
                <a:cubicBezTo>
                  <a:pt x="64" y="171"/>
                  <a:pt x="64" y="171"/>
                  <a:pt x="64" y="171"/>
                </a:cubicBezTo>
                <a:cubicBezTo>
                  <a:pt x="64" y="188"/>
                  <a:pt x="49" y="202"/>
                  <a:pt x="32" y="202"/>
                </a:cubicBezTo>
                <a:close/>
              </a:path>
            </a:pathLst>
          </a:custGeom>
          <a:solidFill>
            <a:srgbClr val="389624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04" name="Freeform 14"/>
          <p:cNvSpPr/>
          <p:nvPr/>
        </p:nvSpPr>
        <p:spPr>
          <a:xfrm>
            <a:off x="454025" y="4937125"/>
            <a:ext cx="519113" cy="1330325"/>
          </a:xfrm>
          <a:custGeom>
            <a:avLst/>
            <a:gdLst/>
            <a:ahLst/>
            <a:cxnLst>
              <a:cxn ang="0">
                <a:pos x="519113" y="1330325"/>
              </a:cxn>
              <a:cxn ang="0">
                <a:pos x="0" y="1330325"/>
              </a:cxn>
              <a:cxn ang="0">
                <a:pos x="0" y="225577"/>
              </a:cxn>
              <a:cxn ang="0">
                <a:pos x="224949" y="0"/>
              </a:cxn>
              <a:cxn ang="0">
                <a:pos x="294164" y="0"/>
              </a:cxn>
              <a:cxn ang="0">
                <a:pos x="519113" y="225577"/>
              </a:cxn>
              <a:cxn ang="0">
                <a:pos x="519113" y="1330325"/>
              </a:cxn>
            </a:cxnLst>
            <a:rect l="0" t="0" r="0" b="0"/>
            <a:pathLst>
              <a:path w="90" h="230">
                <a:moveTo>
                  <a:pt x="90" y="230"/>
                </a:moveTo>
                <a:cubicBezTo>
                  <a:pt x="0" y="230"/>
                  <a:pt x="0" y="230"/>
                  <a:pt x="0" y="230"/>
                </a:cubicBezTo>
                <a:cubicBezTo>
                  <a:pt x="0" y="39"/>
                  <a:pt x="0" y="39"/>
                  <a:pt x="0" y="39"/>
                </a:cubicBezTo>
                <a:cubicBezTo>
                  <a:pt x="0" y="18"/>
                  <a:pt x="17" y="0"/>
                  <a:pt x="39" y="0"/>
                </a:cubicBezTo>
                <a:cubicBezTo>
                  <a:pt x="51" y="0"/>
                  <a:pt x="51" y="0"/>
                  <a:pt x="51" y="0"/>
                </a:cubicBezTo>
                <a:cubicBezTo>
                  <a:pt x="73" y="0"/>
                  <a:pt x="90" y="18"/>
                  <a:pt x="90" y="39"/>
                </a:cubicBezTo>
                <a:lnTo>
                  <a:pt x="90" y="230"/>
                </a:lnTo>
                <a:close/>
              </a:path>
            </a:pathLst>
          </a:custGeom>
          <a:solidFill>
            <a:srgbClr val="389624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05" name="Rectangle 23"/>
          <p:cNvSpPr/>
          <p:nvPr/>
        </p:nvSpPr>
        <p:spPr>
          <a:xfrm>
            <a:off x="765175" y="5632450"/>
            <a:ext cx="85725" cy="635000"/>
          </a:xfrm>
          <a:prstGeom prst="rect">
            <a:avLst/>
          </a:prstGeom>
          <a:solidFill>
            <a:srgbClr val="FFA4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06" name="Rectangle 24"/>
          <p:cNvSpPr/>
          <p:nvPr/>
        </p:nvSpPr>
        <p:spPr>
          <a:xfrm>
            <a:off x="742950" y="5765800"/>
            <a:ext cx="131763" cy="68263"/>
          </a:xfrm>
          <a:prstGeom prst="rect">
            <a:avLst/>
          </a:prstGeom>
          <a:solidFill>
            <a:srgbClr val="E085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07" name="Rectangle 25"/>
          <p:cNvSpPr/>
          <p:nvPr/>
        </p:nvSpPr>
        <p:spPr>
          <a:xfrm>
            <a:off x="742950" y="5956300"/>
            <a:ext cx="131763" cy="69850"/>
          </a:xfrm>
          <a:prstGeom prst="rect">
            <a:avLst/>
          </a:prstGeom>
          <a:solidFill>
            <a:srgbClr val="E085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08" name="Rectangle 26"/>
          <p:cNvSpPr/>
          <p:nvPr/>
        </p:nvSpPr>
        <p:spPr>
          <a:xfrm>
            <a:off x="742950" y="6118225"/>
            <a:ext cx="131763" cy="68263"/>
          </a:xfrm>
          <a:prstGeom prst="rect">
            <a:avLst/>
          </a:prstGeom>
          <a:solidFill>
            <a:srgbClr val="E085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09" name="Freeform 27"/>
          <p:cNvSpPr/>
          <p:nvPr/>
        </p:nvSpPr>
        <p:spPr>
          <a:xfrm>
            <a:off x="863600" y="5481638"/>
            <a:ext cx="392113" cy="192087"/>
          </a:xfrm>
          <a:custGeom>
            <a:avLst/>
            <a:gdLst/>
            <a:ahLst/>
            <a:cxnLst>
              <a:cxn ang="0">
                <a:pos x="196057" y="0"/>
              </a:cxn>
              <a:cxn ang="0">
                <a:pos x="392113" y="192087"/>
              </a:cxn>
              <a:cxn ang="0">
                <a:pos x="328683" y="192087"/>
              </a:cxn>
              <a:cxn ang="0">
                <a:pos x="299851" y="139700"/>
              </a:cxn>
              <a:cxn ang="0">
                <a:pos x="265253" y="192087"/>
              </a:cxn>
              <a:cxn ang="0">
                <a:pos x="224888" y="192087"/>
              </a:cxn>
              <a:cxn ang="0">
                <a:pos x="196057" y="139700"/>
              </a:cxn>
              <a:cxn ang="0">
                <a:pos x="161458" y="192087"/>
              </a:cxn>
              <a:cxn ang="0">
                <a:pos x="121094" y="192087"/>
              </a:cxn>
              <a:cxn ang="0">
                <a:pos x="86496" y="139700"/>
              </a:cxn>
              <a:cxn ang="0">
                <a:pos x="57664" y="192087"/>
              </a:cxn>
              <a:cxn ang="0">
                <a:pos x="0" y="192087"/>
              </a:cxn>
              <a:cxn ang="0">
                <a:pos x="196057" y="0"/>
              </a:cxn>
            </a:cxnLst>
            <a:rect l="0" t="0" r="0" b="0"/>
            <a:pathLst>
              <a:path w="68" h="33">
                <a:moveTo>
                  <a:pt x="34" y="0"/>
                </a:moveTo>
                <a:cubicBezTo>
                  <a:pt x="53" y="0"/>
                  <a:pt x="68" y="15"/>
                  <a:pt x="68" y="33"/>
                </a:cubicBezTo>
                <a:cubicBezTo>
                  <a:pt x="57" y="33"/>
                  <a:pt x="57" y="33"/>
                  <a:pt x="57" y="33"/>
                </a:cubicBezTo>
                <a:cubicBezTo>
                  <a:pt x="52" y="24"/>
                  <a:pt x="52" y="24"/>
                  <a:pt x="52" y="24"/>
                </a:cubicBezTo>
                <a:cubicBezTo>
                  <a:pt x="46" y="33"/>
                  <a:pt x="46" y="33"/>
                  <a:pt x="46" y="33"/>
                </a:cubicBezTo>
                <a:cubicBezTo>
                  <a:pt x="39" y="33"/>
                  <a:pt x="39" y="33"/>
                  <a:pt x="39" y="33"/>
                </a:cubicBezTo>
                <a:cubicBezTo>
                  <a:pt x="34" y="24"/>
                  <a:pt x="34" y="24"/>
                  <a:pt x="34" y="24"/>
                </a:cubicBezTo>
                <a:cubicBezTo>
                  <a:pt x="28" y="33"/>
                  <a:pt x="28" y="33"/>
                  <a:pt x="28" y="33"/>
                </a:cubicBezTo>
                <a:cubicBezTo>
                  <a:pt x="21" y="33"/>
                  <a:pt x="21" y="33"/>
                  <a:pt x="21" y="33"/>
                </a:cubicBezTo>
                <a:cubicBezTo>
                  <a:pt x="15" y="24"/>
                  <a:pt x="15" y="24"/>
                  <a:pt x="15" y="24"/>
                </a:cubicBezTo>
                <a:cubicBezTo>
                  <a:pt x="10" y="33"/>
                  <a:pt x="10" y="33"/>
                  <a:pt x="10" y="33"/>
                </a:cubicBezTo>
                <a:cubicBezTo>
                  <a:pt x="0" y="33"/>
                  <a:pt x="0" y="33"/>
                  <a:pt x="0" y="33"/>
                </a:cubicBezTo>
                <a:cubicBezTo>
                  <a:pt x="0" y="15"/>
                  <a:pt x="15" y="0"/>
                  <a:pt x="34" y="0"/>
                </a:cubicBezTo>
                <a:close/>
              </a:path>
            </a:pathLst>
          </a:custGeom>
          <a:solidFill>
            <a:srgbClr val="00B76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10" name="Freeform 28"/>
          <p:cNvSpPr/>
          <p:nvPr/>
        </p:nvSpPr>
        <p:spPr>
          <a:xfrm>
            <a:off x="360363" y="5481638"/>
            <a:ext cx="392112" cy="192087"/>
          </a:xfrm>
          <a:custGeom>
            <a:avLst/>
            <a:gdLst/>
            <a:ahLst/>
            <a:cxnLst>
              <a:cxn ang="0">
                <a:pos x="196056" y="0"/>
              </a:cxn>
              <a:cxn ang="0">
                <a:pos x="392112" y="192087"/>
              </a:cxn>
              <a:cxn ang="0">
                <a:pos x="328682" y="192087"/>
              </a:cxn>
              <a:cxn ang="0">
                <a:pos x="299850" y="139700"/>
              </a:cxn>
              <a:cxn ang="0">
                <a:pos x="265252" y="192087"/>
              </a:cxn>
              <a:cxn ang="0">
                <a:pos x="224888" y="192087"/>
              </a:cxn>
              <a:cxn ang="0">
                <a:pos x="196056" y="139700"/>
              </a:cxn>
              <a:cxn ang="0">
                <a:pos x="161458" y="192087"/>
              </a:cxn>
              <a:cxn ang="0">
                <a:pos x="121093" y="192087"/>
              </a:cxn>
              <a:cxn ang="0">
                <a:pos x="86495" y="139700"/>
              </a:cxn>
              <a:cxn ang="0">
                <a:pos x="57664" y="192087"/>
              </a:cxn>
              <a:cxn ang="0">
                <a:pos x="0" y="192087"/>
              </a:cxn>
              <a:cxn ang="0">
                <a:pos x="196056" y="0"/>
              </a:cxn>
            </a:cxnLst>
            <a:rect l="0" t="0" r="0" b="0"/>
            <a:pathLst>
              <a:path w="68" h="33">
                <a:moveTo>
                  <a:pt x="34" y="0"/>
                </a:moveTo>
                <a:cubicBezTo>
                  <a:pt x="53" y="0"/>
                  <a:pt x="68" y="15"/>
                  <a:pt x="68" y="33"/>
                </a:cubicBezTo>
                <a:cubicBezTo>
                  <a:pt x="57" y="33"/>
                  <a:pt x="57" y="33"/>
                  <a:pt x="57" y="33"/>
                </a:cubicBezTo>
                <a:cubicBezTo>
                  <a:pt x="52" y="24"/>
                  <a:pt x="52" y="24"/>
                  <a:pt x="52" y="24"/>
                </a:cubicBezTo>
                <a:cubicBezTo>
                  <a:pt x="46" y="33"/>
                  <a:pt x="46" y="33"/>
                  <a:pt x="46" y="33"/>
                </a:cubicBezTo>
                <a:cubicBezTo>
                  <a:pt x="39" y="33"/>
                  <a:pt x="39" y="33"/>
                  <a:pt x="39" y="33"/>
                </a:cubicBezTo>
                <a:cubicBezTo>
                  <a:pt x="34" y="24"/>
                  <a:pt x="34" y="24"/>
                  <a:pt x="34" y="24"/>
                </a:cubicBezTo>
                <a:cubicBezTo>
                  <a:pt x="28" y="33"/>
                  <a:pt x="28" y="33"/>
                  <a:pt x="28" y="33"/>
                </a:cubicBezTo>
                <a:cubicBezTo>
                  <a:pt x="21" y="33"/>
                  <a:pt x="21" y="33"/>
                  <a:pt x="21" y="33"/>
                </a:cubicBezTo>
                <a:cubicBezTo>
                  <a:pt x="15" y="24"/>
                  <a:pt x="15" y="24"/>
                  <a:pt x="15" y="24"/>
                </a:cubicBezTo>
                <a:cubicBezTo>
                  <a:pt x="10" y="33"/>
                  <a:pt x="10" y="33"/>
                  <a:pt x="10" y="33"/>
                </a:cubicBezTo>
                <a:cubicBezTo>
                  <a:pt x="0" y="33"/>
                  <a:pt x="0" y="33"/>
                  <a:pt x="0" y="33"/>
                </a:cubicBezTo>
                <a:cubicBezTo>
                  <a:pt x="0" y="15"/>
                  <a:pt x="15" y="0"/>
                  <a:pt x="34" y="0"/>
                </a:cubicBezTo>
                <a:close/>
              </a:path>
            </a:pathLst>
          </a:custGeom>
          <a:solidFill>
            <a:srgbClr val="00B76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11" name="Freeform 29"/>
          <p:cNvSpPr/>
          <p:nvPr/>
        </p:nvSpPr>
        <p:spPr>
          <a:xfrm>
            <a:off x="533400" y="5284788"/>
            <a:ext cx="330200" cy="382587"/>
          </a:xfrm>
          <a:custGeom>
            <a:avLst/>
            <a:gdLst/>
            <a:ahLst/>
            <a:cxnLst>
              <a:cxn ang="0">
                <a:pos x="272270" y="115935"/>
              </a:cxn>
              <a:cxn ang="0">
                <a:pos x="220133" y="382587"/>
              </a:cxn>
              <a:cxn ang="0">
                <a:pos x="185375" y="336213"/>
              </a:cxn>
              <a:cxn ang="0">
                <a:pos x="214340" y="278245"/>
              </a:cxn>
              <a:cxn ang="0">
                <a:pos x="144825" y="284042"/>
              </a:cxn>
              <a:cxn ang="0">
                <a:pos x="127446" y="249261"/>
              </a:cxn>
              <a:cxn ang="0">
                <a:pos x="156411" y="191294"/>
              </a:cxn>
              <a:cxn ang="0">
                <a:pos x="92688" y="197090"/>
              </a:cxn>
              <a:cxn ang="0">
                <a:pos x="63723" y="162310"/>
              </a:cxn>
              <a:cxn ang="0">
                <a:pos x="92688" y="104342"/>
              </a:cxn>
              <a:cxn ang="0">
                <a:pos x="28965" y="104342"/>
              </a:cxn>
              <a:cxn ang="0">
                <a:pos x="0" y="63765"/>
              </a:cxn>
              <a:cxn ang="0">
                <a:pos x="272270" y="115935"/>
              </a:cxn>
            </a:cxnLst>
            <a:rect l="0" t="0" r="0" b="0"/>
            <a:pathLst>
              <a:path w="57" h="66">
                <a:moveTo>
                  <a:pt x="47" y="20"/>
                </a:moveTo>
                <a:cubicBezTo>
                  <a:pt x="57" y="35"/>
                  <a:pt x="53" y="56"/>
                  <a:pt x="38" y="66"/>
                </a:cubicBezTo>
                <a:cubicBezTo>
                  <a:pt x="32" y="58"/>
                  <a:pt x="32" y="58"/>
                  <a:pt x="32" y="58"/>
                </a:cubicBezTo>
                <a:cubicBezTo>
                  <a:pt x="37" y="48"/>
                  <a:pt x="37" y="48"/>
                  <a:pt x="37" y="48"/>
                </a:cubicBezTo>
                <a:cubicBezTo>
                  <a:pt x="25" y="49"/>
                  <a:pt x="25" y="49"/>
                  <a:pt x="25" y="49"/>
                </a:cubicBezTo>
                <a:cubicBezTo>
                  <a:pt x="22" y="43"/>
                  <a:pt x="22" y="43"/>
                  <a:pt x="22" y="43"/>
                </a:cubicBezTo>
                <a:cubicBezTo>
                  <a:pt x="27" y="33"/>
                  <a:pt x="27" y="33"/>
                  <a:pt x="27" y="33"/>
                </a:cubicBezTo>
                <a:cubicBezTo>
                  <a:pt x="16" y="34"/>
                  <a:pt x="16" y="34"/>
                  <a:pt x="16" y="34"/>
                </a:cubicBezTo>
                <a:cubicBezTo>
                  <a:pt x="11" y="28"/>
                  <a:pt x="11" y="28"/>
                  <a:pt x="11" y="28"/>
                </a:cubicBezTo>
                <a:cubicBezTo>
                  <a:pt x="16" y="18"/>
                  <a:pt x="16" y="18"/>
                  <a:pt x="16" y="18"/>
                </a:cubicBezTo>
                <a:cubicBezTo>
                  <a:pt x="5" y="18"/>
                  <a:pt x="5" y="18"/>
                  <a:pt x="5" y="18"/>
                </a:cubicBezTo>
                <a:cubicBezTo>
                  <a:pt x="0" y="11"/>
                  <a:pt x="0" y="11"/>
                  <a:pt x="0" y="11"/>
                </a:cubicBezTo>
                <a:cubicBezTo>
                  <a:pt x="15" y="0"/>
                  <a:pt x="36" y="4"/>
                  <a:pt x="47" y="20"/>
                </a:cubicBezTo>
                <a:close/>
              </a:path>
            </a:pathLst>
          </a:custGeom>
          <a:solidFill>
            <a:srgbClr val="AADB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12" name="Freeform 30"/>
          <p:cNvSpPr/>
          <p:nvPr/>
        </p:nvSpPr>
        <p:spPr>
          <a:xfrm>
            <a:off x="758825" y="5284788"/>
            <a:ext cx="334963" cy="382587"/>
          </a:xfrm>
          <a:custGeom>
            <a:avLst/>
            <a:gdLst/>
            <a:ahLst/>
            <a:cxnLst>
              <a:cxn ang="0">
                <a:pos x="63527" y="115935"/>
              </a:cxn>
              <a:cxn ang="0">
                <a:pos x="115504" y="382587"/>
              </a:cxn>
              <a:cxn ang="0">
                <a:pos x="150156" y="336213"/>
              </a:cxn>
              <a:cxn ang="0">
                <a:pos x="121280" y="278245"/>
              </a:cxn>
              <a:cxn ang="0">
                <a:pos x="184807" y="284042"/>
              </a:cxn>
              <a:cxn ang="0">
                <a:pos x="207908" y="249261"/>
              </a:cxn>
              <a:cxn ang="0">
                <a:pos x="179032" y="191294"/>
              </a:cxn>
              <a:cxn ang="0">
                <a:pos x="242559" y="197090"/>
              </a:cxn>
              <a:cxn ang="0">
                <a:pos x="265660" y="162310"/>
              </a:cxn>
              <a:cxn ang="0">
                <a:pos x="236784" y="104342"/>
              </a:cxn>
              <a:cxn ang="0">
                <a:pos x="300312" y="104342"/>
              </a:cxn>
              <a:cxn ang="0">
                <a:pos x="334963" y="63765"/>
              </a:cxn>
              <a:cxn ang="0">
                <a:pos x="63527" y="115935"/>
              </a:cxn>
            </a:cxnLst>
            <a:rect l="0" t="0" r="0" b="0"/>
            <a:pathLst>
              <a:path w="58" h="66">
                <a:moveTo>
                  <a:pt x="11" y="20"/>
                </a:moveTo>
                <a:cubicBezTo>
                  <a:pt x="0" y="35"/>
                  <a:pt x="4" y="56"/>
                  <a:pt x="20" y="66"/>
                </a:cubicBezTo>
                <a:cubicBezTo>
                  <a:pt x="26" y="58"/>
                  <a:pt x="26" y="58"/>
                  <a:pt x="26" y="58"/>
                </a:cubicBezTo>
                <a:cubicBezTo>
                  <a:pt x="21" y="48"/>
                  <a:pt x="21" y="48"/>
                  <a:pt x="21" y="48"/>
                </a:cubicBezTo>
                <a:cubicBezTo>
                  <a:pt x="32" y="49"/>
                  <a:pt x="32" y="49"/>
                  <a:pt x="32" y="49"/>
                </a:cubicBezTo>
                <a:cubicBezTo>
                  <a:pt x="36" y="43"/>
                  <a:pt x="36" y="43"/>
                  <a:pt x="36" y="43"/>
                </a:cubicBezTo>
                <a:cubicBezTo>
                  <a:pt x="31" y="33"/>
                  <a:pt x="31" y="33"/>
                  <a:pt x="31" y="33"/>
                </a:cubicBezTo>
                <a:cubicBezTo>
                  <a:pt x="42" y="34"/>
                  <a:pt x="42" y="34"/>
                  <a:pt x="42" y="34"/>
                </a:cubicBezTo>
                <a:cubicBezTo>
                  <a:pt x="46" y="28"/>
                  <a:pt x="46" y="28"/>
                  <a:pt x="46" y="28"/>
                </a:cubicBezTo>
                <a:cubicBezTo>
                  <a:pt x="41" y="18"/>
                  <a:pt x="41" y="18"/>
                  <a:pt x="41" y="18"/>
                </a:cubicBezTo>
                <a:cubicBezTo>
                  <a:pt x="52" y="18"/>
                  <a:pt x="52" y="18"/>
                  <a:pt x="52" y="18"/>
                </a:cubicBezTo>
                <a:cubicBezTo>
                  <a:pt x="58" y="11"/>
                  <a:pt x="58" y="11"/>
                  <a:pt x="58" y="11"/>
                </a:cubicBezTo>
                <a:cubicBezTo>
                  <a:pt x="42" y="0"/>
                  <a:pt x="21" y="4"/>
                  <a:pt x="11" y="20"/>
                </a:cubicBezTo>
                <a:close/>
              </a:path>
            </a:pathLst>
          </a:custGeom>
          <a:solidFill>
            <a:srgbClr val="AADB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13" name="Oval 31"/>
          <p:cNvSpPr/>
          <p:nvPr/>
        </p:nvSpPr>
        <p:spPr>
          <a:xfrm>
            <a:off x="806450" y="5602288"/>
            <a:ext cx="120650" cy="122237"/>
          </a:xfrm>
          <a:prstGeom prst="ellipse">
            <a:avLst/>
          </a:prstGeom>
          <a:solidFill>
            <a:srgbClr val="6E584D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14" name="Oval 32"/>
          <p:cNvSpPr/>
          <p:nvPr/>
        </p:nvSpPr>
        <p:spPr>
          <a:xfrm>
            <a:off x="677863" y="5602288"/>
            <a:ext cx="128587" cy="122237"/>
          </a:xfrm>
          <a:prstGeom prst="ellipse">
            <a:avLst/>
          </a:prstGeom>
          <a:solidFill>
            <a:srgbClr val="6E584D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15" name="Oval 33"/>
          <p:cNvSpPr/>
          <p:nvPr/>
        </p:nvSpPr>
        <p:spPr>
          <a:xfrm>
            <a:off x="747713" y="5538788"/>
            <a:ext cx="122237" cy="122237"/>
          </a:xfrm>
          <a:prstGeom prst="ellipse">
            <a:avLst/>
          </a:prstGeom>
          <a:solidFill>
            <a:srgbClr val="B06F3B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16" name="Rectangle 35"/>
          <p:cNvSpPr/>
          <p:nvPr/>
        </p:nvSpPr>
        <p:spPr>
          <a:xfrm>
            <a:off x="1514475" y="5527675"/>
            <a:ext cx="1166813" cy="577850"/>
          </a:xfrm>
          <a:prstGeom prst="rect">
            <a:avLst/>
          </a:prstGeom>
          <a:solidFill>
            <a:srgbClr val="FFFFFF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17" name="Freeform 36"/>
          <p:cNvSpPr/>
          <p:nvPr/>
        </p:nvSpPr>
        <p:spPr>
          <a:xfrm>
            <a:off x="1839913" y="5510213"/>
            <a:ext cx="517525" cy="515937"/>
          </a:xfrm>
          <a:custGeom>
            <a:avLst/>
            <a:gdLst/>
            <a:ahLst/>
            <a:cxnLst>
              <a:cxn ang="0">
                <a:pos x="517525" y="0"/>
              </a:cxn>
              <a:cxn ang="0">
                <a:pos x="0" y="515937"/>
              </a:cxn>
              <a:cxn ang="0">
                <a:pos x="517525" y="515937"/>
              </a:cxn>
              <a:cxn ang="0">
                <a:pos x="517525" y="0"/>
              </a:cxn>
            </a:cxnLst>
            <a:rect l="0" t="0" r="0" b="0"/>
            <a:pathLst>
              <a:path w="353" h="351">
                <a:moveTo>
                  <a:pt x="353" y="0"/>
                </a:moveTo>
                <a:lnTo>
                  <a:pt x="0" y="351"/>
                </a:lnTo>
                <a:lnTo>
                  <a:pt x="353" y="351"/>
                </a:lnTo>
                <a:lnTo>
                  <a:pt x="353" y="0"/>
                </a:lnTo>
                <a:close/>
              </a:path>
            </a:pathLst>
          </a:custGeom>
          <a:solidFill>
            <a:srgbClr val="D9D9D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18" name="Rectangle 37"/>
          <p:cNvSpPr/>
          <p:nvPr/>
        </p:nvSpPr>
        <p:spPr>
          <a:xfrm>
            <a:off x="1989138" y="5781675"/>
            <a:ext cx="173037" cy="174625"/>
          </a:xfrm>
          <a:prstGeom prst="rect">
            <a:avLst/>
          </a:prstGeom>
          <a:solidFill>
            <a:srgbClr val="4A545B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19" name="Rectangle 38"/>
          <p:cNvSpPr/>
          <p:nvPr/>
        </p:nvSpPr>
        <p:spPr>
          <a:xfrm>
            <a:off x="1711325" y="5753100"/>
            <a:ext cx="192088" cy="352425"/>
          </a:xfrm>
          <a:prstGeom prst="rect">
            <a:avLst/>
          </a:prstGeom>
          <a:solidFill>
            <a:srgbClr val="819291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20" name="Rectangle 39"/>
          <p:cNvSpPr/>
          <p:nvPr/>
        </p:nvSpPr>
        <p:spPr>
          <a:xfrm>
            <a:off x="1006475" y="6216650"/>
            <a:ext cx="168275" cy="50800"/>
          </a:xfrm>
          <a:prstGeom prst="rect">
            <a:avLst/>
          </a:prstGeom>
          <a:solidFill>
            <a:srgbClr val="F1E679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21" name="Rectangle 40"/>
          <p:cNvSpPr/>
          <p:nvPr/>
        </p:nvSpPr>
        <p:spPr>
          <a:xfrm>
            <a:off x="1093788" y="6169025"/>
            <a:ext cx="168275" cy="47625"/>
          </a:xfrm>
          <a:prstGeom prst="rect">
            <a:avLst/>
          </a:prstGeom>
          <a:solidFill>
            <a:srgbClr val="F1E679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22" name="Rectangle 41"/>
          <p:cNvSpPr/>
          <p:nvPr/>
        </p:nvSpPr>
        <p:spPr>
          <a:xfrm>
            <a:off x="1174750" y="6118225"/>
            <a:ext cx="168275" cy="50800"/>
          </a:xfrm>
          <a:prstGeom prst="rect">
            <a:avLst/>
          </a:prstGeom>
          <a:solidFill>
            <a:srgbClr val="F1E679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23" name="Rectangle 42"/>
          <p:cNvSpPr/>
          <p:nvPr/>
        </p:nvSpPr>
        <p:spPr>
          <a:xfrm>
            <a:off x="1260475" y="6070600"/>
            <a:ext cx="168275" cy="52388"/>
          </a:xfrm>
          <a:prstGeom prst="rect">
            <a:avLst/>
          </a:prstGeom>
          <a:solidFill>
            <a:srgbClr val="F1E679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24" name="Rectangle 43"/>
          <p:cNvSpPr/>
          <p:nvPr/>
        </p:nvSpPr>
        <p:spPr>
          <a:xfrm>
            <a:off x="1341438" y="6026150"/>
            <a:ext cx="173037" cy="44450"/>
          </a:xfrm>
          <a:prstGeom prst="rect">
            <a:avLst/>
          </a:prstGeom>
          <a:solidFill>
            <a:srgbClr val="F1E679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25" name="Rectangle 44"/>
          <p:cNvSpPr/>
          <p:nvPr/>
        </p:nvSpPr>
        <p:spPr>
          <a:xfrm>
            <a:off x="1514475" y="6042025"/>
            <a:ext cx="128588" cy="225425"/>
          </a:xfrm>
          <a:prstGeom prst="rect">
            <a:avLst/>
          </a:prstGeom>
          <a:solidFill>
            <a:srgbClr val="F6DC35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26" name="Rectangle 45"/>
          <p:cNvSpPr/>
          <p:nvPr/>
        </p:nvSpPr>
        <p:spPr>
          <a:xfrm>
            <a:off x="2024063" y="6042025"/>
            <a:ext cx="150812" cy="225425"/>
          </a:xfrm>
          <a:prstGeom prst="rect">
            <a:avLst/>
          </a:prstGeom>
          <a:solidFill>
            <a:srgbClr val="F6DC35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27" name="Rectangle 46"/>
          <p:cNvSpPr/>
          <p:nvPr/>
        </p:nvSpPr>
        <p:spPr>
          <a:xfrm>
            <a:off x="2543175" y="6042025"/>
            <a:ext cx="138113" cy="225425"/>
          </a:xfrm>
          <a:prstGeom prst="rect">
            <a:avLst/>
          </a:prstGeom>
          <a:solidFill>
            <a:srgbClr val="F6DC35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28" name="Rectangle 47"/>
          <p:cNvSpPr/>
          <p:nvPr/>
        </p:nvSpPr>
        <p:spPr>
          <a:xfrm>
            <a:off x="2509838" y="6210300"/>
            <a:ext cx="171450" cy="57150"/>
          </a:xfrm>
          <a:prstGeom prst="rect">
            <a:avLst/>
          </a:prstGeom>
          <a:solidFill>
            <a:srgbClr val="62494C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29" name="Rectangle 48"/>
          <p:cNvSpPr/>
          <p:nvPr/>
        </p:nvSpPr>
        <p:spPr>
          <a:xfrm>
            <a:off x="2001838" y="6210300"/>
            <a:ext cx="188912" cy="57150"/>
          </a:xfrm>
          <a:prstGeom prst="rect">
            <a:avLst/>
          </a:prstGeom>
          <a:solidFill>
            <a:srgbClr val="62494C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30" name="Rectangle 49"/>
          <p:cNvSpPr/>
          <p:nvPr/>
        </p:nvSpPr>
        <p:spPr>
          <a:xfrm>
            <a:off x="1481138" y="6210300"/>
            <a:ext cx="195262" cy="57150"/>
          </a:xfrm>
          <a:prstGeom prst="rect">
            <a:avLst/>
          </a:prstGeom>
          <a:solidFill>
            <a:srgbClr val="62494C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31" name="Rectangle 50"/>
          <p:cNvSpPr/>
          <p:nvPr/>
        </p:nvSpPr>
        <p:spPr>
          <a:xfrm>
            <a:off x="2278063" y="5724525"/>
            <a:ext cx="403225" cy="98425"/>
          </a:xfrm>
          <a:prstGeom prst="rect">
            <a:avLst/>
          </a:prstGeom>
          <a:solidFill>
            <a:srgbClr val="E061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32" name="Rectangle 51"/>
          <p:cNvSpPr/>
          <p:nvPr/>
        </p:nvSpPr>
        <p:spPr>
          <a:xfrm>
            <a:off x="2278063" y="5915025"/>
            <a:ext cx="403225" cy="92075"/>
          </a:xfrm>
          <a:prstGeom prst="rect">
            <a:avLst/>
          </a:prstGeom>
          <a:solidFill>
            <a:srgbClr val="E061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33" name="Rectangle 52"/>
          <p:cNvSpPr/>
          <p:nvPr/>
        </p:nvSpPr>
        <p:spPr>
          <a:xfrm>
            <a:off x="2278063" y="5822950"/>
            <a:ext cx="403225" cy="92075"/>
          </a:xfrm>
          <a:prstGeom prst="rect">
            <a:avLst/>
          </a:prstGeom>
          <a:solidFill>
            <a:srgbClr val="FF79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34" name="Rectangle 53"/>
          <p:cNvSpPr/>
          <p:nvPr/>
        </p:nvSpPr>
        <p:spPr>
          <a:xfrm>
            <a:off x="2278063" y="5632450"/>
            <a:ext cx="403225" cy="92075"/>
          </a:xfrm>
          <a:prstGeom prst="rect">
            <a:avLst/>
          </a:prstGeom>
          <a:solidFill>
            <a:srgbClr val="FF79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35" name="Rectangle 54"/>
          <p:cNvSpPr/>
          <p:nvPr/>
        </p:nvSpPr>
        <p:spPr>
          <a:xfrm>
            <a:off x="2278063" y="6007100"/>
            <a:ext cx="403225" cy="98425"/>
          </a:xfrm>
          <a:prstGeom prst="rect">
            <a:avLst/>
          </a:prstGeom>
          <a:solidFill>
            <a:srgbClr val="FF79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36" name="Rectangle 55"/>
          <p:cNvSpPr/>
          <p:nvPr/>
        </p:nvSpPr>
        <p:spPr>
          <a:xfrm>
            <a:off x="1514475" y="6026150"/>
            <a:ext cx="762000" cy="79375"/>
          </a:xfrm>
          <a:prstGeom prst="rect">
            <a:avLst/>
          </a:prstGeom>
          <a:solidFill>
            <a:srgbClr val="F1E679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37" name="Freeform 56"/>
          <p:cNvSpPr/>
          <p:nvPr/>
        </p:nvSpPr>
        <p:spPr>
          <a:xfrm>
            <a:off x="1071563" y="5834063"/>
            <a:ext cx="1206500" cy="266700"/>
          </a:xfrm>
          <a:custGeom>
            <a:avLst/>
            <a:gdLst/>
            <a:ahLst/>
            <a:cxnLst>
              <a:cxn ang="0">
                <a:pos x="22043" y="266700"/>
              </a:cxn>
              <a:cxn ang="0">
                <a:pos x="0" y="225443"/>
              </a:cxn>
              <a:cxn ang="0">
                <a:pos x="432048" y="0"/>
              </a:cxn>
              <a:cxn ang="0">
                <a:pos x="1206500" y="0"/>
              </a:cxn>
              <a:cxn ang="0">
                <a:pos x="1206500" y="45678"/>
              </a:cxn>
              <a:cxn ang="0">
                <a:pos x="443804" y="45678"/>
              </a:cxn>
              <a:cxn ang="0">
                <a:pos x="22043" y="266700"/>
              </a:cxn>
            </a:cxnLst>
            <a:rect l="0" t="0" r="0" b="0"/>
            <a:pathLst>
              <a:path w="821" h="181">
                <a:moveTo>
                  <a:pt x="15" y="181"/>
                </a:moveTo>
                <a:lnTo>
                  <a:pt x="0" y="153"/>
                </a:lnTo>
                <a:lnTo>
                  <a:pt x="294" y="0"/>
                </a:lnTo>
                <a:lnTo>
                  <a:pt x="821" y="0"/>
                </a:lnTo>
                <a:lnTo>
                  <a:pt x="821" y="31"/>
                </a:lnTo>
                <a:lnTo>
                  <a:pt x="302" y="31"/>
                </a:lnTo>
                <a:lnTo>
                  <a:pt x="15" y="181"/>
                </a:lnTo>
                <a:close/>
              </a:path>
            </a:pathLst>
          </a:custGeom>
          <a:solidFill>
            <a:srgbClr val="E061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38" name="Rectangle 57"/>
          <p:cNvSpPr/>
          <p:nvPr/>
        </p:nvSpPr>
        <p:spPr>
          <a:xfrm>
            <a:off x="1597025" y="5857875"/>
            <a:ext cx="46038" cy="168275"/>
          </a:xfrm>
          <a:prstGeom prst="rect">
            <a:avLst/>
          </a:prstGeom>
          <a:solidFill>
            <a:srgbClr val="E061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39" name="Rectangle 58"/>
          <p:cNvSpPr/>
          <p:nvPr/>
        </p:nvSpPr>
        <p:spPr>
          <a:xfrm>
            <a:off x="2052638" y="5857875"/>
            <a:ext cx="46037" cy="168275"/>
          </a:xfrm>
          <a:prstGeom prst="rect">
            <a:avLst/>
          </a:prstGeom>
          <a:solidFill>
            <a:srgbClr val="E061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40" name="Freeform 59"/>
          <p:cNvSpPr/>
          <p:nvPr/>
        </p:nvSpPr>
        <p:spPr>
          <a:xfrm>
            <a:off x="1209675" y="4533900"/>
            <a:ext cx="1773238" cy="1190625"/>
          </a:xfrm>
          <a:custGeom>
            <a:avLst/>
            <a:gdLst/>
            <a:ahLst/>
            <a:cxnLst>
              <a:cxn ang="0">
                <a:pos x="0" y="1109880"/>
              </a:cxn>
              <a:cxn ang="0">
                <a:pos x="104308" y="1190625"/>
              </a:cxn>
              <a:cxn ang="0">
                <a:pos x="202740" y="1109880"/>
              </a:cxn>
              <a:cxn ang="0">
                <a:pos x="299702" y="1190625"/>
              </a:cxn>
              <a:cxn ang="0">
                <a:pos x="398134" y="1109880"/>
              </a:cxn>
              <a:cxn ang="0">
                <a:pos x="496565" y="1190625"/>
              </a:cxn>
              <a:cxn ang="0">
                <a:pos x="594997" y="1109880"/>
              </a:cxn>
              <a:cxn ang="0">
                <a:pos x="693429" y="1190625"/>
              </a:cxn>
              <a:cxn ang="0">
                <a:pos x="785984" y="1109880"/>
              </a:cxn>
              <a:cxn ang="0">
                <a:pos x="882946" y="1190625"/>
              </a:cxn>
              <a:cxn ang="0">
                <a:pos x="981378" y="1109880"/>
              </a:cxn>
              <a:cxn ang="0">
                <a:pos x="1079809" y="1190625"/>
              </a:cxn>
              <a:cxn ang="0">
                <a:pos x="1178241" y="1109880"/>
              </a:cxn>
              <a:cxn ang="0">
                <a:pos x="1276673" y="1190625"/>
              </a:cxn>
              <a:cxn ang="0">
                <a:pos x="1375104" y="1109880"/>
              </a:cxn>
              <a:cxn ang="0">
                <a:pos x="1472067" y="1190625"/>
              </a:cxn>
              <a:cxn ang="0">
                <a:pos x="1570498" y="1109880"/>
              </a:cxn>
              <a:cxn ang="0">
                <a:pos x="1663053" y="1190625"/>
              </a:cxn>
              <a:cxn ang="0">
                <a:pos x="1773238" y="1109880"/>
              </a:cxn>
              <a:cxn ang="0">
                <a:pos x="882946" y="0"/>
              </a:cxn>
              <a:cxn ang="0">
                <a:pos x="0" y="1109880"/>
              </a:cxn>
            </a:cxnLst>
            <a:rect l="0" t="0" r="0" b="0"/>
            <a:pathLst>
              <a:path w="1207" h="811">
                <a:moveTo>
                  <a:pt x="0" y="756"/>
                </a:moveTo>
                <a:lnTo>
                  <a:pt x="71" y="811"/>
                </a:lnTo>
                <a:lnTo>
                  <a:pt x="138" y="756"/>
                </a:lnTo>
                <a:lnTo>
                  <a:pt x="204" y="811"/>
                </a:lnTo>
                <a:lnTo>
                  <a:pt x="271" y="756"/>
                </a:lnTo>
                <a:lnTo>
                  <a:pt x="338" y="811"/>
                </a:lnTo>
                <a:lnTo>
                  <a:pt x="405" y="756"/>
                </a:lnTo>
                <a:lnTo>
                  <a:pt x="472" y="811"/>
                </a:lnTo>
                <a:lnTo>
                  <a:pt x="535" y="756"/>
                </a:lnTo>
                <a:lnTo>
                  <a:pt x="601" y="811"/>
                </a:lnTo>
                <a:lnTo>
                  <a:pt x="668" y="756"/>
                </a:lnTo>
                <a:lnTo>
                  <a:pt x="735" y="811"/>
                </a:lnTo>
                <a:lnTo>
                  <a:pt x="802" y="756"/>
                </a:lnTo>
                <a:lnTo>
                  <a:pt x="869" y="811"/>
                </a:lnTo>
                <a:lnTo>
                  <a:pt x="936" y="756"/>
                </a:lnTo>
                <a:lnTo>
                  <a:pt x="1002" y="811"/>
                </a:lnTo>
                <a:lnTo>
                  <a:pt x="1069" y="756"/>
                </a:lnTo>
                <a:lnTo>
                  <a:pt x="1132" y="811"/>
                </a:lnTo>
                <a:lnTo>
                  <a:pt x="1207" y="756"/>
                </a:lnTo>
                <a:lnTo>
                  <a:pt x="601" y="0"/>
                </a:lnTo>
                <a:lnTo>
                  <a:pt x="0" y="756"/>
                </a:lnTo>
                <a:close/>
              </a:path>
            </a:pathLst>
          </a:custGeom>
          <a:solidFill>
            <a:srgbClr val="E085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41" name="Freeform 60"/>
          <p:cNvSpPr/>
          <p:nvPr/>
        </p:nvSpPr>
        <p:spPr>
          <a:xfrm>
            <a:off x="1400175" y="4533900"/>
            <a:ext cx="1390650" cy="936625"/>
          </a:xfrm>
          <a:custGeom>
            <a:avLst/>
            <a:gdLst/>
            <a:ahLst/>
            <a:cxnLst>
              <a:cxn ang="0">
                <a:pos x="0" y="872030"/>
              </a:cxn>
              <a:cxn ang="0">
                <a:pos x="80766" y="936625"/>
              </a:cxn>
              <a:cxn ang="0">
                <a:pos x="155659" y="872030"/>
              </a:cxn>
              <a:cxn ang="0">
                <a:pos x="236425" y="936625"/>
              </a:cxn>
              <a:cxn ang="0">
                <a:pos x="311318" y="872030"/>
              </a:cxn>
              <a:cxn ang="0">
                <a:pos x="386210" y="936625"/>
              </a:cxn>
              <a:cxn ang="0">
                <a:pos x="461103" y="872030"/>
              </a:cxn>
              <a:cxn ang="0">
                <a:pos x="541869" y="936625"/>
              </a:cxn>
              <a:cxn ang="0">
                <a:pos x="616761" y="872030"/>
              </a:cxn>
              <a:cxn ang="0">
                <a:pos x="691654" y="936625"/>
              </a:cxn>
              <a:cxn ang="0">
                <a:pos x="773889" y="872030"/>
              </a:cxn>
              <a:cxn ang="0">
                <a:pos x="848781" y="936625"/>
              </a:cxn>
              <a:cxn ang="0">
                <a:pos x="923674" y="872030"/>
              </a:cxn>
              <a:cxn ang="0">
                <a:pos x="998566" y="936625"/>
              </a:cxn>
              <a:cxn ang="0">
                <a:pos x="1079332" y="872030"/>
              </a:cxn>
              <a:cxn ang="0">
                <a:pos x="1154225" y="936625"/>
              </a:cxn>
              <a:cxn ang="0">
                <a:pos x="1229117" y="872030"/>
              </a:cxn>
              <a:cxn ang="0">
                <a:pos x="1309884" y="936625"/>
              </a:cxn>
              <a:cxn ang="0">
                <a:pos x="1390650" y="872030"/>
              </a:cxn>
              <a:cxn ang="0">
                <a:pos x="691654" y="0"/>
              </a:cxn>
              <a:cxn ang="0">
                <a:pos x="0" y="872030"/>
              </a:cxn>
            </a:cxnLst>
            <a:rect l="0" t="0" r="0" b="0"/>
            <a:pathLst>
              <a:path w="947" h="638">
                <a:moveTo>
                  <a:pt x="0" y="594"/>
                </a:moveTo>
                <a:lnTo>
                  <a:pt x="55" y="638"/>
                </a:lnTo>
                <a:lnTo>
                  <a:pt x="106" y="594"/>
                </a:lnTo>
                <a:lnTo>
                  <a:pt x="161" y="638"/>
                </a:lnTo>
                <a:lnTo>
                  <a:pt x="212" y="594"/>
                </a:lnTo>
                <a:lnTo>
                  <a:pt x="263" y="638"/>
                </a:lnTo>
                <a:lnTo>
                  <a:pt x="314" y="594"/>
                </a:lnTo>
                <a:lnTo>
                  <a:pt x="369" y="638"/>
                </a:lnTo>
                <a:lnTo>
                  <a:pt x="420" y="594"/>
                </a:lnTo>
                <a:lnTo>
                  <a:pt x="471" y="638"/>
                </a:lnTo>
                <a:lnTo>
                  <a:pt x="527" y="594"/>
                </a:lnTo>
                <a:lnTo>
                  <a:pt x="578" y="638"/>
                </a:lnTo>
                <a:lnTo>
                  <a:pt x="629" y="594"/>
                </a:lnTo>
                <a:lnTo>
                  <a:pt x="680" y="638"/>
                </a:lnTo>
                <a:lnTo>
                  <a:pt x="735" y="594"/>
                </a:lnTo>
                <a:lnTo>
                  <a:pt x="786" y="638"/>
                </a:lnTo>
                <a:lnTo>
                  <a:pt x="837" y="594"/>
                </a:lnTo>
                <a:lnTo>
                  <a:pt x="892" y="638"/>
                </a:lnTo>
                <a:lnTo>
                  <a:pt x="947" y="594"/>
                </a:lnTo>
                <a:lnTo>
                  <a:pt x="471" y="0"/>
                </a:lnTo>
                <a:lnTo>
                  <a:pt x="0" y="594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42" name="Freeform 61"/>
          <p:cNvSpPr/>
          <p:nvPr/>
        </p:nvSpPr>
        <p:spPr>
          <a:xfrm>
            <a:off x="1590675" y="4533900"/>
            <a:ext cx="1004888" cy="674688"/>
          </a:xfrm>
          <a:custGeom>
            <a:avLst/>
            <a:gdLst/>
            <a:ahLst/>
            <a:cxnLst>
              <a:cxn ang="0">
                <a:pos x="0" y="629220"/>
              </a:cxn>
              <a:cxn ang="0">
                <a:pos x="64548" y="674688"/>
              </a:cxn>
              <a:cxn ang="0">
                <a:pos x="115892" y="629220"/>
              </a:cxn>
              <a:cxn ang="0">
                <a:pos x="173105" y="674688"/>
              </a:cxn>
              <a:cxn ang="0">
                <a:pos x="225916" y="629220"/>
              </a:cxn>
              <a:cxn ang="0">
                <a:pos x="283129" y="674688"/>
              </a:cxn>
              <a:cxn ang="0">
                <a:pos x="340342" y="629220"/>
              </a:cxn>
              <a:cxn ang="0">
                <a:pos x="393153" y="674688"/>
              </a:cxn>
              <a:cxn ang="0">
                <a:pos x="450366" y="629220"/>
              </a:cxn>
              <a:cxn ang="0">
                <a:pos x="501711" y="674688"/>
              </a:cxn>
              <a:cxn ang="0">
                <a:pos x="560390" y="629220"/>
              </a:cxn>
              <a:cxn ang="0">
                <a:pos x="611735" y="674688"/>
              </a:cxn>
              <a:cxn ang="0">
                <a:pos x="668947" y="629220"/>
              </a:cxn>
              <a:cxn ang="0">
                <a:pos x="727627" y="674688"/>
              </a:cxn>
              <a:cxn ang="0">
                <a:pos x="778972" y="629220"/>
              </a:cxn>
              <a:cxn ang="0">
                <a:pos x="836184" y="674688"/>
              </a:cxn>
              <a:cxn ang="0">
                <a:pos x="888996" y="629220"/>
              </a:cxn>
              <a:cxn ang="0">
                <a:pos x="946208" y="674688"/>
              </a:cxn>
              <a:cxn ang="0">
                <a:pos x="1004888" y="629220"/>
              </a:cxn>
              <a:cxn ang="0">
                <a:pos x="501711" y="0"/>
              </a:cxn>
              <a:cxn ang="0">
                <a:pos x="0" y="629220"/>
              </a:cxn>
            </a:cxnLst>
            <a:rect l="0" t="0" r="0" b="0"/>
            <a:pathLst>
              <a:path w="685" h="460">
                <a:moveTo>
                  <a:pt x="0" y="429"/>
                </a:moveTo>
                <a:lnTo>
                  <a:pt x="44" y="460"/>
                </a:lnTo>
                <a:lnTo>
                  <a:pt x="79" y="429"/>
                </a:lnTo>
                <a:lnTo>
                  <a:pt x="118" y="460"/>
                </a:lnTo>
                <a:lnTo>
                  <a:pt x="154" y="429"/>
                </a:lnTo>
                <a:lnTo>
                  <a:pt x="193" y="460"/>
                </a:lnTo>
                <a:lnTo>
                  <a:pt x="232" y="429"/>
                </a:lnTo>
                <a:lnTo>
                  <a:pt x="268" y="460"/>
                </a:lnTo>
                <a:lnTo>
                  <a:pt x="307" y="429"/>
                </a:lnTo>
                <a:lnTo>
                  <a:pt x="342" y="460"/>
                </a:lnTo>
                <a:lnTo>
                  <a:pt x="382" y="429"/>
                </a:lnTo>
                <a:lnTo>
                  <a:pt x="417" y="460"/>
                </a:lnTo>
                <a:lnTo>
                  <a:pt x="456" y="429"/>
                </a:lnTo>
                <a:lnTo>
                  <a:pt x="496" y="460"/>
                </a:lnTo>
                <a:lnTo>
                  <a:pt x="531" y="429"/>
                </a:lnTo>
                <a:lnTo>
                  <a:pt x="570" y="460"/>
                </a:lnTo>
                <a:lnTo>
                  <a:pt x="606" y="429"/>
                </a:lnTo>
                <a:lnTo>
                  <a:pt x="645" y="460"/>
                </a:lnTo>
                <a:lnTo>
                  <a:pt x="685" y="429"/>
                </a:lnTo>
                <a:lnTo>
                  <a:pt x="342" y="0"/>
                </a:lnTo>
                <a:lnTo>
                  <a:pt x="0" y="429"/>
                </a:lnTo>
                <a:close/>
              </a:path>
            </a:pathLst>
          </a:custGeom>
          <a:solidFill>
            <a:srgbClr val="FFE67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43" name="Freeform 62"/>
          <p:cNvSpPr/>
          <p:nvPr/>
        </p:nvSpPr>
        <p:spPr>
          <a:xfrm>
            <a:off x="2092325" y="4533900"/>
            <a:ext cx="890588" cy="1190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190625"/>
              </a:cxn>
              <a:cxn ang="0">
                <a:pos x="98464" y="1109880"/>
              </a:cxn>
              <a:cxn ang="0">
                <a:pos x="196929" y="1190625"/>
              </a:cxn>
              <a:cxn ang="0">
                <a:pos x="295393" y="1109880"/>
              </a:cxn>
              <a:cxn ang="0">
                <a:pos x="393857" y="1190625"/>
              </a:cxn>
              <a:cxn ang="0">
                <a:pos x="492322" y="1109880"/>
              </a:cxn>
              <a:cxn ang="0">
                <a:pos x="589316" y="1190625"/>
              </a:cxn>
              <a:cxn ang="0">
                <a:pos x="687781" y="1109880"/>
              </a:cxn>
              <a:cxn ang="0">
                <a:pos x="780367" y="1190625"/>
              </a:cxn>
              <a:cxn ang="0">
                <a:pos x="890588" y="1109880"/>
              </a:cxn>
              <a:cxn ang="0">
                <a:pos x="0" y="0"/>
              </a:cxn>
              <a:cxn ang="0">
                <a:pos x="0" y="0"/>
              </a:cxn>
            </a:cxnLst>
            <a:rect l="0" t="0" r="0" b="0"/>
            <a:pathLst>
              <a:path w="606" h="811">
                <a:moveTo>
                  <a:pt x="0" y="0"/>
                </a:moveTo>
                <a:lnTo>
                  <a:pt x="0" y="811"/>
                </a:lnTo>
                <a:lnTo>
                  <a:pt x="67" y="756"/>
                </a:lnTo>
                <a:lnTo>
                  <a:pt x="134" y="811"/>
                </a:lnTo>
                <a:lnTo>
                  <a:pt x="201" y="756"/>
                </a:lnTo>
                <a:lnTo>
                  <a:pt x="268" y="811"/>
                </a:lnTo>
                <a:lnTo>
                  <a:pt x="335" y="756"/>
                </a:lnTo>
                <a:lnTo>
                  <a:pt x="401" y="811"/>
                </a:lnTo>
                <a:lnTo>
                  <a:pt x="468" y="756"/>
                </a:lnTo>
                <a:lnTo>
                  <a:pt x="531" y="811"/>
                </a:lnTo>
                <a:lnTo>
                  <a:pt x="606" y="75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A851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44" name="Freeform 63"/>
          <p:cNvSpPr/>
          <p:nvPr/>
        </p:nvSpPr>
        <p:spPr>
          <a:xfrm>
            <a:off x="2092325" y="4533900"/>
            <a:ext cx="698500" cy="936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36625"/>
              </a:cxn>
              <a:cxn ang="0">
                <a:pos x="82176" y="872030"/>
              </a:cxn>
              <a:cxn ang="0">
                <a:pos x="157016" y="936625"/>
              </a:cxn>
              <a:cxn ang="0">
                <a:pos x="231855" y="872030"/>
              </a:cxn>
              <a:cxn ang="0">
                <a:pos x="306694" y="936625"/>
              </a:cxn>
              <a:cxn ang="0">
                <a:pos x="387403" y="872030"/>
              </a:cxn>
              <a:cxn ang="0">
                <a:pos x="462243" y="936625"/>
              </a:cxn>
              <a:cxn ang="0">
                <a:pos x="537082" y="872030"/>
              </a:cxn>
              <a:cxn ang="0">
                <a:pos x="617791" y="936625"/>
              </a:cxn>
              <a:cxn ang="0">
                <a:pos x="698500" y="872030"/>
              </a:cxn>
              <a:cxn ang="0">
                <a:pos x="0" y="0"/>
              </a:cxn>
              <a:cxn ang="0">
                <a:pos x="0" y="0"/>
              </a:cxn>
            </a:cxnLst>
            <a:rect l="0" t="0" r="0" b="0"/>
            <a:pathLst>
              <a:path w="476" h="638">
                <a:moveTo>
                  <a:pt x="0" y="0"/>
                </a:moveTo>
                <a:lnTo>
                  <a:pt x="0" y="638"/>
                </a:lnTo>
                <a:lnTo>
                  <a:pt x="56" y="594"/>
                </a:lnTo>
                <a:lnTo>
                  <a:pt x="107" y="638"/>
                </a:lnTo>
                <a:lnTo>
                  <a:pt x="158" y="594"/>
                </a:lnTo>
                <a:lnTo>
                  <a:pt x="209" y="638"/>
                </a:lnTo>
                <a:lnTo>
                  <a:pt x="264" y="594"/>
                </a:lnTo>
                <a:lnTo>
                  <a:pt x="315" y="638"/>
                </a:lnTo>
                <a:lnTo>
                  <a:pt x="366" y="594"/>
                </a:lnTo>
                <a:lnTo>
                  <a:pt x="421" y="638"/>
                </a:lnTo>
                <a:lnTo>
                  <a:pt x="476" y="594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D16F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45" name="Freeform 64"/>
          <p:cNvSpPr/>
          <p:nvPr/>
        </p:nvSpPr>
        <p:spPr>
          <a:xfrm>
            <a:off x="2092325" y="4533900"/>
            <a:ext cx="503238" cy="6746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74688"/>
              </a:cxn>
              <a:cxn ang="0">
                <a:pos x="58687" y="629220"/>
              </a:cxn>
              <a:cxn ang="0">
                <a:pos x="110037" y="674688"/>
              </a:cxn>
              <a:cxn ang="0">
                <a:pos x="167257" y="629220"/>
              </a:cxn>
              <a:cxn ang="0">
                <a:pos x="225944" y="674688"/>
              </a:cxn>
              <a:cxn ang="0">
                <a:pos x="277294" y="629220"/>
              </a:cxn>
              <a:cxn ang="0">
                <a:pos x="334514" y="674688"/>
              </a:cxn>
              <a:cxn ang="0">
                <a:pos x="387332" y="629220"/>
              </a:cxn>
              <a:cxn ang="0">
                <a:pos x="444551" y="674688"/>
              </a:cxn>
              <a:cxn ang="0">
                <a:pos x="503238" y="629220"/>
              </a:cxn>
              <a:cxn ang="0">
                <a:pos x="0" y="0"/>
              </a:cxn>
              <a:cxn ang="0">
                <a:pos x="0" y="0"/>
              </a:cxn>
            </a:cxnLst>
            <a:rect l="0" t="0" r="0" b="0"/>
            <a:pathLst>
              <a:path w="343" h="460">
                <a:moveTo>
                  <a:pt x="0" y="0"/>
                </a:moveTo>
                <a:lnTo>
                  <a:pt x="0" y="460"/>
                </a:lnTo>
                <a:lnTo>
                  <a:pt x="40" y="429"/>
                </a:lnTo>
                <a:lnTo>
                  <a:pt x="75" y="460"/>
                </a:lnTo>
                <a:lnTo>
                  <a:pt x="114" y="429"/>
                </a:lnTo>
                <a:lnTo>
                  <a:pt x="154" y="460"/>
                </a:lnTo>
                <a:lnTo>
                  <a:pt x="189" y="429"/>
                </a:lnTo>
                <a:lnTo>
                  <a:pt x="228" y="460"/>
                </a:lnTo>
                <a:lnTo>
                  <a:pt x="264" y="429"/>
                </a:lnTo>
                <a:lnTo>
                  <a:pt x="303" y="460"/>
                </a:lnTo>
                <a:lnTo>
                  <a:pt x="343" y="429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1D04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46" name="Rectangle 65"/>
          <p:cNvSpPr/>
          <p:nvPr/>
        </p:nvSpPr>
        <p:spPr>
          <a:xfrm>
            <a:off x="2613025" y="5765800"/>
            <a:ext cx="820738" cy="692150"/>
          </a:xfrm>
          <a:prstGeom prst="rect">
            <a:avLst/>
          </a:prstGeom>
          <a:solidFill>
            <a:srgbClr val="FFA4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47" name="Freeform 66"/>
          <p:cNvSpPr/>
          <p:nvPr/>
        </p:nvSpPr>
        <p:spPr>
          <a:xfrm>
            <a:off x="2613025" y="5891213"/>
            <a:ext cx="820738" cy="260350"/>
          </a:xfrm>
          <a:custGeom>
            <a:avLst/>
            <a:gdLst/>
            <a:ahLst/>
            <a:cxnLst>
              <a:cxn ang="0">
                <a:pos x="433126" y="208868"/>
              </a:cxn>
              <a:cxn ang="0">
                <a:pos x="433126" y="0"/>
              </a:cxn>
              <a:cxn ang="0">
                <a:pos x="381739" y="0"/>
              </a:cxn>
              <a:cxn ang="0">
                <a:pos x="381739" y="208868"/>
              </a:cxn>
              <a:cxn ang="0">
                <a:pos x="0" y="208868"/>
              </a:cxn>
              <a:cxn ang="0">
                <a:pos x="0" y="260350"/>
              </a:cxn>
              <a:cxn ang="0">
                <a:pos x="820738" y="260350"/>
              </a:cxn>
              <a:cxn ang="0">
                <a:pos x="820738" y="208868"/>
              </a:cxn>
              <a:cxn ang="0">
                <a:pos x="433126" y="208868"/>
              </a:cxn>
            </a:cxnLst>
            <a:rect l="0" t="0" r="0" b="0"/>
            <a:pathLst>
              <a:path w="559" h="177">
                <a:moveTo>
                  <a:pt x="295" y="142"/>
                </a:moveTo>
                <a:lnTo>
                  <a:pt x="295" y="0"/>
                </a:lnTo>
                <a:lnTo>
                  <a:pt x="260" y="0"/>
                </a:lnTo>
                <a:lnTo>
                  <a:pt x="260" y="142"/>
                </a:lnTo>
                <a:lnTo>
                  <a:pt x="0" y="142"/>
                </a:lnTo>
                <a:lnTo>
                  <a:pt x="0" y="177"/>
                </a:lnTo>
                <a:lnTo>
                  <a:pt x="559" y="177"/>
                </a:lnTo>
                <a:lnTo>
                  <a:pt x="559" y="142"/>
                </a:lnTo>
                <a:lnTo>
                  <a:pt x="295" y="142"/>
                </a:lnTo>
                <a:close/>
              </a:path>
            </a:pathLst>
          </a:custGeom>
          <a:solidFill>
            <a:srgbClr val="B06F3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48" name="Freeform 67"/>
          <p:cNvSpPr/>
          <p:nvPr/>
        </p:nvSpPr>
        <p:spPr>
          <a:xfrm>
            <a:off x="2433638" y="5181600"/>
            <a:ext cx="1177925" cy="784225"/>
          </a:xfrm>
          <a:custGeom>
            <a:avLst/>
            <a:gdLst/>
            <a:ahLst/>
            <a:cxnLst>
              <a:cxn ang="0">
                <a:pos x="0" y="732921"/>
              </a:cxn>
              <a:cxn ang="0">
                <a:pos x="76374" y="784225"/>
              </a:cxn>
              <a:cxn ang="0">
                <a:pos x="139530" y="732921"/>
              </a:cxn>
              <a:cxn ang="0">
                <a:pos x="202685" y="784225"/>
              </a:cxn>
              <a:cxn ang="0">
                <a:pos x="265841" y="732921"/>
              </a:cxn>
              <a:cxn ang="0">
                <a:pos x="330465" y="784225"/>
              </a:cxn>
              <a:cxn ang="0">
                <a:pos x="393621" y="732921"/>
              </a:cxn>
              <a:cxn ang="0">
                <a:pos x="462651" y="784225"/>
              </a:cxn>
              <a:cxn ang="0">
                <a:pos x="525807" y="732921"/>
              </a:cxn>
              <a:cxn ang="0">
                <a:pos x="588963" y="784225"/>
              </a:cxn>
              <a:cxn ang="0">
                <a:pos x="653587" y="732921"/>
              </a:cxn>
              <a:cxn ang="0">
                <a:pos x="716742" y="784225"/>
              </a:cxn>
              <a:cxn ang="0">
                <a:pos x="785773" y="732921"/>
              </a:cxn>
              <a:cxn ang="0">
                <a:pos x="848928" y="784225"/>
              </a:cxn>
              <a:cxn ang="0">
                <a:pos x="913553" y="732921"/>
              </a:cxn>
              <a:cxn ang="0">
                <a:pos x="976708" y="784225"/>
              </a:cxn>
              <a:cxn ang="0">
                <a:pos x="1039864" y="732921"/>
              </a:cxn>
              <a:cxn ang="0">
                <a:pos x="1108894" y="784225"/>
              </a:cxn>
              <a:cxn ang="0">
                <a:pos x="1177925" y="732921"/>
              </a:cxn>
              <a:cxn ang="0">
                <a:pos x="588963" y="0"/>
              </a:cxn>
              <a:cxn ang="0">
                <a:pos x="0" y="732921"/>
              </a:cxn>
            </a:cxnLst>
            <a:rect l="0" t="0" r="0" b="0"/>
            <a:pathLst>
              <a:path w="802" h="535">
                <a:moveTo>
                  <a:pt x="0" y="500"/>
                </a:moveTo>
                <a:lnTo>
                  <a:pt x="52" y="535"/>
                </a:lnTo>
                <a:lnTo>
                  <a:pt x="95" y="500"/>
                </a:lnTo>
                <a:lnTo>
                  <a:pt x="138" y="535"/>
                </a:lnTo>
                <a:lnTo>
                  <a:pt x="181" y="500"/>
                </a:lnTo>
                <a:lnTo>
                  <a:pt x="225" y="535"/>
                </a:lnTo>
                <a:lnTo>
                  <a:pt x="268" y="500"/>
                </a:lnTo>
                <a:lnTo>
                  <a:pt x="315" y="535"/>
                </a:lnTo>
                <a:lnTo>
                  <a:pt x="358" y="500"/>
                </a:lnTo>
                <a:lnTo>
                  <a:pt x="401" y="535"/>
                </a:lnTo>
                <a:lnTo>
                  <a:pt x="445" y="500"/>
                </a:lnTo>
                <a:lnTo>
                  <a:pt x="488" y="535"/>
                </a:lnTo>
                <a:lnTo>
                  <a:pt x="535" y="500"/>
                </a:lnTo>
                <a:lnTo>
                  <a:pt x="578" y="535"/>
                </a:lnTo>
                <a:lnTo>
                  <a:pt x="622" y="500"/>
                </a:lnTo>
                <a:lnTo>
                  <a:pt x="665" y="535"/>
                </a:lnTo>
                <a:lnTo>
                  <a:pt x="708" y="500"/>
                </a:lnTo>
                <a:lnTo>
                  <a:pt x="755" y="535"/>
                </a:lnTo>
                <a:lnTo>
                  <a:pt x="802" y="500"/>
                </a:lnTo>
                <a:lnTo>
                  <a:pt x="401" y="0"/>
                </a:lnTo>
                <a:lnTo>
                  <a:pt x="0" y="500"/>
                </a:lnTo>
                <a:close/>
              </a:path>
            </a:pathLst>
          </a:custGeom>
          <a:solidFill>
            <a:srgbClr val="F1E67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49" name="Freeform 68"/>
          <p:cNvSpPr/>
          <p:nvPr/>
        </p:nvSpPr>
        <p:spPr>
          <a:xfrm>
            <a:off x="2560638" y="5181600"/>
            <a:ext cx="923925" cy="617538"/>
          </a:xfrm>
          <a:custGeom>
            <a:avLst/>
            <a:gdLst/>
            <a:ahLst/>
            <a:cxnLst>
              <a:cxn ang="0">
                <a:pos x="0" y="577933"/>
              </a:cxn>
              <a:cxn ang="0">
                <a:pos x="57286" y="617538"/>
              </a:cxn>
              <a:cxn ang="0">
                <a:pos x="104290" y="577933"/>
              </a:cxn>
              <a:cxn ang="0">
                <a:pos x="155701" y="617538"/>
              </a:cxn>
              <a:cxn ang="0">
                <a:pos x="207112" y="577933"/>
              </a:cxn>
              <a:cxn ang="0">
                <a:pos x="259992" y="617538"/>
              </a:cxn>
              <a:cxn ang="0">
                <a:pos x="311402" y="577933"/>
              </a:cxn>
              <a:cxn ang="0">
                <a:pos x="358407" y="617538"/>
              </a:cxn>
              <a:cxn ang="0">
                <a:pos x="409817" y="577933"/>
              </a:cxn>
              <a:cxn ang="0">
                <a:pos x="461228" y="617538"/>
              </a:cxn>
              <a:cxn ang="0">
                <a:pos x="514108" y="577933"/>
              </a:cxn>
              <a:cxn ang="0">
                <a:pos x="565518" y="617538"/>
              </a:cxn>
              <a:cxn ang="0">
                <a:pos x="612523" y="577933"/>
              </a:cxn>
              <a:cxn ang="0">
                <a:pos x="663933" y="617538"/>
              </a:cxn>
              <a:cxn ang="0">
                <a:pos x="715344" y="577933"/>
              </a:cxn>
              <a:cxn ang="0">
                <a:pos x="768224" y="617538"/>
              </a:cxn>
              <a:cxn ang="0">
                <a:pos x="819635" y="577933"/>
              </a:cxn>
              <a:cxn ang="0">
                <a:pos x="866639" y="617538"/>
              </a:cxn>
              <a:cxn ang="0">
                <a:pos x="923925" y="572066"/>
              </a:cxn>
              <a:cxn ang="0">
                <a:pos x="461228" y="0"/>
              </a:cxn>
              <a:cxn ang="0">
                <a:pos x="0" y="577933"/>
              </a:cxn>
            </a:cxnLst>
            <a:rect l="0" t="0" r="0" b="0"/>
            <a:pathLst>
              <a:path w="629" h="421">
                <a:moveTo>
                  <a:pt x="0" y="394"/>
                </a:moveTo>
                <a:lnTo>
                  <a:pt x="39" y="421"/>
                </a:lnTo>
                <a:lnTo>
                  <a:pt x="71" y="394"/>
                </a:lnTo>
                <a:lnTo>
                  <a:pt x="106" y="421"/>
                </a:lnTo>
                <a:lnTo>
                  <a:pt x="141" y="394"/>
                </a:lnTo>
                <a:lnTo>
                  <a:pt x="177" y="421"/>
                </a:lnTo>
                <a:lnTo>
                  <a:pt x="212" y="394"/>
                </a:lnTo>
                <a:lnTo>
                  <a:pt x="244" y="421"/>
                </a:lnTo>
                <a:lnTo>
                  <a:pt x="279" y="394"/>
                </a:lnTo>
                <a:lnTo>
                  <a:pt x="314" y="421"/>
                </a:lnTo>
                <a:lnTo>
                  <a:pt x="350" y="394"/>
                </a:lnTo>
                <a:lnTo>
                  <a:pt x="385" y="421"/>
                </a:lnTo>
                <a:lnTo>
                  <a:pt x="417" y="394"/>
                </a:lnTo>
                <a:lnTo>
                  <a:pt x="452" y="421"/>
                </a:lnTo>
                <a:lnTo>
                  <a:pt x="487" y="394"/>
                </a:lnTo>
                <a:lnTo>
                  <a:pt x="523" y="421"/>
                </a:lnTo>
                <a:lnTo>
                  <a:pt x="558" y="394"/>
                </a:lnTo>
                <a:lnTo>
                  <a:pt x="590" y="421"/>
                </a:lnTo>
                <a:lnTo>
                  <a:pt x="629" y="390"/>
                </a:lnTo>
                <a:lnTo>
                  <a:pt x="314" y="0"/>
                </a:lnTo>
                <a:lnTo>
                  <a:pt x="0" y="394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50" name="Freeform 69"/>
          <p:cNvSpPr/>
          <p:nvPr/>
        </p:nvSpPr>
        <p:spPr>
          <a:xfrm>
            <a:off x="2687638" y="5181600"/>
            <a:ext cx="669925" cy="444500"/>
          </a:xfrm>
          <a:custGeom>
            <a:avLst/>
            <a:gdLst/>
            <a:ahLst/>
            <a:cxnLst>
              <a:cxn ang="0">
                <a:pos x="0" y="415160"/>
              </a:cxn>
              <a:cxn ang="0">
                <a:pos x="41136" y="444500"/>
              </a:cxn>
              <a:cxn ang="0">
                <a:pos x="80802" y="415160"/>
              </a:cxn>
              <a:cxn ang="0">
                <a:pos x="116062" y="444500"/>
              </a:cxn>
              <a:cxn ang="0">
                <a:pos x="151321" y="415160"/>
              </a:cxn>
              <a:cxn ang="0">
                <a:pos x="190987" y="444500"/>
              </a:cxn>
              <a:cxn ang="0">
                <a:pos x="226247" y="415160"/>
              </a:cxn>
              <a:cxn ang="0">
                <a:pos x="260037" y="444500"/>
              </a:cxn>
              <a:cxn ang="0">
                <a:pos x="301172" y="415160"/>
              </a:cxn>
              <a:cxn ang="0">
                <a:pos x="334963" y="444500"/>
              </a:cxn>
              <a:cxn ang="0">
                <a:pos x="370222" y="415160"/>
              </a:cxn>
              <a:cxn ang="0">
                <a:pos x="411357" y="444500"/>
              </a:cxn>
              <a:cxn ang="0">
                <a:pos x="445148" y="415160"/>
              </a:cxn>
              <a:cxn ang="0">
                <a:pos x="480407" y="444500"/>
              </a:cxn>
              <a:cxn ang="0">
                <a:pos x="520073" y="415160"/>
              </a:cxn>
              <a:cxn ang="0">
                <a:pos x="555333" y="444500"/>
              </a:cxn>
              <a:cxn ang="0">
                <a:pos x="589123" y="415160"/>
              </a:cxn>
              <a:cxn ang="0">
                <a:pos x="630258" y="444500"/>
              </a:cxn>
              <a:cxn ang="0">
                <a:pos x="669925" y="415160"/>
              </a:cxn>
              <a:cxn ang="0">
                <a:pos x="334963" y="0"/>
              </a:cxn>
              <a:cxn ang="0">
                <a:pos x="0" y="415160"/>
              </a:cxn>
            </a:cxnLst>
            <a:rect l="0" t="0" r="0" b="0"/>
            <a:pathLst>
              <a:path w="456" h="303">
                <a:moveTo>
                  <a:pt x="0" y="283"/>
                </a:moveTo>
                <a:lnTo>
                  <a:pt x="28" y="303"/>
                </a:lnTo>
                <a:lnTo>
                  <a:pt x="55" y="283"/>
                </a:lnTo>
                <a:lnTo>
                  <a:pt x="79" y="303"/>
                </a:lnTo>
                <a:lnTo>
                  <a:pt x="103" y="283"/>
                </a:lnTo>
                <a:lnTo>
                  <a:pt x="130" y="303"/>
                </a:lnTo>
                <a:lnTo>
                  <a:pt x="154" y="283"/>
                </a:lnTo>
                <a:lnTo>
                  <a:pt x="177" y="303"/>
                </a:lnTo>
                <a:lnTo>
                  <a:pt x="205" y="283"/>
                </a:lnTo>
                <a:lnTo>
                  <a:pt x="228" y="303"/>
                </a:lnTo>
                <a:lnTo>
                  <a:pt x="252" y="283"/>
                </a:lnTo>
                <a:lnTo>
                  <a:pt x="280" y="303"/>
                </a:lnTo>
                <a:lnTo>
                  <a:pt x="303" y="283"/>
                </a:lnTo>
                <a:lnTo>
                  <a:pt x="327" y="303"/>
                </a:lnTo>
                <a:lnTo>
                  <a:pt x="354" y="283"/>
                </a:lnTo>
                <a:lnTo>
                  <a:pt x="378" y="303"/>
                </a:lnTo>
                <a:lnTo>
                  <a:pt x="401" y="283"/>
                </a:lnTo>
                <a:lnTo>
                  <a:pt x="429" y="303"/>
                </a:lnTo>
                <a:lnTo>
                  <a:pt x="456" y="283"/>
                </a:lnTo>
                <a:lnTo>
                  <a:pt x="228" y="0"/>
                </a:lnTo>
                <a:lnTo>
                  <a:pt x="0" y="283"/>
                </a:lnTo>
                <a:close/>
              </a:path>
            </a:pathLst>
          </a:custGeom>
          <a:solidFill>
            <a:srgbClr val="F6DC3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51" name="Rectangle 70"/>
          <p:cNvSpPr/>
          <p:nvPr/>
        </p:nvSpPr>
        <p:spPr>
          <a:xfrm>
            <a:off x="2613025" y="6151563"/>
            <a:ext cx="820738" cy="115887"/>
          </a:xfrm>
          <a:prstGeom prst="rect">
            <a:avLst/>
          </a:prstGeom>
          <a:solidFill>
            <a:srgbClr val="FFFFFF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52" name="Rectangle 71"/>
          <p:cNvSpPr/>
          <p:nvPr/>
        </p:nvSpPr>
        <p:spPr>
          <a:xfrm>
            <a:off x="2768600" y="5989638"/>
            <a:ext cx="85725" cy="93662"/>
          </a:xfrm>
          <a:prstGeom prst="rect">
            <a:avLst/>
          </a:prstGeom>
          <a:solidFill>
            <a:srgbClr val="FFFFFF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53" name="Rectangle 72"/>
          <p:cNvSpPr/>
          <p:nvPr/>
        </p:nvSpPr>
        <p:spPr>
          <a:xfrm>
            <a:off x="3173413" y="5989638"/>
            <a:ext cx="87312" cy="93662"/>
          </a:xfrm>
          <a:prstGeom prst="rect">
            <a:avLst/>
          </a:prstGeom>
          <a:solidFill>
            <a:srgbClr val="FFFFFF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56" name="Freeform 142"/>
          <p:cNvSpPr/>
          <p:nvPr/>
        </p:nvSpPr>
        <p:spPr>
          <a:xfrm>
            <a:off x="3254375" y="3033713"/>
            <a:ext cx="374650" cy="207962"/>
          </a:xfrm>
          <a:custGeom>
            <a:avLst/>
            <a:gdLst/>
            <a:ahLst/>
            <a:cxnLst>
              <a:cxn ang="0">
                <a:pos x="311248" y="80874"/>
              </a:cxn>
              <a:cxn ang="0">
                <a:pos x="293956" y="80874"/>
              </a:cxn>
              <a:cxn ang="0">
                <a:pos x="190207" y="0"/>
              </a:cxn>
              <a:cxn ang="0">
                <a:pos x="86458" y="80874"/>
              </a:cxn>
              <a:cxn ang="0">
                <a:pos x="69166" y="80874"/>
              </a:cxn>
              <a:cxn ang="0">
                <a:pos x="0" y="144418"/>
              </a:cxn>
              <a:cxn ang="0">
                <a:pos x="69166" y="207962"/>
              </a:cxn>
              <a:cxn ang="0">
                <a:pos x="311248" y="207962"/>
              </a:cxn>
              <a:cxn ang="0">
                <a:pos x="374650" y="144418"/>
              </a:cxn>
              <a:cxn ang="0">
                <a:pos x="311248" y="80874"/>
              </a:cxn>
            </a:cxnLst>
            <a:rect l="0" t="0" r="0" b="0"/>
            <a:pathLst>
              <a:path w="65" h="36">
                <a:moveTo>
                  <a:pt x="54" y="14"/>
                </a:moveTo>
                <a:cubicBezTo>
                  <a:pt x="53" y="14"/>
                  <a:pt x="52" y="14"/>
                  <a:pt x="51" y="14"/>
                </a:cubicBezTo>
                <a:cubicBezTo>
                  <a:pt x="49" y="6"/>
                  <a:pt x="41" y="0"/>
                  <a:pt x="33" y="0"/>
                </a:cubicBezTo>
                <a:cubicBezTo>
                  <a:pt x="24" y="0"/>
                  <a:pt x="16" y="6"/>
                  <a:pt x="15" y="14"/>
                </a:cubicBezTo>
                <a:cubicBezTo>
                  <a:pt x="14" y="14"/>
                  <a:pt x="13" y="14"/>
                  <a:pt x="12" y="14"/>
                </a:cubicBezTo>
                <a:cubicBezTo>
                  <a:pt x="5" y="14"/>
                  <a:pt x="0" y="19"/>
                  <a:pt x="0" y="25"/>
                </a:cubicBezTo>
                <a:cubicBezTo>
                  <a:pt x="0" y="31"/>
                  <a:pt x="5" y="36"/>
                  <a:pt x="12" y="36"/>
                </a:cubicBezTo>
                <a:cubicBezTo>
                  <a:pt x="15" y="36"/>
                  <a:pt x="50" y="36"/>
                  <a:pt x="54" y="36"/>
                </a:cubicBezTo>
                <a:cubicBezTo>
                  <a:pt x="60" y="36"/>
                  <a:pt x="65" y="31"/>
                  <a:pt x="65" y="25"/>
                </a:cubicBezTo>
                <a:cubicBezTo>
                  <a:pt x="65" y="19"/>
                  <a:pt x="60" y="14"/>
                  <a:pt x="54" y="14"/>
                </a:cubicBezTo>
                <a:close/>
              </a:path>
            </a:pathLst>
          </a:custGeom>
          <a:solidFill>
            <a:srgbClr val="29D0D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57" name="Rectangle 143"/>
          <p:cNvSpPr/>
          <p:nvPr/>
        </p:nvSpPr>
        <p:spPr>
          <a:xfrm>
            <a:off x="458788" y="5903913"/>
            <a:ext cx="63500" cy="369887"/>
          </a:xfrm>
          <a:prstGeom prst="rect">
            <a:avLst/>
          </a:prstGeom>
          <a:solidFill>
            <a:srgbClr val="FFA4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58" name="Rectangle 144"/>
          <p:cNvSpPr/>
          <p:nvPr/>
        </p:nvSpPr>
        <p:spPr>
          <a:xfrm>
            <a:off x="441325" y="5978525"/>
            <a:ext cx="98425" cy="41275"/>
          </a:xfrm>
          <a:prstGeom prst="rect">
            <a:avLst/>
          </a:prstGeom>
          <a:solidFill>
            <a:srgbClr val="E085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59" name="Rectangle 145"/>
          <p:cNvSpPr/>
          <p:nvPr/>
        </p:nvSpPr>
        <p:spPr>
          <a:xfrm>
            <a:off x="441325" y="6083300"/>
            <a:ext cx="98425" cy="41275"/>
          </a:xfrm>
          <a:prstGeom prst="rect">
            <a:avLst/>
          </a:prstGeom>
          <a:solidFill>
            <a:srgbClr val="E085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60" name="Rectangle 146"/>
          <p:cNvSpPr/>
          <p:nvPr/>
        </p:nvSpPr>
        <p:spPr>
          <a:xfrm>
            <a:off x="441325" y="6175375"/>
            <a:ext cx="98425" cy="41275"/>
          </a:xfrm>
          <a:prstGeom prst="rect">
            <a:avLst/>
          </a:prstGeom>
          <a:solidFill>
            <a:srgbClr val="E08500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61" name="Freeform 147"/>
          <p:cNvSpPr/>
          <p:nvPr/>
        </p:nvSpPr>
        <p:spPr>
          <a:xfrm>
            <a:off x="522288" y="5810250"/>
            <a:ext cx="230187" cy="117475"/>
          </a:xfrm>
          <a:custGeom>
            <a:avLst/>
            <a:gdLst/>
            <a:ahLst/>
            <a:cxnLst>
              <a:cxn ang="0">
                <a:pos x="115094" y="0"/>
              </a:cxn>
              <a:cxn ang="0">
                <a:pos x="230187" y="117475"/>
              </a:cxn>
              <a:cxn ang="0">
                <a:pos x="195659" y="117475"/>
              </a:cxn>
              <a:cxn ang="0">
                <a:pos x="172640" y="82233"/>
              </a:cxn>
              <a:cxn ang="0">
                <a:pos x="155376" y="117475"/>
              </a:cxn>
              <a:cxn ang="0">
                <a:pos x="132358" y="117475"/>
              </a:cxn>
              <a:cxn ang="0">
                <a:pos x="115094" y="82233"/>
              </a:cxn>
              <a:cxn ang="0">
                <a:pos x="97829" y="117475"/>
              </a:cxn>
              <a:cxn ang="0">
                <a:pos x="69056" y="117475"/>
              </a:cxn>
              <a:cxn ang="0">
                <a:pos x="51792" y="82233"/>
              </a:cxn>
              <a:cxn ang="0">
                <a:pos x="34528" y="117475"/>
              </a:cxn>
              <a:cxn ang="0">
                <a:pos x="0" y="117475"/>
              </a:cxn>
              <a:cxn ang="0">
                <a:pos x="115094" y="0"/>
              </a:cxn>
            </a:cxnLst>
            <a:rect l="0" t="0" r="0" b="0"/>
            <a:pathLst>
              <a:path w="40" h="20">
                <a:moveTo>
                  <a:pt x="20" y="0"/>
                </a:moveTo>
                <a:cubicBezTo>
                  <a:pt x="31" y="0"/>
                  <a:pt x="40" y="9"/>
                  <a:pt x="40" y="20"/>
                </a:cubicBezTo>
                <a:cubicBezTo>
                  <a:pt x="34" y="20"/>
                  <a:pt x="34" y="20"/>
                  <a:pt x="34" y="20"/>
                </a:cubicBezTo>
                <a:cubicBezTo>
                  <a:pt x="30" y="14"/>
                  <a:pt x="30" y="14"/>
                  <a:pt x="30" y="14"/>
                </a:cubicBezTo>
                <a:cubicBezTo>
                  <a:pt x="27" y="20"/>
                  <a:pt x="27" y="20"/>
                  <a:pt x="27" y="20"/>
                </a:cubicBezTo>
                <a:cubicBezTo>
                  <a:pt x="23" y="20"/>
                  <a:pt x="23" y="20"/>
                  <a:pt x="23" y="20"/>
                </a:cubicBezTo>
                <a:cubicBezTo>
                  <a:pt x="20" y="14"/>
                  <a:pt x="20" y="14"/>
                  <a:pt x="20" y="14"/>
                </a:cubicBezTo>
                <a:cubicBezTo>
                  <a:pt x="17" y="20"/>
                  <a:pt x="17" y="20"/>
                  <a:pt x="17" y="20"/>
                </a:cubicBezTo>
                <a:cubicBezTo>
                  <a:pt x="12" y="20"/>
                  <a:pt x="12" y="20"/>
                  <a:pt x="12" y="20"/>
                </a:cubicBezTo>
                <a:cubicBezTo>
                  <a:pt x="9" y="14"/>
                  <a:pt x="9" y="14"/>
                  <a:pt x="9" y="14"/>
                </a:cubicBezTo>
                <a:cubicBezTo>
                  <a:pt x="6" y="20"/>
                  <a:pt x="6" y="20"/>
                  <a:pt x="6" y="20"/>
                </a:cubicBezTo>
                <a:cubicBezTo>
                  <a:pt x="0" y="20"/>
                  <a:pt x="0" y="20"/>
                  <a:pt x="0" y="20"/>
                </a:cubicBezTo>
                <a:cubicBezTo>
                  <a:pt x="0" y="9"/>
                  <a:pt x="9" y="0"/>
                  <a:pt x="20" y="0"/>
                </a:cubicBezTo>
                <a:close/>
              </a:path>
            </a:pathLst>
          </a:custGeom>
          <a:solidFill>
            <a:srgbClr val="00B76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62" name="Freeform 148"/>
          <p:cNvSpPr/>
          <p:nvPr/>
        </p:nvSpPr>
        <p:spPr>
          <a:xfrm>
            <a:off x="228600" y="5810250"/>
            <a:ext cx="230188" cy="117475"/>
          </a:xfrm>
          <a:custGeom>
            <a:avLst/>
            <a:gdLst/>
            <a:ahLst/>
            <a:cxnLst>
              <a:cxn ang="0">
                <a:pos x="115094" y="0"/>
              </a:cxn>
              <a:cxn ang="0">
                <a:pos x="230188" y="117475"/>
              </a:cxn>
              <a:cxn ang="0">
                <a:pos x="189905" y="117475"/>
              </a:cxn>
              <a:cxn ang="0">
                <a:pos x="172641" y="82233"/>
              </a:cxn>
              <a:cxn ang="0">
                <a:pos x="155377" y="117475"/>
              </a:cxn>
              <a:cxn ang="0">
                <a:pos x="132358" y="117475"/>
              </a:cxn>
              <a:cxn ang="0">
                <a:pos x="115094" y="82233"/>
              </a:cxn>
              <a:cxn ang="0">
                <a:pos x="92075" y="117475"/>
              </a:cxn>
              <a:cxn ang="0">
                <a:pos x="69056" y="117475"/>
              </a:cxn>
              <a:cxn ang="0">
                <a:pos x="51792" y="82233"/>
              </a:cxn>
              <a:cxn ang="0">
                <a:pos x="28774" y="117475"/>
              </a:cxn>
              <a:cxn ang="0">
                <a:pos x="0" y="117475"/>
              </a:cxn>
              <a:cxn ang="0">
                <a:pos x="115094" y="0"/>
              </a:cxn>
            </a:cxnLst>
            <a:rect l="0" t="0" r="0" b="0"/>
            <a:pathLst>
              <a:path w="40" h="20">
                <a:moveTo>
                  <a:pt x="20" y="0"/>
                </a:moveTo>
                <a:cubicBezTo>
                  <a:pt x="31" y="0"/>
                  <a:pt x="40" y="9"/>
                  <a:pt x="40" y="20"/>
                </a:cubicBezTo>
                <a:cubicBezTo>
                  <a:pt x="33" y="20"/>
                  <a:pt x="33" y="20"/>
                  <a:pt x="33" y="20"/>
                </a:cubicBezTo>
                <a:cubicBezTo>
                  <a:pt x="30" y="14"/>
                  <a:pt x="30" y="14"/>
                  <a:pt x="30" y="14"/>
                </a:cubicBezTo>
                <a:cubicBezTo>
                  <a:pt x="27" y="20"/>
                  <a:pt x="27" y="20"/>
                  <a:pt x="27" y="20"/>
                </a:cubicBezTo>
                <a:cubicBezTo>
                  <a:pt x="23" y="20"/>
                  <a:pt x="23" y="20"/>
                  <a:pt x="23" y="20"/>
                </a:cubicBezTo>
                <a:cubicBezTo>
                  <a:pt x="20" y="14"/>
                  <a:pt x="20" y="14"/>
                  <a:pt x="20" y="14"/>
                </a:cubicBezTo>
                <a:cubicBezTo>
                  <a:pt x="16" y="20"/>
                  <a:pt x="16" y="20"/>
                  <a:pt x="16" y="20"/>
                </a:cubicBezTo>
                <a:cubicBezTo>
                  <a:pt x="12" y="20"/>
                  <a:pt x="12" y="20"/>
                  <a:pt x="12" y="20"/>
                </a:cubicBezTo>
                <a:cubicBezTo>
                  <a:pt x="9" y="14"/>
                  <a:pt x="9" y="14"/>
                  <a:pt x="9" y="14"/>
                </a:cubicBezTo>
                <a:cubicBezTo>
                  <a:pt x="5" y="20"/>
                  <a:pt x="5" y="20"/>
                  <a:pt x="5" y="20"/>
                </a:cubicBezTo>
                <a:cubicBezTo>
                  <a:pt x="0" y="20"/>
                  <a:pt x="0" y="20"/>
                  <a:pt x="0" y="20"/>
                </a:cubicBezTo>
                <a:cubicBezTo>
                  <a:pt x="0" y="9"/>
                  <a:pt x="9" y="0"/>
                  <a:pt x="20" y="0"/>
                </a:cubicBezTo>
                <a:close/>
              </a:path>
            </a:pathLst>
          </a:custGeom>
          <a:solidFill>
            <a:srgbClr val="00B76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63" name="Freeform 149"/>
          <p:cNvSpPr/>
          <p:nvPr/>
        </p:nvSpPr>
        <p:spPr>
          <a:xfrm>
            <a:off x="327025" y="5694363"/>
            <a:ext cx="195263" cy="227012"/>
          </a:xfrm>
          <a:custGeom>
            <a:avLst/>
            <a:gdLst/>
            <a:ahLst/>
            <a:cxnLst>
              <a:cxn ang="0">
                <a:pos x="160805" y="69850"/>
              </a:cxn>
              <a:cxn ang="0">
                <a:pos x="132090" y="227012"/>
              </a:cxn>
              <a:cxn ang="0">
                <a:pos x="109118" y="197908"/>
              </a:cxn>
              <a:cxn ang="0">
                <a:pos x="126347" y="162983"/>
              </a:cxn>
              <a:cxn ang="0">
                <a:pos x="86145" y="168804"/>
              </a:cxn>
              <a:cxn ang="0">
                <a:pos x="74659" y="151341"/>
              </a:cxn>
              <a:cxn ang="0">
                <a:pos x="91888" y="116416"/>
              </a:cxn>
              <a:cxn ang="0">
                <a:pos x="57430" y="116416"/>
              </a:cxn>
              <a:cxn ang="0">
                <a:pos x="40201" y="93133"/>
              </a:cxn>
              <a:cxn ang="0">
                <a:pos x="57430" y="64029"/>
              </a:cxn>
              <a:cxn ang="0">
                <a:pos x="17229" y="64029"/>
              </a:cxn>
              <a:cxn ang="0">
                <a:pos x="0" y="34925"/>
              </a:cxn>
              <a:cxn ang="0">
                <a:pos x="160805" y="69850"/>
              </a:cxn>
            </a:cxnLst>
            <a:rect l="0" t="0" r="0" b="0"/>
            <a:pathLst>
              <a:path w="34" h="39">
                <a:moveTo>
                  <a:pt x="28" y="12"/>
                </a:moveTo>
                <a:cubicBezTo>
                  <a:pt x="34" y="21"/>
                  <a:pt x="32" y="33"/>
                  <a:pt x="23" y="39"/>
                </a:cubicBezTo>
                <a:cubicBezTo>
                  <a:pt x="19" y="34"/>
                  <a:pt x="19" y="34"/>
                  <a:pt x="19" y="34"/>
                </a:cubicBezTo>
                <a:cubicBezTo>
                  <a:pt x="22" y="28"/>
                  <a:pt x="22" y="28"/>
                  <a:pt x="22" y="28"/>
                </a:cubicBezTo>
                <a:cubicBezTo>
                  <a:pt x="15" y="29"/>
                  <a:pt x="15" y="29"/>
                  <a:pt x="15" y="29"/>
                </a:cubicBezTo>
                <a:cubicBezTo>
                  <a:pt x="13" y="26"/>
                  <a:pt x="13" y="26"/>
                  <a:pt x="13" y="26"/>
                </a:cubicBezTo>
                <a:cubicBezTo>
                  <a:pt x="16" y="20"/>
                  <a:pt x="16" y="20"/>
                  <a:pt x="16" y="20"/>
                </a:cubicBezTo>
                <a:cubicBezTo>
                  <a:pt x="10" y="20"/>
                  <a:pt x="10" y="20"/>
                  <a:pt x="10" y="20"/>
                </a:cubicBezTo>
                <a:cubicBezTo>
                  <a:pt x="7" y="16"/>
                  <a:pt x="7" y="16"/>
                  <a:pt x="7" y="16"/>
                </a:cubicBezTo>
                <a:cubicBezTo>
                  <a:pt x="10" y="11"/>
                  <a:pt x="10" y="11"/>
                  <a:pt x="10" y="11"/>
                </a:cubicBezTo>
                <a:cubicBezTo>
                  <a:pt x="3" y="11"/>
                  <a:pt x="3" y="11"/>
                  <a:pt x="3" y="11"/>
                </a:cubicBezTo>
                <a:cubicBezTo>
                  <a:pt x="0" y="6"/>
                  <a:pt x="0" y="6"/>
                  <a:pt x="0" y="6"/>
                </a:cubicBezTo>
                <a:cubicBezTo>
                  <a:pt x="9" y="0"/>
                  <a:pt x="22" y="3"/>
                  <a:pt x="28" y="12"/>
                </a:cubicBezTo>
                <a:close/>
              </a:path>
            </a:pathLst>
          </a:custGeom>
          <a:solidFill>
            <a:srgbClr val="AADB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64" name="Freeform 150"/>
          <p:cNvSpPr/>
          <p:nvPr/>
        </p:nvSpPr>
        <p:spPr>
          <a:xfrm>
            <a:off x="465138" y="5694363"/>
            <a:ext cx="192087" cy="227012"/>
          </a:xfrm>
          <a:custGeom>
            <a:avLst/>
            <a:gdLst/>
            <a:ahLst/>
            <a:cxnLst>
              <a:cxn ang="0">
                <a:pos x="34925" y="69850"/>
              </a:cxn>
              <a:cxn ang="0">
                <a:pos x="64029" y="227012"/>
              </a:cxn>
              <a:cxn ang="0">
                <a:pos x="81491" y="197908"/>
              </a:cxn>
              <a:cxn ang="0">
                <a:pos x="69850" y="162983"/>
              </a:cxn>
              <a:cxn ang="0">
                <a:pos x="104775" y="168804"/>
              </a:cxn>
              <a:cxn ang="0">
                <a:pos x="116416" y="151341"/>
              </a:cxn>
              <a:cxn ang="0">
                <a:pos x="104775" y="116416"/>
              </a:cxn>
              <a:cxn ang="0">
                <a:pos x="139700" y="116416"/>
              </a:cxn>
              <a:cxn ang="0">
                <a:pos x="157162" y="93133"/>
              </a:cxn>
              <a:cxn ang="0">
                <a:pos x="139700" y="64029"/>
              </a:cxn>
              <a:cxn ang="0">
                <a:pos x="174625" y="64029"/>
              </a:cxn>
              <a:cxn ang="0">
                <a:pos x="192087" y="34925"/>
              </a:cxn>
              <a:cxn ang="0">
                <a:pos x="34925" y="69850"/>
              </a:cxn>
            </a:cxnLst>
            <a:rect l="0" t="0" r="0" b="0"/>
            <a:pathLst>
              <a:path w="33" h="39">
                <a:moveTo>
                  <a:pt x="6" y="12"/>
                </a:moveTo>
                <a:cubicBezTo>
                  <a:pt x="0" y="21"/>
                  <a:pt x="2" y="33"/>
                  <a:pt x="11" y="39"/>
                </a:cubicBezTo>
                <a:cubicBezTo>
                  <a:pt x="14" y="34"/>
                  <a:pt x="14" y="34"/>
                  <a:pt x="14" y="34"/>
                </a:cubicBezTo>
                <a:cubicBezTo>
                  <a:pt x="12" y="28"/>
                  <a:pt x="12" y="28"/>
                  <a:pt x="12" y="28"/>
                </a:cubicBezTo>
                <a:cubicBezTo>
                  <a:pt x="18" y="29"/>
                  <a:pt x="18" y="29"/>
                  <a:pt x="18" y="29"/>
                </a:cubicBezTo>
                <a:cubicBezTo>
                  <a:pt x="20" y="26"/>
                  <a:pt x="20" y="26"/>
                  <a:pt x="20" y="26"/>
                </a:cubicBezTo>
                <a:cubicBezTo>
                  <a:pt x="18" y="20"/>
                  <a:pt x="18" y="20"/>
                  <a:pt x="18" y="20"/>
                </a:cubicBezTo>
                <a:cubicBezTo>
                  <a:pt x="24" y="20"/>
                  <a:pt x="24" y="20"/>
                  <a:pt x="24" y="20"/>
                </a:cubicBezTo>
                <a:cubicBezTo>
                  <a:pt x="27" y="16"/>
                  <a:pt x="27" y="16"/>
                  <a:pt x="27" y="16"/>
                </a:cubicBezTo>
                <a:cubicBezTo>
                  <a:pt x="24" y="11"/>
                  <a:pt x="24" y="11"/>
                  <a:pt x="24" y="11"/>
                </a:cubicBezTo>
                <a:cubicBezTo>
                  <a:pt x="30" y="11"/>
                  <a:pt x="30" y="11"/>
                  <a:pt x="30" y="11"/>
                </a:cubicBezTo>
                <a:cubicBezTo>
                  <a:pt x="33" y="6"/>
                  <a:pt x="33" y="6"/>
                  <a:pt x="33" y="6"/>
                </a:cubicBezTo>
                <a:cubicBezTo>
                  <a:pt x="24" y="0"/>
                  <a:pt x="12" y="3"/>
                  <a:pt x="6" y="12"/>
                </a:cubicBezTo>
                <a:close/>
              </a:path>
            </a:pathLst>
          </a:custGeom>
          <a:solidFill>
            <a:srgbClr val="AADB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65" name="Oval 151"/>
          <p:cNvSpPr/>
          <p:nvPr/>
        </p:nvSpPr>
        <p:spPr>
          <a:xfrm>
            <a:off x="488950" y="5880100"/>
            <a:ext cx="69850" cy="76200"/>
          </a:xfrm>
          <a:prstGeom prst="ellipse">
            <a:avLst/>
          </a:prstGeom>
          <a:solidFill>
            <a:srgbClr val="6E584D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66" name="Oval 152"/>
          <p:cNvSpPr/>
          <p:nvPr/>
        </p:nvSpPr>
        <p:spPr>
          <a:xfrm>
            <a:off x="412750" y="5880100"/>
            <a:ext cx="76200" cy="76200"/>
          </a:xfrm>
          <a:prstGeom prst="ellipse">
            <a:avLst/>
          </a:prstGeom>
          <a:solidFill>
            <a:srgbClr val="6E584D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67" name="Oval 153"/>
          <p:cNvSpPr/>
          <p:nvPr/>
        </p:nvSpPr>
        <p:spPr>
          <a:xfrm>
            <a:off x="454025" y="5845175"/>
            <a:ext cx="74613" cy="76200"/>
          </a:xfrm>
          <a:prstGeom prst="ellipse">
            <a:avLst/>
          </a:prstGeom>
          <a:solidFill>
            <a:srgbClr val="B06F3B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68" name="Freeform 154"/>
          <p:cNvSpPr/>
          <p:nvPr/>
        </p:nvSpPr>
        <p:spPr>
          <a:xfrm>
            <a:off x="3022600" y="5181600"/>
            <a:ext cx="587375" cy="784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84225"/>
              </a:cxn>
              <a:cxn ang="0">
                <a:pos x="64450" y="732921"/>
              </a:cxn>
              <a:cxn ang="0">
                <a:pos x="127435" y="784225"/>
              </a:cxn>
              <a:cxn ang="0">
                <a:pos x="196280" y="732921"/>
              </a:cxn>
              <a:cxn ang="0">
                <a:pos x="259265" y="784225"/>
              </a:cxn>
              <a:cxn ang="0">
                <a:pos x="323715" y="732921"/>
              </a:cxn>
              <a:cxn ang="0">
                <a:pos x="386701" y="784225"/>
              </a:cxn>
              <a:cxn ang="0">
                <a:pos x="449686" y="732921"/>
              </a:cxn>
              <a:cxn ang="0">
                <a:pos x="518531" y="784225"/>
              </a:cxn>
              <a:cxn ang="0">
                <a:pos x="587375" y="732921"/>
              </a:cxn>
              <a:cxn ang="0">
                <a:pos x="0" y="0"/>
              </a:cxn>
              <a:cxn ang="0">
                <a:pos x="0" y="0"/>
              </a:cxn>
            </a:cxnLst>
            <a:rect l="0" t="0" r="0" b="0"/>
            <a:pathLst>
              <a:path w="401" h="535">
                <a:moveTo>
                  <a:pt x="0" y="0"/>
                </a:moveTo>
                <a:lnTo>
                  <a:pt x="0" y="535"/>
                </a:lnTo>
                <a:lnTo>
                  <a:pt x="44" y="500"/>
                </a:lnTo>
                <a:lnTo>
                  <a:pt x="87" y="535"/>
                </a:lnTo>
                <a:lnTo>
                  <a:pt x="134" y="500"/>
                </a:lnTo>
                <a:lnTo>
                  <a:pt x="177" y="535"/>
                </a:lnTo>
                <a:lnTo>
                  <a:pt x="221" y="500"/>
                </a:lnTo>
                <a:lnTo>
                  <a:pt x="264" y="535"/>
                </a:lnTo>
                <a:lnTo>
                  <a:pt x="307" y="500"/>
                </a:lnTo>
                <a:lnTo>
                  <a:pt x="354" y="535"/>
                </a:lnTo>
                <a:lnTo>
                  <a:pt x="401" y="50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1D04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69" name="Freeform 155"/>
          <p:cNvSpPr/>
          <p:nvPr/>
        </p:nvSpPr>
        <p:spPr>
          <a:xfrm>
            <a:off x="3022600" y="5181600"/>
            <a:ext cx="461963" cy="6175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617538"/>
              </a:cxn>
              <a:cxn ang="0">
                <a:pos x="52796" y="577933"/>
              </a:cxn>
              <a:cxn ang="0">
                <a:pos x="104125" y="617538"/>
              </a:cxn>
              <a:cxn ang="0">
                <a:pos x="151055" y="577933"/>
              </a:cxn>
              <a:cxn ang="0">
                <a:pos x="202384" y="617538"/>
              </a:cxn>
              <a:cxn ang="0">
                <a:pos x="253713" y="577933"/>
              </a:cxn>
              <a:cxn ang="0">
                <a:pos x="306509" y="617538"/>
              </a:cxn>
              <a:cxn ang="0">
                <a:pos x="357838" y="577933"/>
              </a:cxn>
              <a:cxn ang="0">
                <a:pos x="404768" y="617538"/>
              </a:cxn>
              <a:cxn ang="0">
                <a:pos x="461963" y="572066"/>
              </a:cxn>
              <a:cxn ang="0">
                <a:pos x="0" y="0"/>
              </a:cxn>
              <a:cxn ang="0">
                <a:pos x="0" y="0"/>
              </a:cxn>
            </a:cxnLst>
            <a:rect l="0" t="0" r="0" b="0"/>
            <a:pathLst>
              <a:path w="315" h="421">
                <a:moveTo>
                  <a:pt x="0" y="0"/>
                </a:moveTo>
                <a:lnTo>
                  <a:pt x="0" y="421"/>
                </a:lnTo>
                <a:lnTo>
                  <a:pt x="36" y="394"/>
                </a:lnTo>
                <a:lnTo>
                  <a:pt x="71" y="421"/>
                </a:lnTo>
                <a:lnTo>
                  <a:pt x="103" y="394"/>
                </a:lnTo>
                <a:lnTo>
                  <a:pt x="138" y="421"/>
                </a:lnTo>
                <a:lnTo>
                  <a:pt x="173" y="394"/>
                </a:lnTo>
                <a:lnTo>
                  <a:pt x="209" y="421"/>
                </a:lnTo>
                <a:lnTo>
                  <a:pt x="244" y="394"/>
                </a:lnTo>
                <a:lnTo>
                  <a:pt x="276" y="421"/>
                </a:lnTo>
                <a:lnTo>
                  <a:pt x="315" y="3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DE82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70" name="Freeform 156"/>
          <p:cNvSpPr/>
          <p:nvPr/>
        </p:nvSpPr>
        <p:spPr>
          <a:xfrm>
            <a:off x="3022600" y="5181600"/>
            <a:ext cx="333375" cy="444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444500"/>
              </a:cxn>
              <a:cxn ang="0">
                <a:pos x="35092" y="415160"/>
              </a:cxn>
              <a:cxn ang="0">
                <a:pos x="76033" y="444500"/>
              </a:cxn>
              <a:cxn ang="0">
                <a:pos x="109663" y="415160"/>
              </a:cxn>
              <a:cxn ang="0">
                <a:pos x="144755" y="444500"/>
              </a:cxn>
              <a:cxn ang="0">
                <a:pos x="184234" y="415160"/>
              </a:cxn>
              <a:cxn ang="0">
                <a:pos x="219326" y="444500"/>
              </a:cxn>
              <a:cxn ang="0">
                <a:pos x="252956" y="415160"/>
              </a:cxn>
              <a:cxn ang="0">
                <a:pos x="293896" y="444500"/>
              </a:cxn>
              <a:cxn ang="0">
                <a:pos x="333375" y="415160"/>
              </a:cxn>
              <a:cxn ang="0">
                <a:pos x="0" y="0"/>
              </a:cxn>
              <a:cxn ang="0">
                <a:pos x="0" y="0"/>
              </a:cxn>
            </a:cxnLst>
            <a:rect l="0" t="0" r="0" b="0"/>
            <a:pathLst>
              <a:path w="228" h="303">
                <a:moveTo>
                  <a:pt x="0" y="0"/>
                </a:moveTo>
                <a:lnTo>
                  <a:pt x="0" y="303"/>
                </a:lnTo>
                <a:lnTo>
                  <a:pt x="24" y="283"/>
                </a:lnTo>
                <a:lnTo>
                  <a:pt x="52" y="303"/>
                </a:lnTo>
                <a:lnTo>
                  <a:pt x="75" y="283"/>
                </a:lnTo>
                <a:lnTo>
                  <a:pt x="99" y="303"/>
                </a:lnTo>
                <a:lnTo>
                  <a:pt x="126" y="283"/>
                </a:lnTo>
                <a:lnTo>
                  <a:pt x="150" y="303"/>
                </a:lnTo>
                <a:lnTo>
                  <a:pt x="173" y="283"/>
                </a:lnTo>
                <a:lnTo>
                  <a:pt x="201" y="303"/>
                </a:lnTo>
                <a:lnTo>
                  <a:pt x="228" y="283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8B30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71" name="Freeform 157"/>
          <p:cNvSpPr/>
          <p:nvPr/>
        </p:nvSpPr>
        <p:spPr>
          <a:xfrm>
            <a:off x="1412875" y="5300663"/>
            <a:ext cx="74613" cy="109537"/>
          </a:xfrm>
          <a:custGeom>
            <a:avLst/>
            <a:gdLst/>
            <a:ahLst/>
            <a:cxnLst>
              <a:cxn ang="0">
                <a:pos x="74613" y="92011"/>
              </a:cxn>
              <a:cxn ang="0">
                <a:pos x="51205" y="109537"/>
              </a:cxn>
              <a:cxn ang="0">
                <a:pos x="0" y="17526"/>
              </a:cxn>
              <a:cxn ang="0">
                <a:pos x="21945" y="0"/>
              </a:cxn>
              <a:cxn ang="0">
                <a:pos x="74613" y="92011"/>
              </a:cxn>
            </a:cxnLst>
            <a:rect l="0" t="0" r="0" b="0"/>
            <a:pathLst>
              <a:path w="51" h="75">
                <a:moveTo>
                  <a:pt x="51" y="63"/>
                </a:moveTo>
                <a:lnTo>
                  <a:pt x="35" y="75"/>
                </a:lnTo>
                <a:lnTo>
                  <a:pt x="0" y="12"/>
                </a:lnTo>
                <a:lnTo>
                  <a:pt x="15" y="0"/>
                </a:lnTo>
                <a:lnTo>
                  <a:pt x="51" y="63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72" name="Freeform 158"/>
          <p:cNvSpPr/>
          <p:nvPr/>
        </p:nvSpPr>
        <p:spPr>
          <a:xfrm>
            <a:off x="1514475" y="5181600"/>
            <a:ext cx="76200" cy="103188"/>
          </a:xfrm>
          <a:custGeom>
            <a:avLst/>
            <a:gdLst/>
            <a:ahLst/>
            <a:cxnLst>
              <a:cxn ang="0">
                <a:pos x="76200" y="91561"/>
              </a:cxn>
              <a:cxn ang="0">
                <a:pos x="59765" y="103188"/>
              </a:cxn>
              <a:cxn ang="0">
                <a:pos x="0" y="11627"/>
              </a:cxn>
              <a:cxn ang="0">
                <a:pos x="23906" y="0"/>
              </a:cxn>
              <a:cxn ang="0">
                <a:pos x="76200" y="91561"/>
              </a:cxn>
            </a:cxnLst>
            <a:rect l="0" t="0" r="0" b="0"/>
            <a:pathLst>
              <a:path w="51" h="71">
                <a:moveTo>
                  <a:pt x="51" y="63"/>
                </a:moveTo>
                <a:lnTo>
                  <a:pt x="40" y="71"/>
                </a:lnTo>
                <a:lnTo>
                  <a:pt x="0" y="8"/>
                </a:lnTo>
                <a:lnTo>
                  <a:pt x="16" y="0"/>
                </a:lnTo>
                <a:lnTo>
                  <a:pt x="51" y="63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73" name="Freeform 159"/>
          <p:cNvSpPr/>
          <p:nvPr/>
        </p:nvSpPr>
        <p:spPr>
          <a:xfrm>
            <a:off x="1476375" y="5214938"/>
            <a:ext cx="109538" cy="58737"/>
          </a:xfrm>
          <a:custGeom>
            <a:avLst/>
            <a:gdLst/>
            <a:ahLst/>
            <a:cxnLst>
              <a:cxn ang="0">
                <a:pos x="109538" y="35242"/>
              </a:cxn>
              <a:cxn ang="0">
                <a:pos x="97854" y="58737"/>
              </a:cxn>
              <a:cxn ang="0">
                <a:pos x="0" y="23495"/>
              </a:cxn>
              <a:cxn ang="0">
                <a:pos x="5842" y="0"/>
              </a:cxn>
              <a:cxn ang="0">
                <a:pos x="109538" y="35242"/>
              </a:cxn>
            </a:cxnLst>
            <a:rect l="0" t="0" r="0" b="0"/>
            <a:pathLst>
              <a:path w="75" h="40">
                <a:moveTo>
                  <a:pt x="75" y="24"/>
                </a:moveTo>
                <a:lnTo>
                  <a:pt x="67" y="40"/>
                </a:lnTo>
                <a:lnTo>
                  <a:pt x="0" y="16"/>
                </a:lnTo>
                <a:lnTo>
                  <a:pt x="4" y="0"/>
                </a:lnTo>
                <a:lnTo>
                  <a:pt x="75" y="24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74" name="Freeform 160"/>
          <p:cNvSpPr/>
          <p:nvPr/>
        </p:nvSpPr>
        <p:spPr>
          <a:xfrm>
            <a:off x="1833563" y="4764088"/>
            <a:ext cx="74612" cy="103187"/>
          </a:xfrm>
          <a:custGeom>
            <a:avLst/>
            <a:gdLst/>
            <a:ahLst/>
            <a:cxnLst>
              <a:cxn ang="0">
                <a:pos x="74612" y="91560"/>
              </a:cxn>
              <a:cxn ang="0">
                <a:pos x="57056" y="103187"/>
              </a:cxn>
              <a:cxn ang="0">
                <a:pos x="0" y="11627"/>
              </a:cxn>
              <a:cxn ang="0">
                <a:pos x="21945" y="0"/>
              </a:cxn>
              <a:cxn ang="0">
                <a:pos x="74612" y="91560"/>
              </a:cxn>
            </a:cxnLst>
            <a:rect l="0" t="0" r="0" b="0"/>
            <a:pathLst>
              <a:path w="51" h="71">
                <a:moveTo>
                  <a:pt x="51" y="63"/>
                </a:moveTo>
                <a:lnTo>
                  <a:pt x="39" y="71"/>
                </a:lnTo>
                <a:lnTo>
                  <a:pt x="0" y="8"/>
                </a:lnTo>
                <a:lnTo>
                  <a:pt x="15" y="0"/>
                </a:lnTo>
                <a:lnTo>
                  <a:pt x="51" y="63"/>
                </a:lnTo>
                <a:close/>
              </a:path>
            </a:pathLst>
          </a:custGeom>
          <a:solidFill>
            <a:srgbClr val="F1E67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75" name="Freeform 161"/>
          <p:cNvSpPr/>
          <p:nvPr/>
        </p:nvSpPr>
        <p:spPr>
          <a:xfrm>
            <a:off x="1649413" y="5011738"/>
            <a:ext cx="80962" cy="109537"/>
          </a:xfrm>
          <a:custGeom>
            <a:avLst/>
            <a:gdLst/>
            <a:ahLst/>
            <a:cxnLst>
              <a:cxn ang="0">
                <a:pos x="80962" y="93472"/>
              </a:cxn>
              <a:cxn ang="0">
                <a:pos x="57409" y="109537"/>
              </a:cxn>
              <a:cxn ang="0">
                <a:pos x="0" y="11684"/>
              </a:cxn>
              <a:cxn ang="0">
                <a:pos x="22081" y="0"/>
              </a:cxn>
              <a:cxn ang="0">
                <a:pos x="80962" y="93472"/>
              </a:cxn>
            </a:cxnLst>
            <a:rect l="0" t="0" r="0" b="0"/>
            <a:pathLst>
              <a:path w="55" h="75">
                <a:moveTo>
                  <a:pt x="55" y="64"/>
                </a:moveTo>
                <a:lnTo>
                  <a:pt x="39" y="75"/>
                </a:lnTo>
                <a:lnTo>
                  <a:pt x="0" y="8"/>
                </a:lnTo>
                <a:lnTo>
                  <a:pt x="15" y="0"/>
                </a:lnTo>
                <a:lnTo>
                  <a:pt x="55" y="64"/>
                </a:lnTo>
                <a:close/>
              </a:path>
            </a:pathLst>
          </a:custGeom>
          <a:solidFill>
            <a:srgbClr val="F1E67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76" name="Freeform 162"/>
          <p:cNvSpPr/>
          <p:nvPr/>
        </p:nvSpPr>
        <p:spPr>
          <a:xfrm>
            <a:off x="1984375" y="4554538"/>
            <a:ext cx="79375" cy="104775"/>
          </a:xfrm>
          <a:custGeom>
            <a:avLst/>
            <a:gdLst/>
            <a:ahLst/>
            <a:cxnLst>
              <a:cxn ang="0">
                <a:pos x="79375" y="92969"/>
              </a:cxn>
              <a:cxn ang="0">
                <a:pos x="56284" y="104775"/>
              </a:cxn>
              <a:cxn ang="0">
                <a:pos x="0" y="11806"/>
              </a:cxn>
              <a:cxn ang="0">
                <a:pos x="23091" y="0"/>
              </a:cxn>
              <a:cxn ang="0">
                <a:pos x="79375" y="92969"/>
              </a:cxn>
            </a:cxnLst>
            <a:rect l="0" t="0" r="0" b="0"/>
            <a:pathLst>
              <a:path w="55" h="71">
                <a:moveTo>
                  <a:pt x="55" y="63"/>
                </a:moveTo>
                <a:lnTo>
                  <a:pt x="39" y="71"/>
                </a:lnTo>
                <a:lnTo>
                  <a:pt x="0" y="8"/>
                </a:lnTo>
                <a:lnTo>
                  <a:pt x="16" y="0"/>
                </a:lnTo>
                <a:lnTo>
                  <a:pt x="55" y="63"/>
                </a:lnTo>
                <a:close/>
              </a:path>
            </a:pathLst>
          </a:custGeom>
          <a:solidFill>
            <a:srgbClr val="F1E67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77" name="Freeform 163"/>
          <p:cNvSpPr/>
          <p:nvPr/>
        </p:nvSpPr>
        <p:spPr>
          <a:xfrm>
            <a:off x="1936750" y="4635500"/>
            <a:ext cx="80963" cy="111125"/>
          </a:xfrm>
          <a:custGeom>
            <a:avLst/>
            <a:gdLst/>
            <a:ahLst/>
            <a:cxnLst>
              <a:cxn ang="0">
                <a:pos x="80963" y="99272"/>
              </a:cxn>
              <a:cxn ang="0">
                <a:pos x="58882" y="111125"/>
              </a:cxn>
              <a:cxn ang="0">
                <a:pos x="0" y="17780"/>
              </a:cxn>
              <a:cxn ang="0">
                <a:pos x="23553" y="0"/>
              </a:cxn>
              <a:cxn ang="0">
                <a:pos x="80963" y="99272"/>
              </a:cxn>
            </a:cxnLst>
            <a:rect l="0" t="0" r="0" b="0"/>
            <a:pathLst>
              <a:path w="55" h="75">
                <a:moveTo>
                  <a:pt x="55" y="67"/>
                </a:moveTo>
                <a:lnTo>
                  <a:pt x="40" y="75"/>
                </a:lnTo>
                <a:lnTo>
                  <a:pt x="0" y="12"/>
                </a:lnTo>
                <a:lnTo>
                  <a:pt x="16" y="0"/>
                </a:lnTo>
                <a:lnTo>
                  <a:pt x="55" y="67"/>
                </a:lnTo>
                <a:close/>
              </a:path>
            </a:pathLst>
          </a:custGeom>
          <a:solidFill>
            <a:srgbClr val="F1E67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78" name="Freeform 164"/>
          <p:cNvSpPr/>
          <p:nvPr/>
        </p:nvSpPr>
        <p:spPr>
          <a:xfrm>
            <a:off x="1897063" y="4676775"/>
            <a:ext cx="109537" cy="57150"/>
          </a:xfrm>
          <a:custGeom>
            <a:avLst/>
            <a:gdLst/>
            <a:ahLst/>
            <a:cxnLst>
              <a:cxn ang="0">
                <a:pos x="109537" y="35169"/>
              </a:cxn>
              <a:cxn ang="0">
                <a:pos x="103695" y="57150"/>
              </a:cxn>
              <a:cxn ang="0">
                <a:pos x="0" y="23446"/>
              </a:cxn>
              <a:cxn ang="0">
                <a:pos x="5842" y="0"/>
              </a:cxn>
              <a:cxn ang="0">
                <a:pos x="109537" y="35169"/>
              </a:cxn>
            </a:cxnLst>
            <a:rect l="0" t="0" r="0" b="0"/>
            <a:pathLst>
              <a:path w="75" h="39">
                <a:moveTo>
                  <a:pt x="75" y="24"/>
                </a:moveTo>
                <a:lnTo>
                  <a:pt x="71" y="39"/>
                </a:lnTo>
                <a:lnTo>
                  <a:pt x="0" y="16"/>
                </a:lnTo>
                <a:lnTo>
                  <a:pt x="4" y="0"/>
                </a:lnTo>
                <a:lnTo>
                  <a:pt x="75" y="24"/>
                </a:lnTo>
                <a:close/>
              </a:path>
            </a:pathLst>
          </a:custGeom>
          <a:solidFill>
            <a:srgbClr val="F1E67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79" name="Freeform 165"/>
          <p:cNvSpPr/>
          <p:nvPr/>
        </p:nvSpPr>
        <p:spPr>
          <a:xfrm>
            <a:off x="1689100" y="4965700"/>
            <a:ext cx="74613" cy="104775"/>
          </a:xfrm>
          <a:custGeom>
            <a:avLst/>
            <a:gdLst/>
            <a:ahLst/>
            <a:cxnLst>
              <a:cxn ang="0">
                <a:pos x="74613" y="92969"/>
              </a:cxn>
              <a:cxn ang="0">
                <a:pos x="52668" y="104775"/>
              </a:cxn>
              <a:cxn ang="0">
                <a:pos x="0" y="11806"/>
              </a:cxn>
              <a:cxn ang="0">
                <a:pos x="23408" y="0"/>
              </a:cxn>
              <a:cxn ang="0">
                <a:pos x="74613" y="92969"/>
              </a:cxn>
            </a:cxnLst>
            <a:rect l="0" t="0" r="0" b="0"/>
            <a:pathLst>
              <a:path w="51" h="71">
                <a:moveTo>
                  <a:pt x="51" y="63"/>
                </a:moveTo>
                <a:lnTo>
                  <a:pt x="36" y="71"/>
                </a:lnTo>
                <a:lnTo>
                  <a:pt x="0" y="8"/>
                </a:lnTo>
                <a:lnTo>
                  <a:pt x="16" y="0"/>
                </a:lnTo>
                <a:lnTo>
                  <a:pt x="51" y="63"/>
                </a:lnTo>
                <a:close/>
              </a:path>
            </a:pathLst>
          </a:custGeom>
          <a:solidFill>
            <a:srgbClr val="F1E67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80" name="Freeform 166"/>
          <p:cNvSpPr/>
          <p:nvPr/>
        </p:nvSpPr>
        <p:spPr>
          <a:xfrm>
            <a:off x="1752600" y="4873625"/>
            <a:ext cx="109538" cy="63500"/>
          </a:xfrm>
          <a:custGeom>
            <a:avLst/>
            <a:gdLst/>
            <a:ahLst/>
            <a:cxnLst>
              <a:cxn ang="0">
                <a:pos x="109538" y="41349"/>
              </a:cxn>
              <a:cxn ang="0">
                <a:pos x="97696" y="63500"/>
              </a:cxn>
              <a:cxn ang="0">
                <a:pos x="0" y="29535"/>
              </a:cxn>
              <a:cxn ang="0">
                <a:pos x="4441" y="0"/>
              </a:cxn>
              <a:cxn ang="0">
                <a:pos x="109538" y="41349"/>
              </a:cxn>
            </a:cxnLst>
            <a:rect l="0" t="0" r="0" b="0"/>
            <a:pathLst>
              <a:path w="74" h="43">
                <a:moveTo>
                  <a:pt x="74" y="28"/>
                </a:moveTo>
                <a:lnTo>
                  <a:pt x="66" y="43"/>
                </a:lnTo>
                <a:lnTo>
                  <a:pt x="0" y="20"/>
                </a:lnTo>
                <a:lnTo>
                  <a:pt x="3" y="0"/>
                </a:lnTo>
                <a:lnTo>
                  <a:pt x="74" y="28"/>
                </a:lnTo>
                <a:close/>
              </a:path>
            </a:pathLst>
          </a:custGeom>
          <a:solidFill>
            <a:srgbClr val="F1E67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81" name="Freeform 167"/>
          <p:cNvSpPr/>
          <p:nvPr/>
        </p:nvSpPr>
        <p:spPr>
          <a:xfrm>
            <a:off x="1290638" y="5470525"/>
            <a:ext cx="80962" cy="103188"/>
          </a:xfrm>
          <a:custGeom>
            <a:avLst/>
            <a:gdLst/>
            <a:ahLst/>
            <a:cxnLst>
              <a:cxn ang="0">
                <a:pos x="80962" y="91561"/>
              </a:cxn>
              <a:cxn ang="0">
                <a:pos x="57409" y="103188"/>
              </a:cxn>
              <a:cxn ang="0">
                <a:pos x="0" y="11627"/>
              </a:cxn>
              <a:cxn ang="0">
                <a:pos x="23553" y="0"/>
              </a:cxn>
              <a:cxn ang="0">
                <a:pos x="80962" y="91561"/>
              </a:cxn>
            </a:cxnLst>
            <a:rect l="0" t="0" r="0" b="0"/>
            <a:pathLst>
              <a:path w="55" h="71">
                <a:moveTo>
                  <a:pt x="55" y="63"/>
                </a:moveTo>
                <a:lnTo>
                  <a:pt x="39" y="71"/>
                </a:lnTo>
                <a:lnTo>
                  <a:pt x="0" y="8"/>
                </a:lnTo>
                <a:lnTo>
                  <a:pt x="16" y="0"/>
                </a:lnTo>
                <a:lnTo>
                  <a:pt x="55" y="63"/>
                </a:lnTo>
                <a:close/>
              </a:path>
            </a:pathLst>
          </a:custGeom>
          <a:solidFill>
            <a:srgbClr val="E085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82" name="Freeform 168"/>
          <p:cNvSpPr/>
          <p:nvPr/>
        </p:nvSpPr>
        <p:spPr>
          <a:xfrm>
            <a:off x="1314450" y="5422900"/>
            <a:ext cx="107950" cy="58738"/>
          </a:xfrm>
          <a:custGeom>
            <a:avLst/>
            <a:gdLst/>
            <a:ahLst/>
            <a:cxnLst>
              <a:cxn ang="0">
                <a:pos x="107950" y="35243"/>
              </a:cxn>
              <a:cxn ang="0">
                <a:pos x="103574" y="58738"/>
              </a:cxn>
              <a:cxn ang="0">
                <a:pos x="0" y="23495"/>
              </a:cxn>
              <a:cxn ang="0">
                <a:pos x="11670" y="0"/>
              </a:cxn>
              <a:cxn ang="0">
                <a:pos x="107950" y="35243"/>
              </a:cxn>
            </a:cxnLst>
            <a:rect l="0" t="0" r="0" b="0"/>
            <a:pathLst>
              <a:path w="74" h="40">
                <a:moveTo>
                  <a:pt x="74" y="24"/>
                </a:moveTo>
                <a:lnTo>
                  <a:pt x="71" y="40"/>
                </a:lnTo>
                <a:lnTo>
                  <a:pt x="0" y="16"/>
                </a:lnTo>
                <a:lnTo>
                  <a:pt x="8" y="0"/>
                </a:lnTo>
                <a:lnTo>
                  <a:pt x="74" y="24"/>
                </a:lnTo>
                <a:close/>
              </a:path>
            </a:pathLst>
          </a:custGeom>
          <a:solidFill>
            <a:srgbClr val="E085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83" name="Freeform 169"/>
          <p:cNvSpPr/>
          <p:nvPr/>
        </p:nvSpPr>
        <p:spPr>
          <a:xfrm>
            <a:off x="1209675" y="5580063"/>
            <a:ext cx="109538" cy="57150"/>
          </a:xfrm>
          <a:custGeom>
            <a:avLst/>
            <a:gdLst/>
            <a:ahLst/>
            <a:cxnLst>
              <a:cxn ang="0">
                <a:pos x="109538" y="33704"/>
              </a:cxn>
              <a:cxn ang="0">
                <a:pos x="103696" y="57150"/>
              </a:cxn>
              <a:cxn ang="0">
                <a:pos x="0" y="21981"/>
              </a:cxn>
              <a:cxn ang="0">
                <a:pos x="5842" y="0"/>
              </a:cxn>
              <a:cxn ang="0">
                <a:pos x="109538" y="33704"/>
              </a:cxn>
            </a:cxnLst>
            <a:rect l="0" t="0" r="0" b="0"/>
            <a:pathLst>
              <a:path w="75" h="39">
                <a:moveTo>
                  <a:pt x="75" y="23"/>
                </a:moveTo>
                <a:lnTo>
                  <a:pt x="71" y="39"/>
                </a:lnTo>
                <a:lnTo>
                  <a:pt x="0" y="15"/>
                </a:lnTo>
                <a:lnTo>
                  <a:pt x="4" y="0"/>
                </a:lnTo>
                <a:lnTo>
                  <a:pt x="75" y="23"/>
                </a:lnTo>
                <a:close/>
              </a:path>
            </a:pathLst>
          </a:custGeom>
          <a:solidFill>
            <a:srgbClr val="E085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84" name="Freeform 170"/>
          <p:cNvSpPr/>
          <p:nvPr/>
        </p:nvSpPr>
        <p:spPr>
          <a:xfrm>
            <a:off x="2722563" y="5300663"/>
            <a:ext cx="74612" cy="109537"/>
          </a:xfrm>
          <a:custGeom>
            <a:avLst/>
            <a:gdLst/>
            <a:ahLst/>
            <a:cxnLst>
              <a:cxn ang="0">
                <a:pos x="0" y="92011"/>
              </a:cxn>
              <a:cxn ang="0">
                <a:pos x="23408" y="109537"/>
              </a:cxn>
              <a:cxn ang="0">
                <a:pos x="74612" y="17526"/>
              </a:cxn>
              <a:cxn ang="0">
                <a:pos x="51204" y="0"/>
              </a:cxn>
              <a:cxn ang="0">
                <a:pos x="0" y="92011"/>
              </a:cxn>
            </a:cxnLst>
            <a:rect l="0" t="0" r="0" b="0"/>
            <a:pathLst>
              <a:path w="51" h="75">
                <a:moveTo>
                  <a:pt x="0" y="63"/>
                </a:moveTo>
                <a:lnTo>
                  <a:pt x="16" y="75"/>
                </a:lnTo>
                <a:lnTo>
                  <a:pt x="51" y="12"/>
                </a:lnTo>
                <a:lnTo>
                  <a:pt x="35" y="0"/>
                </a:lnTo>
                <a:lnTo>
                  <a:pt x="0" y="63"/>
                </a:lnTo>
                <a:close/>
              </a:path>
            </a:pathLst>
          </a:custGeom>
          <a:solidFill>
            <a:srgbClr val="D16F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85" name="Freeform 171"/>
          <p:cNvSpPr/>
          <p:nvPr/>
        </p:nvSpPr>
        <p:spPr>
          <a:xfrm>
            <a:off x="2617788" y="5181600"/>
            <a:ext cx="74612" cy="103188"/>
          </a:xfrm>
          <a:custGeom>
            <a:avLst/>
            <a:gdLst/>
            <a:ahLst/>
            <a:cxnLst>
              <a:cxn ang="0">
                <a:pos x="0" y="91561"/>
              </a:cxn>
              <a:cxn ang="0">
                <a:pos x="17556" y="103188"/>
              </a:cxn>
              <a:cxn ang="0">
                <a:pos x="74612" y="11627"/>
              </a:cxn>
              <a:cxn ang="0">
                <a:pos x="52667" y="0"/>
              </a:cxn>
              <a:cxn ang="0">
                <a:pos x="0" y="91561"/>
              </a:cxn>
            </a:cxnLst>
            <a:rect l="0" t="0" r="0" b="0"/>
            <a:pathLst>
              <a:path w="51" h="71">
                <a:moveTo>
                  <a:pt x="0" y="63"/>
                </a:moveTo>
                <a:lnTo>
                  <a:pt x="12" y="71"/>
                </a:lnTo>
                <a:lnTo>
                  <a:pt x="51" y="8"/>
                </a:lnTo>
                <a:lnTo>
                  <a:pt x="36" y="0"/>
                </a:lnTo>
                <a:lnTo>
                  <a:pt x="0" y="63"/>
                </a:lnTo>
                <a:close/>
              </a:path>
            </a:pathLst>
          </a:custGeom>
          <a:solidFill>
            <a:srgbClr val="D16F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86" name="Freeform 172"/>
          <p:cNvSpPr/>
          <p:nvPr/>
        </p:nvSpPr>
        <p:spPr>
          <a:xfrm>
            <a:off x="2624138" y="5214938"/>
            <a:ext cx="115887" cy="58737"/>
          </a:xfrm>
          <a:custGeom>
            <a:avLst/>
            <a:gdLst/>
            <a:ahLst/>
            <a:cxnLst>
              <a:cxn ang="0">
                <a:pos x="0" y="35242"/>
              </a:cxn>
              <a:cxn ang="0">
                <a:pos x="11735" y="58737"/>
              </a:cxn>
              <a:cxn ang="0">
                <a:pos x="115887" y="23495"/>
              </a:cxn>
              <a:cxn ang="0">
                <a:pos x="104152" y="0"/>
              </a:cxn>
              <a:cxn ang="0">
                <a:pos x="0" y="35242"/>
              </a:cxn>
            </a:cxnLst>
            <a:rect l="0" t="0" r="0" b="0"/>
            <a:pathLst>
              <a:path w="79" h="40">
                <a:moveTo>
                  <a:pt x="0" y="24"/>
                </a:moveTo>
                <a:lnTo>
                  <a:pt x="8" y="40"/>
                </a:lnTo>
                <a:lnTo>
                  <a:pt x="79" y="16"/>
                </a:lnTo>
                <a:lnTo>
                  <a:pt x="71" y="0"/>
                </a:lnTo>
                <a:lnTo>
                  <a:pt x="0" y="24"/>
                </a:lnTo>
                <a:close/>
              </a:path>
            </a:pathLst>
          </a:custGeom>
          <a:solidFill>
            <a:srgbClr val="D16F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87" name="Freeform 173"/>
          <p:cNvSpPr/>
          <p:nvPr/>
        </p:nvSpPr>
        <p:spPr>
          <a:xfrm>
            <a:off x="2301875" y="4764088"/>
            <a:ext cx="74613" cy="103187"/>
          </a:xfrm>
          <a:custGeom>
            <a:avLst/>
            <a:gdLst/>
            <a:ahLst/>
            <a:cxnLst>
              <a:cxn ang="0">
                <a:pos x="0" y="91560"/>
              </a:cxn>
              <a:cxn ang="0">
                <a:pos x="17556" y="103187"/>
              </a:cxn>
              <a:cxn ang="0">
                <a:pos x="74613" y="11627"/>
              </a:cxn>
              <a:cxn ang="0">
                <a:pos x="51205" y="0"/>
              </a:cxn>
              <a:cxn ang="0">
                <a:pos x="0" y="91560"/>
              </a:cxn>
            </a:cxnLst>
            <a:rect l="0" t="0" r="0" b="0"/>
            <a:pathLst>
              <a:path w="51" h="71">
                <a:moveTo>
                  <a:pt x="0" y="63"/>
                </a:moveTo>
                <a:lnTo>
                  <a:pt x="12" y="71"/>
                </a:lnTo>
                <a:lnTo>
                  <a:pt x="51" y="8"/>
                </a:lnTo>
                <a:lnTo>
                  <a:pt x="35" y="0"/>
                </a:lnTo>
                <a:lnTo>
                  <a:pt x="0" y="63"/>
                </a:lnTo>
                <a:close/>
              </a:path>
            </a:pathLst>
          </a:custGeom>
          <a:solidFill>
            <a:srgbClr val="F1D04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88" name="Freeform 174"/>
          <p:cNvSpPr/>
          <p:nvPr/>
        </p:nvSpPr>
        <p:spPr>
          <a:xfrm>
            <a:off x="2479675" y="5011738"/>
            <a:ext cx="80963" cy="109537"/>
          </a:xfrm>
          <a:custGeom>
            <a:avLst/>
            <a:gdLst/>
            <a:ahLst/>
            <a:cxnLst>
              <a:cxn ang="0">
                <a:pos x="0" y="93472"/>
              </a:cxn>
              <a:cxn ang="0">
                <a:pos x="23553" y="109537"/>
              </a:cxn>
              <a:cxn ang="0">
                <a:pos x="80963" y="11684"/>
              </a:cxn>
              <a:cxn ang="0">
                <a:pos x="57410" y="0"/>
              </a:cxn>
              <a:cxn ang="0">
                <a:pos x="0" y="93472"/>
              </a:cxn>
            </a:cxnLst>
            <a:rect l="0" t="0" r="0" b="0"/>
            <a:pathLst>
              <a:path w="55" h="75">
                <a:moveTo>
                  <a:pt x="0" y="64"/>
                </a:moveTo>
                <a:lnTo>
                  <a:pt x="16" y="75"/>
                </a:lnTo>
                <a:lnTo>
                  <a:pt x="55" y="8"/>
                </a:lnTo>
                <a:lnTo>
                  <a:pt x="39" y="0"/>
                </a:lnTo>
                <a:lnTo>
                  <a:pt x="0" y="64"/>
                </a:lnTo>
                <a:close/>
              </a:path>
            </a:pathLst>
          </a:custGeom>
          <a:solidFill>
            <a:srgbClr val="F1D04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89" name="Freeform 175"/>
          <p:cNvSpPr/>
          <p:nvPr/>
        </p:nvSpPr>
        <p:spPr>
          <a:xfrm>
            <a:off x="2151063" y="4554538"/>
            <a:ext cx="74612" cy="104775"/>
          </a:xfrm>
          <a:custGeom>
            <a:avLst/>
            <a:gdLst/>
            <a:ahLst/>
            <a:cxnLst>
              <a:cxn ang="0">
                <a:pos x="0" y="92969"/>
              </a:cxn>
              <a:cxn ang="0">
                <a:pos x="17556" y="104775"/>
              </a:cxn>
              <a:cxn ang="0">
                <a:pos x="74612" y="11806"/>
              </a:cxn>
              <a:cxn ang="0">
                <a:pos x="51204" y="0"/>
              </a:cxn>
              <a:cxn ang="0">
                <a:pos x="0" y="92969"/>
              </a:cxn>
            </a:cxnLst>
            <a:rect l="0" t="0" r="0" b="0"/>
            <a:pathLst>
              <a:path w="51" h="71">
                <a:moveTo>
                  <a:pt x="0" y="63"/>
                </a:moveTo>
                <a:lnTo>
                  <a:pt x="12" y="71"/>
                </a:lnTo>
                <a:lnTo>
                  <a:pt x="51" y="8"/>
                </a:lnTo>
                <a:lnTo>
                  <a:pt x="35" y="0"/>
                </a:lnTo>
                <a:lnTo>
                  <a:pt x="0" y="63"/>
                </a:lnTo>
                <a:close/>
              </a:path>
            </a:pathLst>
          </a:custGeom>
          <a:solidFill>
            <a:srgbClr val="F1D04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90" name="Freeform 176"/>
          <p:cNvSpPr/>
          <p:nvPr/>
        </p:nvSpPr>
        <p:spPr>
          <a:xfrm>
            <a:off x="2190750" y="4635500"/>
            <a:ext cx="80963" cy="111125"/>
          </a:xfrm>
          <a:custGeom>
            <a:avLst/>
            <a:gdLst/>
            <a:ahLst/>
            <a:cxnLst>
              <a:cxn ang="0">
                <a:pos x="0" y="99272"/>
              </a:cxn>
              <a:cxn ang="0">
                <a:pos x="23553" y="111125"/>
              </a:cxn>
              <a:cxn ang="0">
                <a:pos x="80963" y="17780"/>
              </a:cxn>
              <a:cxn ang="0">
                <a:pos x="58882" y="0"/>
              </a:cxn>
              <a:cxn ang="0">
                <a:pos x="0" y="99272"/>
              </a:cxn>
            </a:cxnLst>
            <a:rect l="0" t="0" r="0" b="0"/>
            <a:pathLst>
              <a:path w="55" h="75">
                <a:moveTo>
                  <a:pt x="0" y="67"/>
                </a:moveTo>
                <a:lnTo>
                  <a:pt x="16" y="75"/>
                </a:lnTo>
                <a:lnTo>
                  <a:pt x="55" y="12"/>
                </a:lnTo>
                <a:lnTo>
                  <a:pt x="40" y="0"/>
                </a:lnTo>
                <a:lnTo>
                  <a:pt x="0" y="67"/>
                </a:lnTo>
                <a:close/>
              </a:path>
            </a:pathLst>
          </a:custGeom>
          <a:solidFill>
            <a:srgbClr val="F1D04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91" name="Freeform 177"/>
          <p:cNvSpPr/>
          <p:nvPr/>
        </p:nvSpPr>
        <p:spPr>
          <a:xfrm>
            <a:off x="2203450" y="4676775"/>
            <a:ext cx="109538" cy="57150"/>
          </a:xfrm>
          <a:custGeom>
            <a:avLst/>
            <a:gdLst/>
            <a:ahLst/>
            <a:cxnLst>
              <a:cxn ang="0">
                <a:pos x="0" y="35169"/>
              </a:cxn>
              <a:cxn ang="0">
                <a:pos x="11684" y="57150"/>
              </a:cxn>
              <a:cxn ang="0">
                <a:pos x="109538" y="23446"/>
              </a:cxn>
              <a:cxn ang="0">
                <a:pos x="103696" y="0"/>
              </a:cxn>
              <a:cxn ang="0">
                <a:pos x="0" y="35169"/>
              </a:cxn>
            </a:cxnLst>
            <a:rect l="0" t="0" r="0" b="0"/>
            <a:pathLst>
              <a:path w="75" h="39">
                <a:moveTo>
                  <a:pt x="0" y="24"/>
                </a:moveTo>
                <a:lnTo>
                  <a:pt x="8" y="39"/>
                </a:lnTo>
                <a:lnTo>
                  <a:pt x="75" y="16"/>
                </a:lnTo>
                <a:lnTo>
                  <a:pt x="71" y="0"/>
                </a:lnTo>
                <a:lnTo>
                  <a:pt x="0" y="24"/>
                </a:lnTo>
                <a:close/>
              </a:path>
            </a:pathLst>
          </a:custGeom>
          <a:solidFill>
            <a:srgbClr val="F1D04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92" name="Freeform 178"/>
          <p:cNvSpPr/>
          <p:nvPr/>
        </p:nvSpPr>
        <p:spPr>
          <a:xfrm>
            <a:off x="2444750" y="4965700"/>
            <a:ext cx="74613" cy="104775"/>
          </a:xfrm>
          <a:custGeom>
            <a:avLst/>
            <a:gdLst/>
            <a:ahLst/>
            <a:cxnLst>
              <a:cxn ang="0">
                <a:pos x="0" y="92969"/>
              </a:cxn>
              <a:cxn ang="0">
                <a:pos x="23408" y="104775"/>
              </a:cxn>
              <a:cxn ang="0">
                <a:pos x="74613" y="11806"/>
              </a:cxn>
              <a:cxn ang="0">
                <a:pos x="52668" y="0"/>
              </a:cxn>
              <a:cxn ang="0">
                <a:pos x="0" y="92969"/>
              </a:cxn>
            </a:cxnLst>
            <a:rect l="0" t="0" r="0" b="0"/>
            <a:pathLst>
              <a:path w="51" h="71">
                <a:moveTo>
                  <a:pt x="0" y="63"/>
                </a:moveTo>
                <a:lnTo>
                  <a:pt x="16" y="71"/>
                </a:lnTo>
                <a:lnTo>
                  <a:pt x="51" y="8"/>
                </a:lnTo>
                <a:lnTo>
                  <a:pt x="36" y="0"/>
                </a:lnTo>
                <a:lnTo>
                  <a:pt x="0" y="63"/>
                </a:lnTo>
                <a:close/>
              </a:path>
            </a:pathLst>
          </a:custGeom>
          <a:solidFill>
            <a:srgbClr val="F1D04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93" name="Freeform 179"/>
          <p:cNvSpPr/>
          <p:nvPr/>
        </p:nvSpPr>
        <p:spPr>
          <a:xfrm>
            <a:off x="2346325" y="4873625"/>
            <a:ext cx="109538" cy="63500"/>
          </a:xfrm>
          <a:custGeom>
            <a:avLst/>
            <a:gdLst/>
            <a:ahLst/>
            <a:cxnLst>
              <a:cxn ang="0">
                <a:pos x="0" y="41349"/>
              </a:cxn>
              <a:cxn ang="0">
                <a:pos x="11684" y="63500"/>
              </a:cxn>
              <a:cxn ang="0">
                <a:pos x="109538" y="29535"/>
              </a:cxn>
              <a:cxn ang="0">
                <a:pos x="103696" y="0"/>
              </a:cxn>
              <a:cxn ang="0">
                <a:pos x="0" y="41349"/>
              </a:cxn>
            </a:cxnLst>
            <a:rect l="0" t="0" r="0" b="0"/>
            <a:pathLst>
              <a:path w="75" h="43">
                <a:moveTo>
                  <a:pt x="0" y="28"/>
                </a:moveTo>
                <a:lnTo>
                  <a:pt x="8" y="43"/>
                </a:lnTo>
                <a:lnTo>
                  <a:pt x="75" y="20"/>
                </a:lnTo>
                <a:lnTo>
                  <a:pt x="71" y="0"/>
                </a:lnTo>
                <a:lnTo>
                  <a:pt x="0" y="28"/>
                </a:lnTo>
                <a:close/>
              </a:path>
            </a:pathLst>
          </a:custGeom>
          <a:solidFill>
            <a:srgbClr val="F1D04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94" name="Freeform 180"/>
          <p:cNvSpPr/>
          <p:nvPr/>
        </p:nvSpPr>
        <p:spPr>
          <a:xfrm>
            <a:off x="2255838" y="5035550"/>
            <a:ext cx="96837" cy="98425"/>
          </a:xfrm>
          <a:custGeom>
            <a:avLst/>
            <a:gdLst/>
            <a:ahLst/>
            <a:cxnLst>
              <a:cxn ang="0">
                <a:pos x="96837" y="23504"/>
              </a:cxn>
              <a:cxn ang="0">
                <a:pos x="22008" y="98425"/>
              </a:cxn>
              <a:cxn ang="0">
                <a:pos x="0" y="80797"/>
              </a:cxn>
              <a:cxn ang="0">
                <a:pos x="74829" y="0"/>
              </a:cxn>
              <a:cxn ang="0">
                <a:pos x="96837" y="23504"/>
              </a:cxn>
            </a:cxnLst>
            <a:rect l="0" t="0" r="0" b="0"/>
            <a:pathLst>
              <a:path w="66" h="67">
                <a:moveTo>
                  <a:pt x="66" y="16"/>
                </a:moveTo>
                <a:lnTo>
                  <a:pt x="15" y="67"/>
                </a:lnTo>
                <a:lnTo>
                  <a:pt x="0" y="55"/>
                </a:lnTo>
                <a:lnTo>
                  <a:pt x="51" y="0"/>
                </a:lnTo>
                <a:lnTo>
                  <a:pt x="66" y="16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95" name="Freeform 181"/>
          <p:cNvSpPr/>
          <p:nvPr/>
        </p:nvSpPr>
        <p:spPr>
          <a:xfrm>
            <a:off x="2146300" y="5035550"/>
            <a:ext cx="103188" cy="98425"/>
          </a:xfrm>
          <a:custGeom>
            <a:avLst/>
            <a:gdLst/>
            <a:ahLst/>
            <a:cxnLst>
              <a:cxn ang="0">
                <a:pos x="103188" y="23504"/>
              </a:cxn>
              <a:cxn ang="0">
                <a:pos x="23254" y="98425"/>
              </a:cxn>
              <a:cxn ang="0">
                <a:pos x="0" y="80797"/>
              </a:cxn>
              <a:cxn ang="0">
                <a:pos x="79934" y="0"/>
              </a:cxn>
              <a:cxn ang="0">
                <a:pos x="103188" y="23504"/>
              </a:cxn>
            </a:cxnLst>
            <a:rect l="0" t="0" r="0" b="0"/>
            <a:pathLst>
              <a:path w="71" h="67">
                <a:moveTo>
                  <a:pt x="71" y="16"/>
                </a:moveTo>
                <a:lnTo>
                  <a:pt x="16" y="67"/>
                </a:lnTo>
                <a:lnTo>
                  <a:pt x="0" y="55"/>
                </a:lnTo>
                <a:lnTo>
                  <a:pt x="55" y="0"/>
                </a:lnTo>
                <a:lnTo>
                  <a:pt x="71" y="16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96" name="Freeform 182"/>
          <p:cNvSpPr/>
          <p:nvPr/>
        </p:nvSpPr>
        <p:spPr>
          <a:xfrm>
            <a:off x="2381250" y="5035550"/>
            <a:ext cx="104775" cy="98425"/>
          </a:xfrm>
          <a:custGeom>
            <a:avLst/>
            <a:gdLst/>
            <a:ahLst/>
            <a:cxnLst>
              <a:cxn ang="0">
                <a:pos x="104775" y="23504"/>
              </a:cxn>
              <a:cxn ang="0">
                <a:pos x="23611" y="98425"/>
              </a:cxn>
              <a:cxn ang="0">
                <a:pos x="0" y="80797"/>
              </a:cxn>
              <a:cxn ang="0">
                <a:pos x="81164" y="0"/>
              </a:cxn>
              <a:cxn ang="0">
                <a:pos x="104775" y="23504"/>
              </a:cxn>
            </a:cxnLst>
            <a:rect l="0" t="0" r="0" b="0"/>
            <a:pathLst>
              <a:path w="71" h="67">
                <a:moveTo>
                  <a:pt x="71" y="16"/>
                </a:moveTo>
                <a:lnTo>
                  <a:pt x="16" y="67"/>
                </a:lnTo>
                <a:lnTo>
                  <a:pt x="0" y="55"/>
                </a:lnTo>
                <a:lnTo>
                  <a:pt x="55" y="0"/>
                </a:lnTo>
                <a:lnTo>
                  <a:pt x="71" y="16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97" name="Freeform 183"/>
          <p:cNvSpPr/>
          <p:nvPr/>
        </p:nvSpPr>
        <p:spPr>
          <a:xfrm>
            <a:off x="2197100" y="4781550"/>
            <a:ext cx="98425" cy="104775"/>
          </a:xfrm>
          <a:custGeom>
            <a:avLst/>
            <a:gdLst/>
            <a:ahLst/>
            <a:cxnLst>
              <a:cxn ang="0">
                <a:pos x="98425" y="23611"/>
              </a:cxn>
              <a:cxn ang="0">
                <a:pos x="23504" y="104775"/>
              </a:cxn>
              <a:cxn ang="0">
                <a:pos x="0" y="81164"/>
              </a:cxn>
              <a:cxn ang="0">
                <a:pos x="74921" y="0"/>
              </a:cxn>
              <a:cxn ang="0">
                <a:pos x="98425" y="23611"/>
              </a:cxn>
            </a:cxnLst>
            <a:rect l="0" t="0" r="0" b="0"/>
            <a:pathLst>
              <a:path w="67" h="71">
                <a:moveTo>
                  <a:pt x="67" y="16"/>
                </a:moveTo>
                <a:lnTo>
                  <a:pt x="16" y="71"/>
                </a:lnTo>
                <a:lnTo>
                  <a:pt x="0" y="55"/>
                </a:lnTo>
                <a:lnTo>
                  <a:pt x="51" y="0"/>
                </a:lnTo>
                <a:lnTo>
                  <a:pt x="67" y="16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98" name="Freeform 184"/>
          <p:cNvSpPr/>
          <p:nvPr/>
        </p:nvSpPr>
        <p:spPr>
          <a:xfrm>
            <a:off x="2109788" y="4694238"/>
            <a:ext cx="104775" cy="98425"/>
          </a:xfrm>
          <a:custGeom>
            <a:avLst/>
            <a:gdLst/>
            <a:ahLst/>
            <a:cxnLst>
              <a:cxn ang="0">
                <a:pos x="104775" y="23504"/>
              </a:cxn>
              <a:cxn ang="0">
                <a:pos x="23611" y="98425"/>
              </a:cxn>
              <a:cxn ang="0">
                <a:pos x="0" y="80797"/>
              </a:cxn>
              <a:cxn ang="0">
                <a:pos x="81164" y="0"/>
              </a:cxn>
              <a:cxn ang="0">
                <a:pos x="104775" y="23504"/>
              </a:cxn>
            </a:cxnLst>
            <a:rect l="0" t="0" r="0" b="0"/>
            <a:pathLst>
              <a:path w="71" h="67">
                <a:moveTo>
                  <a:pt x="71" y="16"/>
                </a:moveTo>
                <a:lnTo>
                  <a:pt x="16" y="67"/>
                </a:lnTo>
                <a:lnTo>
                  <a:pt x="0" y="55"/>
                </a:lnTo>
                <a:lnTo>
                  <a:pt x="55" y="0"/>
                </a:lnTo>
                <a:lnTo>
                  <a:pt x="71" y="16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199" name="Freeform 185"/>
          <p:cNvSpPr/>
          <p:nvPr/>
        </p:nvSpPr>
        <p:spPr>
          <a:xfrm>
            <a:off x="2162175" y="4903788"/>
            <a:ext cx="103188" cy="103187"/>
          </a:xfrm>
          <a:custGeom>
            <a:avLst/>
            <a:gdLst/>
            <a:ahLst/>
            <a:cxnLst>
              <a:cxn ang="0">
                <a:pos x="22112" y="0"/>
              </a:cxn>
              <a:cxn ang="0">
                <a:pos x="103188" y="79934"/>
              </a:cxn>
              <a:cxn ang="0">
                <a:pos x="81076" y="103187"/>
              </a:cxn>
              <a:cxn ang="0">
                <a:pos x="0" y="21800"/>
              </a:cxn>
              <a:cxn ang="0">
                <a:pos x="22112" y="0"/>
              </a:cxn>
            </a:cxnLst>
            <a:rect l="0" t="0" r="0" b="0"/>
            <a:pathLst>
              <a:path w="70" h="71">
                <a:moveTo>
                  <a:pt x="15" y="0"/>
                </a:moveTo>
                <a:lnTo>
                  <a:pt x="70" y="55"/>
                </a:lnTo>
                <a:lnTo>
                  <a:pt x="55" y="71"/>
                </a:lnTo>
                <a:lnTo>
                  <a:pt x="0" y="15"/>
                </a:lnTo>
                <a:lnTo>
                  <a:pt x="15" y="0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200" name="Freeform 186"/>
          <p:cNvSpPr/>
          <p:nvPr/>
        </p:nvSpPr>
        <p:spPr>
          <a:xfrm>
            <a:off x="2289175" y="4891088"/>
            <a:ext cx="98425" cy="104775"/>
          </a:xfrm>
          <a:custGeom>
            <a:avLst/>
            <a:gdLst/>
            <a:ahLst/>
            <a:cxnLst>
              <a:cxn ang="0">
                <a:pos x="17628" y="0"/>
              </a:cxn>
              <a:cxn ang="0">
                <a:pos x="98425" y="81164"/>
              </a:cxn>
              <a:cxn ang="0">
                <a:pos x="74921" y="104775"/>
              </a:cxn>
              <a:cxn ang="0">
                <a:pos x="0" y="23611"/>
              </a:cxn>
              <a:cxn ang="0">
                <a:pos x="17628" y="0"/>
              </a:cxn>
            </a:cxnLst>
            <a:rect l="0" t="0" r="0" b="0"/>
            <a:pathLst>
              <a:path w="67" h="71">
                <a:moveTo>
                  <a:pt x="12" y="0"/>
                </a:moveTo>
                <a:lnTo>
                  <a:pt x="67" y="55"/>
                </a:lnTo>
                <a:lnTo>
                  <a:pt x="51" y="71"/>
                </a:lnTo>
                <a:lnTo>
                  <a:pt x="0" y="16"/>
                </a:lnTo>
                <a:lnTo>
                  <a:pt x="12" y="0"/>
                </a:lnTo>
                <a:close/>
              </a:path>
            </a:pathLst>
          </a:custGeom>
          <a:solidFill>
            <a:srgbClr val="FFA40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201" name="Freeform 73"/>
          <p:cNvSpPr/>
          <p:nvPr/>
        </p:nvSpPr>
        <p:spPr>
          <a:xfrm>
            <a:off x="136525" y="6267450"/>
            <a:ext cx="8042275" cy="400050"/>
          </a:xfrm>
          <a:custGeom>
            <a:avLst/>
            <a:gdLst/>
            <a:ahLst/>
            <a:cxnLst>
              <a:cxn ang="0">
                <a:pos x="7886395" y="0"/>
              </a:cxn>
              <a:cxn ang="0">
                <a:pos x="161654" y="0"/>
              </a:cxn>
              <a:cxn ang="0">
                <a:pos x="0" y="156541"/>
              </a:cxn>
              <a:cxn ang="0">
                <a:pos x="0" y="400050"/>
              </a:cxn>
              <a:cxn ang="0">
                <a:pos x="8042275" y="400050"/>
              </a:cxn>
              <a:cxn ang="0">
                <a:pos x="8042275" y="156541"/>
              </a:cxn>
              <a:cxn ang="0">
                <a:pos x="7886395" y="0"/>
              </a:cxn>
            </a:cxnLst>
            <a:rect l="0" t="0" r="0" b="0"/>
            <a:pathLst>
              <a:path w="1393" h="69">
                <a:moveTo>
                  <a:pt x="1366" y="0"/>
                </a:moveTo>
                <a:cubicBezTo>
                  <a:pt x="28" y="0"/>
                  <a:pt x="28" y="0"/>
                  <a:pt x="28" y="0"/>
                </a:cubicBezTo>
                <a:cubicBezTo>
                  <a:pt x="13" y="0"/>
                  <a:pt x="0" y="12"/>
                  <a:pt x="0" y="27"/>
                </a:cubicBezTo>
                <a:cubicBezTo>
                  <a:pt x="0" y="69"/>
                  <a:pt x="0" y="69"/>
                  <a:pt x="0" y="69"/>
                </a:cubicBezTo>
                <a:cubicBezTo>
                  <a:pt x="1393" y="69"/>
                  <a:pt x="1393" y="69"/>
                  <a:pt x="1393" y="69"/>
                </a:cubicBezTo>
                <a:cubicBezTo>
                  <a:pt x="1393" y="27"/>
                  <a:pt x="1393" y="27"/>
                  <a:pt x="1393" y="27"/>
                </a:cubicBezTo>
                <a:cubicBezTo>
                  <a:pt x="1393" y="12"/>
                  <a:pt x="1381" y="0"/>
                  <a:pt x="1366" y="0"/>
                </a:cubicBezTo>
                <a:close/>
              </a:path>
            </a:pathLst>
          </a:custGeom>
          <a:solidFill>
            <a:srgbClr val="00C27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202" name="Freeform 101"/>
          <p:cNvSpPr/>
          <p:nvPr/>
        </p:nvSpPr>
        <p:spPr>
          <a:xfrm>
            <a:off x="136525" y="6383338"/>
            <a:ext cx="8042275" cy="376237"/>
          </a:xfrm>
          <a:custGeom>
            <a:avLst/>
            <a:gdLst/>
            <a:ahLst/>
            <a:cxnLst>
              <a:cxn ang="0">
                <a:pos x="8042275" y="133130"/>
              </a:cxn>
              <a:cxn ang="0">
                <a:pos x="8042275" y="376237"/>
              </a:cxn>
              <a:cxn ang="0">
                <a:pos x="0" y="376237"/>
              </a:cxn>
              <a:cxn ang="0">
                <a:pos x="0" y="133130"/>
              </a:cxn>
              <a:cxn ang="0">
                <a:pos x="11547" y="133130"/>
              </a:cxn>
              <a:cxn ang="0">
                <a:pos x="213614" y="0"/>
              </a:cxn>
              <a:cxn ang="0">
                <a:pos x="415681" y="133130"/>
              </a:cxn>
              <a:cxn ang="0">
                <a:pos x="617748" y="0"/>
              </a:cxn>
              <a:cxn ang="0">
                <a:pos x="814042" y="133130"/>
              </a:cxn>
              <a:cxn ang="0">
                <a:pos x="1016109" y="0"/>
              </a:cxn>
              <a:cxn ang="0">
                <a:pos x="1218177" y="133130"/>
              </a:cxn>
              <a:cxn ang="0">
                <a:pos x="1420244" y="0"/>
              </a:cxn>
              <a:cxn ang="0">
                <a:pos x="1616538" y="133130"/>
              </a:cxn>
              <a:cxn ang="0">
                <a:pos x="1818605" y="0"/>
              </a:cxn>
              <a:cxn ang="0">
                <a:pos x="2020672" y="133130"/>
              </a:cxn>
              <a:cxn ang="0">
                <a:pos x="2222739" y="0"/>
              </a:cxn>
              <a:cxn ang="0">
                <a:pos x="2419033" y="133130"/>
              </a:cxn>
              <a:cxn ang="0">
                <a:pos x="2621100" y="0"/>
              </a:cxn>
              <a:cxn ang="0">
                <a:pos x="2823168" y="133130"/>
              </a:cxn>
              <a:cxn ang="0">
                <a:pos x="3025235" y="0"/>
              </a:cxn>
              <a:cxn ang="0">
                <a:pos x="3221529" y="133130"/>
              </a:cxn>
              <a:cxn ang="0">
                <a:pos x="3423596" y="0"/>
              </a:cxn>
              <a:cxn ang="0">
                <a:pos x="3625663" y="133130"/>
              </a:cxn>
              <a:cxn ang="0">
                <a:pos x="3827730" y="0"/>
              </a:cxn>
              <a:cxn ang="0">
                <a:pos x="4029798" y="133130"/>
              </a:cxn>
              <a:cxn ang="0">
                <a:pos x="4226091" y="0"/>
              </a:cxn>
              <a:cxn ang="0">
                <a:pos x="4428159" y="133130"/>
              </a:cxn>
              <a:cxn ang="0">
                <a:pos x="4630226" y="0"/>
              </a:cxn>
              <a:cxn ang="0">
                <a:pos x="4832293" y="133130"/>
              </a:cxn>
              <a:cxn ang="0">
                <a:pos x="5028587" y="0"/>
              </a:cxn>
              <a:cxn ang="0">
                <a:pos x="5230654" y="133130"/>
              </a:cxn>
              <a:cxn ang="0">
                <a:pos x="5432721" y="0"/>
              </a:cxn>
              <a:cxn ang="0">
                <a:pos x="5634789" y="133130"/>
              </a:cxn>
              <a:cxn ang="0">
                <a:pos x="5836856" y="0"/>
              </a:cxn>
              <a:cxn ang="0">
                <a:pos x="6033150" y="133130"/>
              </a:cxn>
              <a:cxn ang="0">
                <a:pos x="6235217" y="0"/>
              </a:cxn>
              <a:cxn ang="0">
                <a:pos x="6437284" y="133130"/>
              </a:cxn>
              <a:cxn ang="0">
                <a:pos x="6639351" y="0"/>
              </a:cxn>
              <a:cxn ang="0">
                <a:pos x="6835645" y="133130"/>
              </a:cxn>
              <a:cxn ang="0">
                <a:pos x="7037712" y="0"/>
              </a:cxn>
              <a:cxn ang="0">
                <a:pos x="7239780" y="133130"/>
              </a:cxn>
              <a:cxn ang="0">
                <a:pos x="7441847" y="0"/>
              </a:cxn>
              <a:cxn ang="0">
                <a:pos x="7643914" y="133130"/>
              </a:cxn>
              <a:cxn ang="0">
                <a:pos x="7840208" y="0"/>
              </a:cxn>
              <a:cxn ang="0">
                <a:pos x="8042275" y="133130"/>
              </a:cxn>
            </a:cxnLst>
            <a:rect l="0" t="0" r="0" b="0"/>
            <a:pathLst>
              <a:path w="1393" h="65">
                <a:moveTo>
                  <a:pt x="1393" y="23"/>
                </a:moveTo>
                <a:cubicBezTo>
                  <a:pt x="1393" y="65"/>
                  <a:pt x="1393" y="65"/>
                  <a:pt x="1393" y="65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23"/>
                  <a:pt x="0" y="23"/>
                  <a:pt x="0" y="23"/>
                </a:cubicBezTo>
                <a:cubicBezTo>
                  <a:pt x="2" y="23"/>
                  <a:pt x="2" y="23"/>
                  <a:pt x="2" y="23"/>
                </a:cubicBezTo>
                <a:cubicBezTo>
                  <a:pt x="20" y="23"/>
                  <a:pt x="20" y="0"/>
                  <a:pt x="37" y="0"/>
                </a:cubicBezTo>
                <a:cubicBezTo>
                  <a:pt x="55" y="0"/>
                  <a:pt x="55" y="23"/>
                  <a:pt x="72" y="23"/>
                </a:cubicBezTo>
                <a:cubicBezTo>
                  <a:pt x="89" y="23"/>
                  <a:pt x="89" y="0"/>
                  <a:pt x="107" y="0"/>
                </a:cubicBezTo>
                <a:cubicBezTo>
                  <a:pt x="124" y="0"/>
                  <a:pt x="124" y="23"/>
                  <a:pt x="141" y="23"/>
                </a:cubicBezTo>
                <a:cubicBezTo>
                  <a:pt x="159" y="23"/>
                  <a:pt x="159" y="0"/>
                  <a:pt x="176" y="0"/>
                </a:cubicBezTo>
                <a:cubicBezTo>
                  <a:pt x="194" y="0"/>
                  <a:pt x="194" y="23"/>
                  <a:pt x="211" y="23"/>
                </a:cubicBezTo>
                <a:cubicBezTo>
                  <a:pt x="228" y="23"/>
                  <a:pt x="228" y="0"/>
                  <a:pt x="246" y="0"/>
                </a:cubicBezTo>
                <a:cubicBezTo>
                  <a:pt x="263" y="0"/>
                  <a:pt x="263" y="23"/>
                  <a:pt x="280" y="23"/>
                </a:cubicBezTo>
                <a:cubicBezTo>
                  <a:pt x="298" y="23"/>
                  <a:pt x="298" y="0"/>
                  <a:pt x="315" y="0"/>
                </a:cubicBezTo>
                <a:cubicBezTo>
                  <a:pt x="333" y="0"/>
                  <a:pt x="333" y="23"/>
                  <a:pt x="350" y="23"/>
                </a:cubicBezTo>
                <a:cubicBezTo>
                  <a:pt x="367" y="23"/>
                  <a:pt x="367" y="0"/>
                  <a:pt x="385" y="0"/>
                </a:cubicBezTo>
                <a:cubicBezTo>
                  <a:pt x="402" y="0"/>
                  <a:pt x="402" y="23"/>
                  <a:pt x="419" y="23"/>
                </a:cubicBezTo>
                <a:cubicBezTo>
                  <a:pt x="437" y="23"/>
                  <a:pt x="437" y="0"/>
                  <a:pt x="454" y="0"/>
                </a:cubicBezTo>
                <a:cubicBezTo>
                  <a:pt x="472" y="0"/>
                  <a:pt x="472" y="23"/>
                  <a:pt x="489" y="23"/>
                </a:cubicBezTo>
                <a:cubicBezTo>
                  <a:pt x="506" y="23"/>
                  <a:pt x="506" y="0"/>
                  <a:pt x="524" y="0"/>
                </a:cubicBezTo>
                <a:cubicBezTo>
                  <a:pt x="541" y="0"/>
                  <a:pt x="541" y="23"/>
                  <a:pt x="558" y="23"/>
                </a:cubicBezTo>
                <a:cubicBezTo>
                  <a:pt x="576" y="23"/>
                  <a:pt x="576" y="0"/>
                  <a:pt x="593" y="0"/>
                </a:cubicBezTo>
                <a:cubicBezTo>
                  <a:pt x="611" y="0"/>
                  <a:pt x="611" y="23"/>
                  <a:pt x="628" y="23"/>
                </a:cubicBezTo>
                <a:cubicBezTo>
                  <a:pt x="645" y="23"/>
                  <a:pt x="645" y="0"/>
                  <a:pt x="663" y="0"/>
                </a:cubicBezTo>
                <a:cubicBezTo>
                  <a:pt x="680" y="0"/>
                  <a:pt x="680" y="23"/>
                  <a:pt x="698" y="23"/>
                </a:cubicBezTo>
                <a:cubicBezTo>
                  <a:pt x="715" y="23"/>
                  <a:pt x="715" y="0"/>
                  <a:pt x="732" y="0"/>
                </a:cubicBezTo>
                <a:cubicBezTo>
                  <a:pt x="750" y="0"/>
                  <a:pt x="750" y="23"/>
                  <a:pt x="767" y="23"/>
                </a:cubicBezTo>
                <a:cubicBezTo>
                  <a:pt x="784" y="23"/>
                  <a:pt x="784" y="0"/>
                  <a:pt x="802" y="0"/>
                </a:cubicBezTo>
                <a:cubicBezTo>
                  <a:pt x="819" y="0"/>
                  <a:pt x="819" y="23"/>
                  <a:pt x="837" y="23"/>
                </a:cubicBezTo>
                <a:cubicBezTo>
                  <a:pt x="854" y="23"/>
                  <a:pt x="854" y="0"/>
                  <a:pt x="871" y="0"/>
                </a:cubicBezTo>
                <a:cubicBezTo>
                  <a:pt x="889" y="0"/>
                  <a:pt x="889" y="23"/>
                  <a:pt x="906" y="23"/>
                </a:cubicBezTo>
                <a:cubicBezTo>
                  <a:pt x="924" y="23"/>
                  <a:pt x="924" y="0"/>
                  <a:pt x="941" y="0"/>
                </a:cubicBezTo>
                <a:cubicBezTo>
                  <a:pt x="958" y="0"/>
                  <a:pt x="958" y="23"/>
                  <a:pt x="976" y="23"/>
                </a:cubicBezTo>
                <a:cubicBezTo>
                  <a:pt x="993" y="23"/>
                  <a:pt x="993" y="0"/>
                  <a:pt x="1011" y="0"/>
                </a:cubicBezTo>
                <a:cubicBezTo>
                  <a:pt x="1028" y="0"/>
                  <a:pt x="1028" y="23"/>
                  <a:pt x="1045" y="23"/>
                </a:cubicBezTo>
                <a:cubicBezTo>
                  <a:pt x="1063" y="23"/>
                  <a:pt x="1063" y="0"/>
                  <a:pt x="1080" y="0"/>
                </a:cubicBezTo>
                <a:cubicBezTo>
                  <a:pt x="1097" y="0"/>
                  <a:pt x="1097" y="23"/>
                  <a:pt x="1115" y="23"/>
                </a:cubicBezTo>
                <a:cubicBezTo>
                  <a:pt x="1132" y="23"/>
                  <a:pt x="1132" y="0"/>
                  <a:pt x="1150" y="0"/>
                </a:cubicBezTo>
                <a:cubicBezTo>
                  <a:pt x="1167" y="0"/>
                  <a:pt x="1167" y="23"/>
                  <a:pt x="1184" y="23"/>
                </a:cubicBezTo>
                <a:cubicBezTo>
                  <a:pt x="1202" y="23"/>
                  <a:pt x="1202" y="0"/>
                  <a:pt x="1219" y="0"/>
                </a:cubicBezTo>
                <a:cubicBezTo>
                  <a:pt x="1237" y="0"/>
                  <a:pt x="1237" y="23"/>
                  <a:pt x="1254" y="23"/>
                </a:cubicBezTo>
                <a:cubicBezTo>
                  <a:pt x="1271" y="23"/>
                  <a:pt x="1271" y="0"/>
                  <a:pt x="1289" y="0"/>
                </a:cubicBezTo>
                <a:cubicBezTo>
                  <a:pt x="1306" y="0"/>
                  <a:pt x="1306" y="23"/>
                  <a:pt x="1324" y="23"/>
                </a:cubicBezTo>
                <a:cubicBezTo>
                  <a:pt x="1341" y="23"/>
                  <a:pt x="1341" y="0"/>
                  <a:pt x="1358" y="0"/>
                </a:cubicBezTo>
                <a:cubicBezTo>
                  <a:pt x="1376" y="0"/>
                  <a:pt x="1376" y="23"/>
                  <a:pt x="1393" y="2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203" name="Freeform 102"/>
          <p:cNvSpPr/>
          <p:nvPr/>
        </p:nvSpPr>
        <p:spPr>
          <a:xfrm>
            <a:off x="136525" y="6481763"/>
            <a:ext cx="8042275" cy="376237"/>
          </a:xfrm>
          <a:custGeom>
            <a:avLst/>
            <a:gdLst/>
            <a:ahLst/>
            <a:cxnLst>
              <a:cxn ang="0">
                <a:pos x="8042275" y="127342"/>
              </a:cxn>
              <a:cxn ang="0">
                <a:pos x="8042275" y="376237"/>
              </a:cxn>
              <a:cxn ang="0">
                <a:pos x="0" y="376237"/>
              </a:cxn>
              <a:cxn ang="0">
                <a:pos x="0" y="127342"/>
              </a:cxn>
              <a:cxn ang="0">
                <a:pos x="11547" y="127342"/>
              </a:cxn>
              <a:cxn ang="0">
                <a:pos x="213614" y="0"/>
              </a:cxn>
              <a:cxn ang="0">
                <a:pos x="415681" y="127342"/>
              </a:cxn>
              <a:cxn ang="0">
                <a:pos x="617748" y="0"/>
              </a:cxn>
              <a:cxn ang="0">
                <a:pos x="814042" y="127342"/>
              </a:cxn>
              <a:cxn ang="0">
                <a:pos x="1016109" y="0"/>
              </a:cxn>
              <a:cxn ang="0">
                <a:pos x="1218177" y="127342"/>
              </a:cxn>
              <a:cxn ang="0">
                <a:pos x="1420244" y="0"/>
              </a:cxn>
              <a:cxn ang="0">
                <a:pos x="1616538" y="127342"/>
              </a:cxn>
              <a:cxn ang="0">
                <a:pos x="1818605" y="0"/>
              </a:cxn>
              <a:cxn ang="0">
                <a:pos x="2020672" y="127342"/>
              </a:cxn>
              <a:cxn ang="0">
                <a:pos x="2222739" y="0"/>
              </a:cxn>
              <a:cxn ang="0">
                <a:pos x="2419033" y="127342"/>
              </a:cxn>
              <a:cxn ang="0">
                <a:pos x="2621100" y="0"/>
              </a:cxn>
              <a:cxn ang="0">
                <a:pos x="2823168" y="127342"/>
              </a:cxn>
              <a:cxn ang="0">
                <a:pos x="3025235" y="0"/>
              </a:cxn>
              <a:cxn ang="0">
                <a:pos x="3221529" y="127342"/>
              </a:cxn>
              <a:cxn ang="0">
                <a:pos x="3423596" y="0"/>
              </a:cxn>
              <a:cxn ang="0">
                <a:pos x="3625663" y="127342"/>
              </a:cxn>
              <a:cxn ang="0">
                <a:pos x="3827730" y="0"/>
              </a:cxn>
              <a:cxn ang="0">
                <a:pos x="4029798" y="127342"/>
              </a:cxn>
              <a:cxn ang="0">
                <a:pos x="4226091" y="0"/>
              </a:cxn>
              <a:cxn ang="0">
                <a:pos x="4428159" y="127342"/>
              </a:cxn>
              <a:cxn ang="0">
                <a:pos x="4630226" y="0"/>
              </a:cxn>
              <a:cxn ang="0">
                <a:pos x="4832293" y="127342"/>
              </a:cxn>
              <a:cxn ang="0">
                <a:pos x="5028587" y="0"/>
              </a:cxn>
              <a:cxn ang="0">
                <a:pos x="5230654" y="127342"/>
              </a:cxn>
              <a:cxn ang="0">
                <a:pos x="5432721" y="0"/>
              </a:cxn>
              <a:cxn ang="0">
                <a:pos x="5634789" y="127342"/>
              </a:cxn>
              <a:cxn ang="0">
                <a:pos x="5836856" y="0"/>
              </a:cxn>
              <a:cxn ang="0">
                <a:pos x="6033150" y="127342"/>
              </a:cxn>
              <a:cxn ang="0">
                <a:pos x="6235217" y="0"/>
              </a:cxn>
              <a:cxn ang="0">
                <a:pos x="6437284" y="127342"/>
              </a:cxn>
              <a:cxn ang="0">
                <a:pos x="6639351" y="0"/>
              </a:cxn>
              <a:cxn ang="0">
                <a:pos x="6835645" y="127342"/>
              </a:cxn>
              <a:cxn ang="0">
                <a:pos x="7037712" y="0"/>
              </a:cxn>
              <a:cxn ang="0">
                <a:pos x="7239780" y="127342"/>
              </a:cxn>
              <a:cxn ang="0">
                <a:pos x="7441847" y="0"/>
              </a:cxn>
              <a:cxn ang="0">
                <a:pos x="7643914" y="127342"/>
              </a:cxn>
              <a:cxn ang="0">
                <a:pos x="7840208" y="0"/>
              </a:cxn>
              <a:cxn ang="0">
                <a:pos x="8042275" y="127342"/>
              </a:cxn>
            </a:cxnLst>
            <a:rect l="0" t="0" r="0" b="0"/>
            <a:pathLst>
              <a:path w="1393" h="65">
                <a:moveTo>
                  <a:pt x="1393" y="22"/>
                </a:moveTo>
                <a:cubicBezTo>
                  <a:pt x="1393" y="65"/>
                  <a:pt x="1393" y="65"/>
                  <a:pt x="1393" y="65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22"/>
                  <a:pt x="0" y="22"/>
                  <a:pt x="0" y="22"/>
                </a:cubicBezTo>
                <a:cubicBezTo>
                  <a:pt x="2" y="22"/>
                  <a:pt x="2" y="22"/>
                  <a:pt x="2" y="22"/>
                </a:cubicBezTo>
                <a:cubicBezTo>
                  <a:pt x="20" y="22"/>
                  <a:pt x="20" y="0"/>
                  <a:pt x="37" y="0"/>
                </a:cubicBezTo>
                <a:cubicBezTo>
                  <a:pt x="55" y="0"/>
                  <a:pt x="55" y="22"/>
                  <a:pt x="72" y="22"/>
                </a:cubicBezTo>
                <a:cubicBezTo>
                  <a:pt x="89" y="22"/>
                  <a:pt x="89" y="0"/>
                  <a:pt x="107" y="0"/>
                </a:cubicBezTo>
                <a:cubicBezTo>
                  <a:pt x="124" y="0"/>
                  <a:pt x="124" y="22"/>
                  <a:pt x="141" y="22"/>
                </a:cubicBezTo>
                <a:cubicBezTo>
                  <a:pt x="159" y="22"/>
                  <a:pt x="159" y="0"/>
                  <a:pt x="176" y="0"/>
                </a:cubicBezTo>
                <a:cubicBezTo>
                  <a:pt x="194" y="0"/>
                  <a:pt x="194" y="22"/>
                  <a:pt x="211" y="22"/>
                </a:cubicBezTo>
                <a:cubicBezTo>
                  <a:pt x="228" y="22"/>
                  <a:pt x="228" y="0"/>
                  <a:pt x="246" y="0"/>
                </a:cubicBezTo>
                <a:cubicBezTo>
                  <a:pt x="263" y="0"/>
                  <a:pt x="263" y="22"/>
                  <a:pt x="280" y="22"/>
                </a:cubicBezTo>
                <a:cubicBezTo>
                  <a:pt x="298" y="22"/>
                  <a:pt x="298" y="0"/>
                  <a:pt x="315" y="0"/>
                </a:cubicBezTo>
                <a:cubicBezTo>
                  <a:pt x="333" y="0"/>
                  <a:pt x="333" y="22"/>
                  <a:pt x="350" y="22"/>
                </a:cubicBezTo>
                <a:cubicBezTo>
                  <a:pt x="367" y="22"/>
                  <a:pt x="367" y="0"/>
                  <a:pt x="385" y="0"/>
                </a:cubicBezTo>
                <a:cubicBezTo>
                  <a:pt x="402" y="0"/>
                  <a:pt x="402" y="22"/>
                  <a:pt x="419" y="22"/>
                </a:cubicBezTo>
                <a:cubicBezTo>
                  <a:pt x="437" y="22"/>
                  <a:pt x="437" y="0"/>
                  <a:pt x="454" y="0"/>
                </a:cubicBezTo>
                <a:cubicBezTo>
                  <a:pt x="472" y="0"/>
                  <a:pt x="472" y="22"/>
                  <a:pt x="489" y="22"/>
                </a:cubicBezTo>
                <a:cubicBezTo>
                  <a:pt x="506" y="22"/>
                  <a:pt x="506" y="0"/>
                  <a:pt x="524" y="0"/>
                </a:cubicBezTo>
                <a:cubicBezTo>
                  <a:pt x="541" y="0"/>
                  <a:pt x="541" y="22"/>
                  <a:pt x="558" y="22"/>
                </a:cubicBezTo>
                <a:cubicBezTo>
                  <a:pt x="576" y="22"/>
                  <a:pt x="576" y="0"/>
                  <a:pt x="593" y="0"/>
                </a:cubicBezTo>
                <a:cubicBezTo>
                  <a:pt x="611" y="0"/>
                  <a:pt x="611" y="22"/>
                  <a:pt x="628" y="22"/>
                </a:cubicBezTo>
                <a:cubicBezTo>
                  <a:pt x="645" y="22"/>
                  <a:pt x="645" y="0"/>
                  <a:pt x="663" y="0"/>
                </a:cubicBezTo>
                <a:cubicBezTo>
                  <a:pt x="680" y="0"/>
                  <a:pt x="680" y="22"/>
                  <a:pt x="698" y="22"/>
                </a:cubicBezTo>
                <a:cubicBezTo>
                  <a:pt x="715" y="22"/>
                  <a:pt x="715" y="0"/>
                  <a:pt x="732" y="0"/>
                </a:cubicBezTo>
                <a:cubicBezTo>
                  <a:pt x="750" y="0"/>
                  <a:pt x="750" y="22"/>
                  <a:pt x="767" y="22"/>
                </a:cubicBezTo>
                <a:cubicBezTo>
                  <a:pt x="784" y="22"/>
                  <a:pt x="784" y="0"/>
                  <a:pt x="802" y="0"/>
                </a:cubicBezTo>
                <a:cubicBezTo>
                  <a:pt x="819" y="0"/>
                  <a:pt x="819" y="22"/>
                  <a:pt x="837" y="22"/>
                </a:cubicBezTo>
                <a:cubicBezTo>
                  <a:pt x="854" y="22"/>
                  <a:pt x="854" y="0"/>
                  <a:pt x="871" y="0"/>
                </a:cubicBezTo>
                <a:cubicBezTo>
                  <a:pt x="889" y="0"/>
                  <a:pt x="889" y="22"/>
                  <a:pt x="906" y="22"/>
                </a:cubicBezTo>
                <a:cubicBezTo>
                  <a:pt x="924" y="22"/>
                  <a:pt x="924" y="0"/>
                  <a:pt x="941" y="0"/>
                </a:cubicBezTo>
                <a:cubicBezTo>
                  <a:pt x="958" y="0"/>
                  <a:pt x="958" y="22"/>
                  <a:pt x="976" y="22"/>
                </a:cubicBezTo>
                <a:cubicBezTo>
                  <a:pt x="993" y="22"/>
                  <a:pt x="993" y="0"/>
                  <a:pt x="1011" y="0"/>
                </a:cubicBezTo>
                <a:cubicBezTo>
                  <a:pt x="1028" y="0"/>
                  <a:pt x="1028" y="22"/>
                  <a:pt x="1045" y="22"/>
                </a:cubicBezTo>
                <a:cubicBezTo>
                  <a:pt x="1063" y="22"/>
                  <a:pt x="1063" y="0"/>
                  <a:pt x="1080" y="0"/>
                </a:cubicBezTo>
                <a:cubicBezTo>
                  <a:pt x="1097" y="0"/>
                  <a:pt x="1097" y="22"/>
                  <a:pt x="1115" y="22"/>
                </a:cubicBezTo>
                <a:cubicBezTo>
                  <a:pt x="1132" y="22"/>
                  <a:pt x="1132" y="0"/>
                  <a:pt x="1150" y="0"/>
                </a:cubicBezTo>
                <a:cubicBezTo>
                  <a:pt x="1167" y="0"/>
                  <a:pt x="1167" y="22"/>
                  <a:pt x="1184" y="22"/>
                </a:cubicBezTo>
                <a:cubicBezTo>
                  <a:pt x="1202" y="22"/>
                  <a:pt x="1202" y="0"/>
                  <a:pt x="1219" y="0"/>
                </a:cubicBezTo>
                <a:cubicBezTo>
                  <a:pt x="1237" y="0"/>
                  <a:pt x="1237" y="22"/>
                  <a:pt x="1254" y="22"/>
                </a:cubicBezTo>
                <a:cubicBezTo>
                  <a:pt x="1271" y="22"/>
                  <a:pt x="1271" y="0"/>
                  <a:pt x="1289" y="0"/>
                </a:cubicBezTo>
                <a:cubicBezTo>
                  <a:pt x="1306" y="0"/>
                  <a:pt x="1306" y="22"/>
                  <a:pt x="1324" y="22"/>
                </a:cubicBezTo>
                <a:cubicBezTo>
                  <a:pt x="1341" y="22"/>
                  <a:pt x="1341" y="0"/>
                  <a:pt x="1358" y="0"/>
                </a:cubicBezTo>
                <a:cubicBezTo>
                  <a:pt x="1376" y="0"/>
                  <a:pt x="1376" y="22"/>
                  <a:pt x="1393" y="22"/>
                </a:cubicBezTo>
                <a:close/>
              </a:path>
            </a:pathLst>
          </a:custGeom>
          <a:solidFill>
            <a:srgbClr val="39A1D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204" name="Freeform 103"/>
          <p:cNvSpPr/>
          <p:nvPr/>
        </p:nvSpPr>
        <p:spPr>
          <a:xfrm>
            <a:off x="136525" y="6654800"/>
            <a:ext cx="8042275" cy="203200"/>
          </a:xfrm>
          <a:custGeom>
            <a:avLst/>
            <a:gdLst/>
            <a:ahLst/>
            <a:cxnLst>
              <a:cxn ang="0">
                <a:pos x="7840208" y="0"/>
              </a:cxn>
              <a:cxn ang="0">
                <a:pos x="7643914" y="127726"/>
              </a:cxn>
              <a:cxn ang="0">
                <a:pos x="7441847" y="0"/>
              </a:cxn>
              <a:cxn ang="0">
                <a:pos x="7239780" y="127726"/>
              </a:cxn>
              <a:cxn ang="0">
                <a:pos x="7037712" y="0"/>
              </a:cxn>
              <a:cxn ang="0">
                <a:pos x="6835645" y="127726"/>
              </a:cxn>
              <a:cxn ang="0">
                <a:pos x="6639351" y="0"/>
              </a:cxn>
              <a:cxn ang="0">
                <a:pos x="6437284" y="127726"/>
              </a:cxn>
              <a:cxn ang="0">
                <a:pos x="6235217" y="0"/>
              </a:cxn>
              <a:cxn ang="0">
                <a:pos x="6033150" y="127726"/>
              </a:cxn>
              <a:cxn ang="0">
                <a:pos x="5836856" y="0"/>
              </a:cxn>
              <a:cxn ang="0">
                <a:pos x="5634789" y="127726"/>
              </a:cxn>
              <a:cxn ang="0">
                <a:pos x="5432721" y="0"/>
              </a:cxn>
              <a:cxn ang="0">
                <a:pos x="5230654" y="127726"/>
              </a:cxn>
              <a:cxn ang="0">
                <a:pos x="5028587" y="0"/>
              </a:cxn>
              <a:cxn ang="0">
                <a:pos x="4832293" y="127726"/>
              </a:cxn>
              <a:cxn ang="0">
                <a:pos x="4630226" y="0"/>
              </a:cxn>
              <a:cxn ang="0">
                <a:pos x="4428159" y="127726"/>
              </a:cxn>
              <a:cxn ang="0">
                <a:pos x="4226091" y="0"/>
              </a:cxn>
              <a:cxn ang="0">
                <a:pos x="4029798" y="127726"/>
              </a:cxn>
              <a:cxn ang="0">
                <a:pos x="3827730" y="0"/>
              </a:cxn>
              <a:cxn ang="0">
                <a:pos x="3625663" y="127726"/>
              </a:cxn>
              <a:cxn ang="0">
                <a:pos x="3423596" y="0"/>
              </a:cxn>
              <a:cxn ang="0">
                <a:pos x="3221529" y="127726"/>
              </a:cxn>
              <a:cxn ang="0">
                <a:pos x="3025235" y="0"/>
              </a:cxn>
              <a:cxn ang="0">
                <a:pos x="2823168" y="127726"/>
              </a:cxn>
              <a:cxn ang="0">
                <a:pos x="2621100" y="0"/>
              </a:cxn>
              <a:cxn ang="0">
                <a:pos x="2419033" y="127726"/>
              </a:cxn>
              <a:cxn ang="0">
                <a:pos x="2222739" y="0"/>
              </a:cxn>
              <a:cxn ang="0">
                <a:pos x="2020672" y="127726"/>
              </a:cxn>
              <a:cxn ang="0">
                <a:pos x="1818605" y="0"/>
              </a:cxn>
              <a:cxn ang="0">
                <a:pos x="1616538" y="127726"/>
              </a:cxn>
              <a:cxn ang="0">
                <a:pos x="1420244" y="0"/>
              </a:cxn>
              <a:cxn ang="0">
                <a:pos x="1218177" y="127726"/>
              </a:cxn>
              <a:cxn ang="0">
                <a:pos x="1016109" y="0"/>
              </a:cxn>
              <a:cxn ang="0">
                <a:pos x="814042" y="127726"/>
              </a:cxn>
              <a:cxn ang="0">
                <a:pos x="617748" y="0"/>
              </a:cxn>
              <a:cxn ang="0">
                <a:pos x="415681" y="127726"/>
              </a:cxn>
              <a:cxn ang="0">
                <a:pos x="213614" y="0"/>
              </a:cxn>
              <a:cxn ang="0">
                <a:pos x="11547" y="127726"/>
              </a:cxn>
              <a:cxn ang="0">
                <a:pos x="0" y="127726"/>
              </a:cxn>
              <a:cxn ang="0">
                <a:pos x="0" y="203200"/>
              </a:cxn>
              <a:cxn ang="0">
                <a:pos x="8042275" y="203200"/>
              </a:cxn>
              <a:cxn ang="0">
                <a:pos x="8042275" y="127726"/>
              </a:cxn>
              <a:cxn ang="0">
                <a:pos x="7840208" y="0"/>
              </a:cxn>
            </a:cxnLst>
            <a:rect l="0" t="0" r="0" b="0"/>
            <a:pathLst>
              <a:path w="1393" h="35">
                <a:moveTo>
                  <a:pt x="1358" y="0"/>
                </a:moveTo>
                <a:cubicBezTo>
                  <a:pt x="1341" y="0"/>
                  <a:pt x="1341" y="22"/>
                  <a:pt x="1324" y="22"/>
                </a:cubicBezTo>
                <a:cubicBezTo>
                  <a:pt x="1306" y="22"/>
                  <a:pt x="1306" y="0"/>
                  <a:pt x="1289" y="0"/>
                </a:cubicBezTo>
                <a:cubicBezTo>
                  <a:pt x="1271" y="0"/>
                  <a:pt x="1271" y="22"/>
                  <a:pt x="1254" y="22"/>
                </a:cubicBezTo>
                <a:cubicBezTo>
                  <a:pt x="1237" y="22"/>
                  <a:pt x="1237" y="0"/>
                  <a:pt x="1219" y="0"/>
                </a:cubicBezTo>
                <a:cubicBezTo>
                  <a:pt x="1202" y="0"/>
                  <a:pt x="1202" y="22"/>
                  <a:pt x="1184" y="22"/>
                </a:cubicBezTo>
                <a:cubicBezTo>
                  <a:pt x="1167" y="22"/>
                  <a:pt x="1167" y="0"/>
                  <a:pt x="1150" y="0"/>
                </a:cubicBezTo>
                <a:cubicBezTo>
                  <a:pt x="1132" y="0"/>
                  <a:pt x="1132" y="22"/>
                  <a:pt x="1115" y="22"/>
                </a:cubicBezTo>
                <a:cubicBezTo>
                  <a:pt x="1097" y="22"/>
                  <a:pt x="1097" y="0"/>
                  <a:pt x="1080" y="0"/>
                </a:cubicBezTo>
                <a:cubicBezTo>
                  <a:pt x="1063" y="0"/>
                  <a:pt x="1063" y="22"/>
                  <a:pt x="1045" y="22"/>
                </a:cubicBezTo>
                <a:cubicBezTo>
                  <a:pt x="1028" y="22"/>
                  <a:pt x="1028" y="0"/>
                  <a:pt x="1011" y="0"/>
                </a:cubicBezTo>
                <a:cubicBezTo>
                  <a:pt x="993" y="0"/>
                  <a:pt x="993" y="22"/>
                  <a:pt x="976" y="22"/>
                </a:cubicBezTo>
                <a:cubicBezTo>
                  <a:pt x="958" y="22"/>
                  <a:pt x="958" y="0"/>
                  <a:pt x="941" y="0"/>
                </a:cubicBezTo>
                <a:cubicBezTo>
                  <a:pt x="924" y="0"/>
                  <a:pt x="924" y="22"/>
                  <a:pt x="906" y="22"/>
                </a:cubicBezTo>
                <a:cubicBezTo>
                  <a:pt x="889" y="22"/>
                  <a:pt x="889" y="0"/>
                  <a:pt x="871" y="0"/>
                </a:cubicBezTo>
                <a:cubicBezTo>
                  <a:pt x="854" y="0"/>
                  <a:pt x="854" y="22"/>
                  <a:pt x="837" y="22"/>
                </a:cubicBezTo>
                <a:cubicBezTo>
                  <a:pt x="819" y="22"/>
                  <a:pt x="819" y="0"/>
                  <a:pt x="802" y="0"/>
                </a:cubicBezTo>
                <a:cubicBezTo>
                  <a:pt x="784" y="0"/>
                  <a:pt x="784" y="22"/>
                  <a:pt x="767" y="22"/>
                </a:cubicBezTo>
                <a:cubicBezTo>
                  <a:pt x="750" y="22"/>
                  <a:pt x="750" y="0"/>
                  <a:pt x="732" y="0"/>
                </a:cubicBezTo>
                <a:cubicBezTo>
                  <a:pt x="715" y="0"/>
                  <a:pt x="715" y="22"/>
                  <a:pt x="698" y="22"/>
                </a:cubicBezTo>
                <a:cubicBezTo>
                  <a:pt x="680" y="22"/>
                  <a:pt x="680" y="0"/>
                  <a:pt x="663" y="0"/>
                </a:cubicBezTo>
                <a:cubicBezTo>
                  <a:pt x="645" y="0"/>
                  <a:pt x="645" y="22"/>
                  <a:pt x="628" y="22"/>
                </a:cubicBezTo>
                <a:cubicBezTo>
                  <a:pt x="611" y="22"/>
                  <a:pt x="611" y="0"/>
                  <a:pt x="593" y="0"/>
                </a:cubicBezTo>
                <a:cubicBezTo>
                  <a:pt x="576" y="0"/>
                  <a:pt x="576" y="22"/>
                  <a:pt x="558" y="22"/>
                </a:cubicBezTo>
                <a:cubicBezTo>
                  <a:pt x="541" y="22"/>
                  <a:pt x="541" y="0"/>
                  <a:pt x="524" y="0"/>
                </a:cubicBezTo>
                <a:cubicBezTo>
                  <a:pt x="506" y="0"/>
                  <a:pt x="506" y="22"/>
                  <a:pt x="489" y="22"/>
                </a:cubicBezTo>
                <a:cubicBezTo>
                  <a:pt x="472" y="22"/>
                  <a:pt x="472" y="0"/>
                  <a:pt x="454" y="0"/>
                </a:cubicBezTo>
                <a:cubicBezTo>
                  <a:pt x="437" y="0"/>
                  <a:pt x="437" y="22"/>
                  <a:pt x="419" y="22"/>
                </a:cubicBezTo>
                <a:cubicBezTo>
                  <a:pt x="402" y="22"/>
                  <a:pt x="402" y="0"/>
                  <a:pt x="385" y="0"/>
                </a:cubicBezTo>
                <a:cubicBezTo>
                  <a:pt x="367" y="0"/>
                  <a:pt x="367" y="22"/>
                  <a:pt x="350" y="22"/>
                </a:cubicBezTo>
                <a:cubicBezTo>
                  <a:pt x="333" y="22"/>
                  <a:pt x="333" y="0"/>
                  <a:pt x="315" y="0"/>
                </a:cubicBezTo>
                <a:cubicBezTo>
                  <a:pt x="298" y="0"/>
                  <a:pt x="298" y="22"/>
                  <a:pt x="280" y="22"/>
                </a:cubicBezTo>
                <a:cubicBezTo>
                  <a:pt x="263" y="22"/>
                  <a:pt x="263" y="0"/>
                  <a:pt x="246" y="0"/>
                </a:cubicBezTo>
                <a:cubicBezTo>
                  <a:pt x="228" y="0"/>
                  <a:pt x="228" y="22"/>
                  <a:pt x="211" y="22"/>
                </a:cubicBezTo>
                <a:cubicBezTo>
                  <a:pt x="194" y="22"/>
                  <a:pt x="194" y="0"/>
                  <a:pt x="176" y="0"/>
                </a:cubicBezTo>
                <a:cubicBezTo>
                  <a:pt x="159" y="0"/>
                  <a:pt x="159" y="22"/>
                  <a:pt x="141" y="22"/>
                </a:cubicBezTo>
                <a:cubicBezTo>
                  <a:pt x="124" y="22"/>
                  <a:pt x="124" y="0"/>
                  <a:pt x="107" y="0"/>
                </a:cubicBezTo>
                <a:cubicBezTo>
                  <a:pt x="89" y="0"/>
                  <a:pt x="89" y="22"/>
                  <a:pt x="72" y="22"/>
                </a:cubicBezTo>
                <a:cubicBezTo>
                  <a:pt x="55" y="22"/>
                  <a:pt x="55" y="0"/>
                  <a:pt x="37" y="0"/>
                </a:cubicBezTo>
                <a:cubicBezTo>
                  <a:pt x="20" y="0"/>
                  <a:pt x="20" y="22"/>
                  <a:pt x="2" y="22"/>
                </a:cubicBezTo>
                <a:cubicBezTo>
                  <a:pt x="0" y="22"/>
                  <a:pt x="0" y="22"/>
                  <a:pt x="0" y="22"/>
                </a:cubicBezTo>
                <a:cubicBezTo>
                  <a:pt x="0" y="35"/>
                  <a:pt x="0" y="35"/>
                  <a:pt x="0" y="35"/>
                </a:cubicBezTo>
                <a:cubicBezTo>
                  <a:pt x="1393" y="35"/>
                  <a:pt x="1393" y="35"/>
                  <a:pt x="1393" y="35"/>
                </a:cubicBezTo>
                <a:cubicBezTo>
                  <a:pt x="1393" y="22"/>
                  <a:pt x="1393" y="22"/>
                  <a:pt x="1393" y="22"/>
                </a:cubicBezTo>
                <a:cubicBezTo>
                  <a:pt x="1376" y="22"/>
                  <a:pt x="1376" y="0"/>
                  <a:pt x="1358" y="0"/>
                </a:cubicBezTo>
                <a:close/>
              </a:path>
            </a:pathLst>
          </a:custGeom>
          <a:solidFill>
            <a:srgbClr val="005E74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207" name="MH_Number_1"/>
          <p:cNvSpPr/>
          <p:nvPr/>
        </p:nvSpPr>
        <p:spPr>
          <a:xfrm>
            <a:off x="5085463" y="1190307"/>
            <a:ext cx="833900" cy="736600"/>
          </a:xfrm>
          <a:prstGeom prst="roundRect">
            <a:avLst>
              <a:gd name="adj" fmla="val 7611"/>
            </a:avLst>
          </a:prstGeom>
          <a:solidFill>
            <a:srgbClr val="0895BE"/>
          </a:solidFill>
          <a:ln w="12700">
            <a:noFill/>
          </a:ln>
        </p:spPr>
        <p:txBody>
          <a:bodyPr lIns="0" tIns="0" rIns="0" bIns="0" anchor="ctr"/>
          <a:lstStyle/>
          <a:p>
            <a:pPr lvl="0" algn="ctr"/>
            <a:r>
              <a: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1</a:t>
            </a:r>
            <a:endParaRPr lang="zh-CN" alt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208" name="MH_Entry_1"/>
          <p:cNvSpPr/>
          <p:nvPr/>
        </p:nvSpPr>
        <p:spPr>
          <a:xfrm>
            <a:off x="6090812" y="1190307"/>
            <a:ext cx="4901188" cy="736600"/>
          </a:xfrm>
          <a:prstGeom prst="roundRect">
            <a:avLst>
              <a:gd name="adj" fmla="val 9120"/>
            </a:avLst>
          </a:prstGeom>
          <a:solidFill>
            <a:srgbClr val="0895BE"/>
          </a:solidFill>
          <a:ln w="12700">
            <a:noFill/>
          </a:ln>
        </p:spPr>
        <p:txBody>
          <a:bodyPr anchor="ctr"/>
          <a:lstStyle/>
          <a:p>
            <a:pPr lvl="0" algn="ctr"/>
            <a:r>
              <a:rPr lang="en-US" altLang="zh-CN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ệ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ống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iến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ức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213" name="MH_Entry_2"/>
          <p:cNvSpPr/>
          <p:nvPr/>
        </p:nvSpPr>
        <p:spPr>
          <a:xfrm>
            <a:off x="6165056" y="3075817"/>
            <a:ext cx="4826944" cy="730250"/>
          </a:xfrm>
          <a:prstGeom prst="roundRect">
            <a:avLst>
              <a:gd name="adj" fmla="val 9120"/>
            </a:avLst>
          </a:prstGeom>
          <a:solidFill>
            <a:schemeClr val="accent4"/>
          </a:solidFill>
          <a:ln w="12700">
            <a:noFill/>
          </a:ln>
        </p:spPr>
        <p:txBody>
          <a:bodyPr anchor="ctr"/>
          <a:lstStyle/>
          <a:p>
            <a:pPr lvl="0" algn="ctr"/>
            <a:r>
              <a:rPr lang="en-US" altLang="zh-CN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yện</a:t>
            </a: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214" name="MH_Number_2"/>
          <p:cNvSpPr/>
          <p:nvPr/>
        </p:nvSpPr>
        <p:spPr>
          <a:xfrm>
            <a:off x="5085464" y="3057561"/>
            <a:ext cx="833899" cy="766762"/>
          </a:xfrm>
          <a:prstGeom prst="roundRect">
            <a:avLst>
              <a:gd name="adj" fmla="val 7611"/>
            </a:avLst>
          </a:prstGeom>
          <a:solidFill>
            <a:schemeClr val="accent4"/>
          </a:solidFill>
          <a:ln w="12700">
            <a:noFill/>
          </a:ln>
        </p:spPr>
        <p:txBody>
          <a:bodyPr lIns="0" tIns="0" rIns="0" bIns="0" anchor="ctr"/>
          <a:lstStyle/>
          <a:p>
            <a:pPr lvl="0" algn="ctr"/>
            <a:r>
              <a:rPr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lang="zh-CN" alt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E8805037-CC3C-4193-9C29-D633B49020C4}"/>
              </a:ext>
            </a:extLst>
          </p:cNvPr>
          <p:cNvGrpSpPr/>
          <p:nvPr/>
        </p:nvGrpSpPr>
        <p:grpSpPr>
          <a:xfrm>
            <a:off x="1751155" y="810312"/>
            <a:ext cx="2562391" cy="3121300"/>
            <a:chOff x="8093000" y="1688629"/>
            <a:chExt cx="3506788" cy="4271691"/>
          </a:xfrm>
        </p:grpSpPr>
        <p:sp>
          <p:nvSpPr>
            <p:cNvPr id="121" name="Freeform 68">
              <a:extLst>
                <a:ext uri="{FF2B5EF4-FFF2-40B4-BE49-F238E27FC236}">
                  <a16:creationId xmlns:a16="http://schemas.microsoft.com/office/drawing/2014/main" id="{C67B7C96-39C3-4379-8A4F-0CCB3D416A95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3238" y="2958358"/>
              <a:ext cx="1066800" cy="895350"/>
            </a:xfrm>
            <a:custGeom>
              <a:avLst/>
              <a:gdLst>
                <a:gd name="T0" fmla="*/ 189 w 672"/>
                <a:gd name="T1" fmla="*/ 564 h 564"/>
                <a:gd name="T2" fmla="*/ 189 w 672"/>
                <a:gd name="T3" fmla="*/ 564 h 564"/>
                <a:gd name="T4" fmla="*/ 0 w 672"/>
                <a:gd name="T5" fmla="*/ 564 h 564"/>
                <a:gd name="T6" fmla="*/ 0 w 672"/>
                <a:gd name="T7" fmla="*/ 415 h 564"/>
                <a:gd name="T8" fmla="*/ 0 w 672"/>
                <a:gd name="T9" fmla="*/ 415 h 564"/>
                <a:gd name="T10" fmla="*/ 250 w 672"/>
                <a:gd name="T11" fmla="*/ 415 h 564"/>
                <a:gd name="T12" fmla="*/ 250 w 672"/>
                <a:gd name="T13" fmla="*/ 415 h 564"/>
                <a:gd name="T14" fmla="*/ 256 w 672"/>
                <a:gd name="T15" fmla="*/ 410 h 564"/>
                <a:gd name="T16" fmla="*/ 266 w 672"/>
                <a:gd name="T17" fmla="*/ 401 h 564"/>
                <a:gd name="T18" fmla="*/ 281 w 672"/>
                <a:gd name="T19" fmla="*/ 388 h 564"/>
                <a:gd name="T20" fmla="*/ 299 w 672"/>
                <a:gd name="T21" fmla="*/ 367 h 564"/>
                <a:gd name="T22" fmla="*/ 322 w 672"/>
                <a:gd name="T23" fmla="*/ 340 h 564"/>
                <a:gd name="T24" fmla="*/ 349 w 672"/>
                <a:gd name="T25" fmla="*/ 304 h 564"/>
                <a:gd name="T26" fmla="*/ 382 w 672"/>
                <a:gd name="T27" fmla="*/ 259 h 564"/>
                <a:gd name="T28" fmla="*/ 419 w 672"/>
                <a:gd name="T29" fmla="*/ 202 h 564"/>
                <a:gd name="T30" fmla="*/ 419 w 672"/>
                <a:gd name="T31" fmla="*/ 202 h 564"/>
                <a:gd name="T32" fmla="*/ 466 w 672"/>
                <a:gd name="T33" fmla="*/ 128 h 564"/>
                <a:gd name="T34" fmla="*/ 505 w 672"/>
                <a:gd name="T35" fmla="*/ 63 h 564"/>
                <a:gd name="T36" fmla="*/ 541 w 672"/>
                <a:gd name="T37" fmla="*/ 0 h 564"/>
                <a:gd name="T38" fmla="*/ 672 w 672"/>
                <a:gd name="T39" fmla="*/ 72 h 564"/>
                <a:gd name="T40" fmla="*/ 672 w 672"/>
                <a:gd name="T41" fmla="*/ 72 h 564"/>
                <a:gd name="T42" fmla="*/ 660 w 672"/>
                <a:gd name="T43" fmla="*/ 95 h 564"/>
                <a:gd name="T44" fmla="*/ 629 w 672"/>
                <a:gd name="T45" fmla="*/ 147 h 564"/>
                <a:gd name="T46" fmla="*/ 584 w 672"/>
                <a:gd name="T47" fmla="*/ 220 h 564"/>
                <a:gd name="T48" fmla="*/ 558 w 672"/>
                <a:gd name="T49" fmla="*/ 261 h 564"/>
                <a:gd name="T50" fmla="*/ 531 w 672"/>
                <a:gd name="T51" fmla="*/ 304 h 564"/>
                <a:gd name="T52" fmla="*/ 531 w 672"/>
                <a:gd name="T53" fmla="*/ 304 h 564"/>
                <a:gd name="T54" fmla="*/ 505 w 672"/>
                <a:gd name="T55" fmla="*/ 343 h 564"/>
                <a:gd name="T56" fmla="*/ 481 w 672"/>
                <a:gd name="T57" fmla="*/ 378 h 564"/>
                <a:gd name="T58" fmla="*/ 457 w 672"/>
                <a:gd name="T59" fmla="*/ 408 h 564"/>
                <a:gd name="T60" fmla="*/ 437 w 672"/>
                <a:gd name="T61" fmla="*/ 435 h 564"/>
                <a:gd name="T62" fmla="*/ 417 w 672"/>
                <a:gd name="T63" fmla="*/ 460 h 564"/>
                <a:gd name="T64" fmla="*/ 397 w 672"/>
                <a:gd name="T65" fmla="*/ 482 h 564"/>
                <a:gd name="T66" fmla="*/ 380 w 672"/>
                <a:gd name="T67" fmla="*/ 500 h 564"/>
                <a:gd name="T68" fmla="*/ 363 w 672"/>
                <a:gd name="T69" fmla="*/ 515 h 564"/>
                <a:gd name="T70" fmla="*/ 349 w 672"/>
                <a:gd name="T71" fmla="*/ 528 h 564"/>
                <a:gd name="T72" fmla="*/ 334 w 672"/>
                <a:gd name="T73" fmla="*/ 538 h 564"/>
                <a:gd name="T74" fmla="*/ 319 w 672"/>
                <a:gd name="T75" fmla="*/ 547 h 564"/>
                <a:gd name="T76" fmla="*/ 307 w 672"/>
                <a:gd name="T77" fmla="*/ 554 h 564"/>
                <a:gd name="T78" fmla="*/ 294 w 672"/>
                <a:gd name="T79" fmla="*/ 559 h 564"/>
                <a:gd name="T80" fmla="*/ 282 w 672"/>
                <a:gd name="T81" fmla="*/ 562 h 564"/>
                <a:gd name="T82" fmla="*/ 271 w 672"/>
                <a:gd name="T83" fmla="*/ 563 h 564"/>
                <a:gd name="T84" fmla="*/ 258 w 672"/>
                <a:gd name="T85" fmla="*/ 564 h 564"/>
                <a:gd name="T86" fmla="*/ 258 w 672"/>
                <a:gd name="T87" fmla="*/ 564 h 564"/>
                <a:gd name="T88" fmla="*/ 189 w 672"/>
                <a:gd name="T89" fmla="*/ 564 h 564"/>
                <a:gd name="T90" fmla="*/ 189 w 672"/>
                <a:gd name="T91" fmla="*/ 564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672" h="564">
                  <a:moveTo>
                    <a:pt x="189" y="564"/>
                  </a:moveTo>
                  <a:lnTo>
                    <a:pt x="189" y="564"/>
                  </a:lnTo>
                  <a:lnTo>
                    <a:pt x="0" y="564"/>
                  </a:lnTo>
                  <a:lnTo>
                    <a:pt x="0" y="415"/>
                  </a:lnTo>
                  <a:lnTo>
                    <a:pt x="0" y="415"/>
                  </a:lnTo>
                  <a:lnTo>
                    <a:pt x="250" y="415"/>
                  </a:lnTo>
                  <a:lnTo>
                    <a:pt x="250" y="415"/>
                  </a:lnTo>
                  <a:lnTo>
                    <a:pt x="256" y="410"/>
                  </a:lnTo>
                  <a:lnTo>
                    <a:pt x="266" y="401"/>
                  </a:lnTo>
                  <a:lnTo>
                    <a:pt x="281" y="388"/>
                  </a:lnTo>
                  <a:lnTo>
                    <a:pt x="299" y="367"/>
                  </a:lnTo>
                  <a:lnTo>
                    <a:pt x="322" y="340"/>
                  </a:lnTo>
                  <a:lnTo>
                    <a:pt x="349" y="304"/>
                  </a:lnTo>
                  <a:lnTo>
                    <a:pt x="382" y="259"/>
                  </a:lnTo>
                  <a:lnTo>
                    <a:pt x="419" y="202"/>
                  </a:lnTo>
                  <a:lnTo>
                    <a:pt x="419" y="202"/>
                  </a:lnTo>
                  <a:lnTo>
                    <a:pt x="466" y="128"/>
                  </a:lnTo>
                  <a:lnTo>
                    <a:pt x="505" y="63"/>
                  </a:lnTo>
                  <a:lnTo>
                    <a:pt x="541" y="0"/>
                  </a:lnTo>
                  <a:lnTo>
                    <a:pt x="672" y="72"/>
                  </a:lnTo>
                  <a:lnTo>
                    <a:pt x="672" y="72"/>
                  </a:lnTo>
                  <a:lnTo>
                    <a:pt x="660" y="95"/>
                  </a:lnTo>
                  <a:lnTo>
                    <a:pt x="629" y="147"/>
                  </a:lnTo>
                  <a:lnTo>
                    <a:pt x="584" y="220"/>
                  </a:lnTo>
                  <a:lnTo>
                    <a:pt x="558" y="261"/>
                  </a:lnTo>
                  <a:lnTo>
                    <a:pt x="531" y="304"/>
                  </a:lnTo>
                  <a:lnTo>
                    <a:pt x="531" y="304"/>
                  </a:lnTo>
                  <a:lnTo>
                    <a:pt x="505" y="343"/>
                  </a:lnTo>
                  <a:lnTo>
                    <a:pt x="481" y="378"/>
                  </a:lnTo>
                  <a:lnTo>
                    <a:pt x="457" y="408"/>
                  </a:lnTo>
                  <a:lnTo>
                    <a:pt x="437" y="435"/>
                  </a:lnTo>
                  <a:lnTo>
                    <a:pt x="417" y="460"/>
                  </a:lnTo>
                  <a:lnTo>
                    <a:pt x="397" y="482"/>
                  </a:lnTo>
                  <a:lnTo>
                    <a:pt x="380" y="500"/>
                  </a:lnTo>
                  <a:lnTo>
                    <a:pt x="363" y="515"/>
                  </a:lnTo>
                  <a:lnTo>
                    <a:pt x="349" y="528"/>
                  </a:lnTo>
                  <a:lnTo>
                    <a:pt x="334" y="538"/>
                  </a:lnTo>
                  <a:lnTo>
                    <a:pt x="319" y="547"/>
                  </a:lnTo>
                  <a:lnTo>
                    <a:pt x="307" y="554"/>
                  </a:lnTo>
                  <a:lnTo>
                    <a:pt x="294" y="559"/>
                  </a:lnTo>
                  <a:lnTo>
                    <a:pt x="282" y="562"/>
                  </a:lnTo>
                  <a:lnTo>
                    <a:pt x="271" y="563"/>
                  </a:lnTo>
                  <a:lnTo>
                    <a:pt x="258" y="564"/>
                  </a:lnTo>
                  <a:lnTo>
                    <a:pt x="258" y="564"/>
                  </a:lnTo>
                  <a:lnTo>
                    <a:pt x="189" y="564"/>
                  </a:lnTo>
                  <a:lnTo>
                    <a:pt x="189" y="564"/>
                  </a:lnTo>
                  <a:close/>
                </a:path>
              </a:pathLst>
            </a:custGeom>
            <a:solidFill>
              <a:srgbClr val="E8B182"/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22" name="Freeform 69">
              <a:extLst>
                <a:ext uri="{FF2B5EF4-FFF2-40B4-BE49-F238E27FC236}">
                  <a16:creationId xmlns:a16="http://schemas.microsoft.com/office/drawing/2014/main" id="{40A740D9-1250-4400-ADA5-C5A903414579}"/>
                </a:ext>
              </a:extLst>
            </p:cNvPr>
            <p:cNvSpPr>
              <a:spLocks/>
            </p:cNvSpPr>
            <p:nvPr/>
          </p:nvSpPr>
          <p:spPr bwMode="auto">
            <a:xfrm>
              <a:off x="8093000" y="5487245"/>
              <a:ext cx="3275013" cy="473075"/>
            </a:xfrm>
            <a:custGeom>
              <a:avLst/>
              <a:gdLst>
                <a:gd name="T0" fmla="*/ 2063 w 2063"/>
                <a:gd name="T1" fmla="*/ 149 h 298"/>
                <a:gd name="T2" fmla="*/ 2058 w 2063"/>
                <a:gd name="T3" fmla="*/ 165 h 298"/>
                <a:gd name="T4" fmla="*/ 2043 w 2063"/>
                <a:gd name="T5" fmla="*/ 180 h 298"/>
                <a:gd name="T6" fmla="*/ 2017 w 2063"/>
                <a:gd name="T7" fmla="*/ 193 h 298"/>
                <a:gd name="T8" fmla="*/ 1983 w 2063"/>
                <a:gd name="T9" fmla="*/ 207 h 298"/>
                <a:gd name="T10" fmla="*/ 1938 w 2063"/>
                <a:gd name="T11" fmla="*/ 220 h 298"/>
                <a:gd name="T12" fmla="*/ 1828 w 2063"/>
                <a:gd name="T13" fmla="*/ 244 h 298"/>
                <a:gd name="T14" fmla="*/ 1688 w 2063"/>
                <a:gd name="T15" fmla="*/ 264 h 298"/>
                <a:gd name="T16" fmla="*/ 1523 w 2063"/>
                <a:gd name="T17" fmla="*/ 280 h 298"/>
                <a:gd name="T18" fmla="*/ 1339 w 2063"/>
                <a:gd name="T19" fmla="*/ 292 h 298"/>
                <a:gd name="T20" fmla="*/ 1137 w 2063"/>
                <a:gd name="T21" fmla="*/ 298 h 298"/>
                <a:gd name="T22" fmla="*/ 1032 w 2063"/>
                <a:gd name="T23" fmla="*/ 298 h 298"/>
                <a:gd name="T24" fmla="*/ 824 w 2063"/>
                <a:gd name="T25" fmla="*/ 296 h 298"/>
                <a:gd name="T26" fmla="*/ 630 w 2063"/>
                <a:gd name="T27" fmla="*/ 287 h 298"/>
                <a:gd name="T28" fmla="*/ 455 w 2063"/>
                <a:gd name="T29" fmla="*/ 273 h 298"/>
                <a:gd name="T30" fmla="*/ 302 w 2063"/>
                <a:gd name="T31" fmla="*/ 255 h 298"/>
                <a:gd name="T32" fmla="*/ 177 w 2063"/>
                <a:gd name="T33" fmla="*/ 233 h 298"/>
                <a:gd name="T34" fmla="*/ 102 w 2063"/>
                <a:gd name="T35" fmla="*/ 213 h 298"/>
                <a:gd name="T36" fmla="*/ 63 w 2063"/>
                <a:gd name="T37" fmla="*/ 200 h 298"/>
                <a:gd name="T38" fmla="*/ 33 w 2063"/>
                <a:gd name="T39" fmla="*/ 186 h 298"/>
                <a:gd name="T40" fmla="*/ 12 w 2063"/>
                <a:gd name="T41" fmla="*/ 172 h 298"/>
                <a:gd name="T42" fmla="*/ 1 w 2063"/>
                <a:gd name="T43" fmla="*/ 157 h 298"/>
                <a:gd name="T44" fmla="*/ 0 w 2063"/>
                <a:gd name="T45" fmla="*/ 149 h 298"/>
                <a:gd name="T46" fmla="*/ 6 w 2063"/>
                <a:gd name="T47" fmla="*/ 133 h 298"/>
                <a:gd name="T48" fmla="*/ 22 w 2063"/>
                <a:gd name="T49" fmla="*/ 118 h 298"/>
                <a:gd name="T50" fmla="*/ 46 w 2063"/>
                <a:gd name="T51" fmla="*/ 105 h 298"/>
                <a:gd name="T52" fmla="*/ 82 w 2063"/>
                <a:gd name="T53" fmla="*/ 90 h 298"/>
                <a:gd name="T54" fmla="*/ 125 w 2063"/>
                <a:gd name="T55" fmla="*/ 78 h 298"/>
                <a:gd name="T56" fmla="*/ 235 w 2063"/>
                <a:gd name="T57" fmla="*/ 54 h 298"/>
                <a:gd name="T58" fmla="*/ 376 w 2063"/>
                <a:gd name="T59" fmla="*/ 34 h 298"/>
                <a:gd name="T60" fmla="*/ 540 w 2063"/>
                <a:gd name="T61" fmla="*/ 18 h 298"/>
                <a:gd name="T62" fmla="*/ 725 w 2063"/>
                <a:gd name="T63" fmla="*/ 6 h 298"/>
                <a:gd name="T64" fmla="*/ 927 w 2063"/>
                <a:gd name="T65" fmla="*/ 0 h 298"/>
                <a:gd name="T66" fmla="*/ 1032 w 2063"/>
                <a:gd name="T67" fmla="*/ 0 h 298"/>
                <a:gd name="T68" fmla="*/ 1239 w 2063"/>
                <a:gd name="T69" fmla="*/ 2 h 298"/>
                <a:gd name="T70" fmla="*/ 1434 w 2063"/>
                <a:gd name="T71" fmla="*/ 11 h 298"/>
                <a:gd name="T72" fmla="*/ 1608 w 2063"/>
                <a:gd name="T73" fmla="*/ 25 h 298"/>
                <a:gd name="T74" fmla="*/ 1761 w 2063"/>
                <a:gd name="T75" fmla="*/ 43 h 298"/>
                <a:gd name="T76" fmla="*/ 1888 w 2063"/>
                <a:gd name="T77" fmla="*/ 65 h 298"/>
                <a:gd name="T78" fmla="*/ 1961 w 2063"/>
                <a:gd name="T79" fmla="*/ 85 h 298"/>
                <a:gd name="T80" fmla="*/ 2001 w 2063"/>
                <a:gd name="T81" fmla="*/ 97 h 298"/>
                <a:gd name="T82" fmla="*/ 2031 w 2063"/>
                <a:gd name="T83" fmla="*/ 112 h 298"/>
                <a:gd name="T84" fmla="*/ 2052 w 2063"/>
                <a:gd name="T85" fmla="*/ 126 h 298"/>
                <a:gd name="T86" fmla="*/ 2062 w 2063"/>
                <a:gd name="T87" fmla="*/ 141 h 298"/>
                <a:gd name="T88" fmla="*/ 2063 w 2063"/>
                <a:gd name="T89" fmla="*/ 149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063" h="298">
                  <a:moveTo>
                    <a:pt x="2063" y="149"/>
                  </a:moveTo>
                  <a:lnTo>
                    <a:pt x="2063" y="149"/>
                  </a:lnTo>
                  <a:lnTo>
                    <a:pt x="2062" y="157"/>
                  </a:lnTo>
                  <a:lnTo>
                    <a:pt x="2058" y="165"/>
                  </a:lnTo>
                  <a:lnTo>
                    <a:pt x="2052" y="172"/>
                  </a:lnTo>
                  <a:lnTo>
                    <a:pt x="2043" y="180"/>
                  </a:lnTo>
                  <a:lnTo>
                    <a:pt x="2031" y="186"/>
                  </a:lnTo>
                  <a:lnTo>
                    <a:pt x="2017" y="193"/>
                  </a:lnTo>
                  <a:lnTo>
                    <a:pt x="2001" y="200"/>
                  </a:lnTo>
                  <a:lnTo>
                    <a:pt x="1983" y="207"/>
                  </a:lnTo>
                  <a:lnTo>
                    <a:pt x="1961" y="213"/>
                  </a:lnTo>
                  <a:lnTo>
                    <a:pt x="1938" y="220"/>
                  </a:lnTo>
                  <a:lnTo>
                    <a:pt x="1888" y="233"/>
                  </a:lnTo>
                  <a:lnTo>
                    <a:pt x="1828" y="244"/>
                  </a:lnTo>
                  <a:lnTo>
                    <a:pt x="1761" y="255"/>
                  </a:lnTo>
                  <a:lnTo>
                    <a:pt x="1688" y="264"/>
                  </a:lnTo>
                  <a:lnTo>
                    <a:pt x="1608" y="273"/>
                  </a:lnTo>
                  <a:lnTo>
                    <a:pt x="1523" y="280"/>
                  </a:lnTo>
                  <a:lnTo>
                    <a:pt x="1434" y="287"/>
                  </a:lnTo>
                  <a:lnTo>
                    <a:pt x="1339" y="292"/>
                  </a:lnTo>
                  <a:lnTo>
                    <a:pt x="1239" y="296"/>
                  </a:lnTo>
                  <a:lnTo>
                    <a:pt x="1137" y="298"/>
                  </a:lnTo>
                  <a:lnTo>
                    <a:pt x="1032" y="298"/>
                  </a:lnTo>
                  <a:lnTo>
                    <a:pt x="1032" y="298"/>
                  </a:lnTo>
                  <a:lnTo>
                    <a:pt x="927" y="298"/>
                  </a:lnTo>
                  <a:lnTo>
                    <a:pt x="824" y="296"/>
                  </a:lnTo>
                  <a:lnTo>
                    <a:pt x="725" y="292"/>
                  </a:lnTo>
                  <a:lnTo>
                    <a:pt x="630" y="287"/>
                  </a:lnTo>
                  <a:lnTo>
                    <a:pt x="540" y="280"/>
                  </a:lnTo>
                  <a:lnTo>
                    <a:pt x="455" y="273"/>
                  </a:lnTo>
                  <a:lnTo>
                    <a:pt x="376" y="264"/>
                  </a:lnTo>
                  <a:lnTo>
                    <a:pt x="302" y="255"/>
                  </a:lnTo>
                  <a:lnTo>
                    <a:pt x="235" y="244"/>
                  </a:lnTo>
                  <a:lnTo>
                    <a:pt x="177" y="233"/>
                  </a:lnTo>
                  <a:lnTo>
                    <a:pt x="125" y="220"/>
                  </a:lnTo>
                  <a:lnTo>
                    <a:pt x="102" y="213"/>
                  </a:lnTo>
                  <a:lnTo>
                    <a:pt x="82" y="207"/>
                  </a:lnTo>
                  <a:lnTo>
                    <a:pt x="63" y="200"/>
                  </a:lnTo>
                  <a:lnTo>
                    <a:pt x="46" y="193"/>
                  </a:lnTo>
                  <a:lnTo>
                    <a:pt x="33" y="186"/>
                  </a:lnTo>
                  <a:lnTo>
                    <a:pt x="22" y="180"/>
                  </a:lnTo>
                  <a:lnTo>
                    <a:pt x="12" y="172"/>
                  </a:lnTo>
                  <a:lnTo>
                    <a:pt x="6" y="165"/>
                  </a:lnTo>
                  <a:lnTo>
                    <a:pt x="1" y="157"/>
                  </a:lnTo>
                  <a:lnTo>
                    <a:pt x="0" y="149"/>
                  </a:lnTo>
                  <a:lnTo>
                    <a:pt x="0" y="149"/>
                  </a:lnTo>
                  <a:lnTo>
                    <a:pt x="1" y="141"/>
                  </a:lnTo>
                  <a:lnTo>
                    <a:pt x="6" y="133"/>
                  </a:lnTo>
                  <a:lnTo>
                    <a:pt x="12" y="126"/>
                  </a:lnTo>
                  <a:lnTo>
                    <a:pt x="22" y="118"/>
                  </a:lnTo>
                  <a:lnTo>
                    <a:pt x="33" y="112"/>
                  </a:lnTo>
                  <a:lnTo>
                    <a:pt x="46" y="105"/>
                  </a:lnTo>
                  <a:lnTo>
                    <a:pt x="63" y="97"/>
                  </a:lnTo>
                  <a:lnTo>
                    <a:pt x="82" y="90"/>
                  </a:lnTo>
                  <a:lnTo>
                    <a:pt x="102" y="85"/>
                  </a:lnTo>
                  <a:lnTo>
                    <a:pt x="125" y="78"/>
                  </a:lnTo>
                  <a:lnTo>
                    <a:pt x="177" y="65"/>
                  </a:lnTo>
                  <a:lnTo>
                    <a:pt x="235" y="54"/>
                  </a:lnTo>
                  <a:lnTo>
                    <a:pt x="302" y="43"/>
                  </a:lnTo>
                  <a:lnTo>
                    <a:pt x="376" y="34"/>
                  </a:lnTo>
                  <a:lnTo>
                    <a:pt x="455" y="25"/>
                  </a:lnTo>
                  <a:lnTo>
                    <a:pt x="540" y="18"/>
                  </a:lnTo>
                  <a:lnTo>
                    <a:pt x="630" y="11"/>
                  </a:lnTo>
                  <a:lnTo>
                    <a:pt x="725" y="6"/>
                  </a:lnTo>
                  <a:lnTo>
                    <a:pt x="824" y="2"/>
                  </a:lnTo>
                  <a:lnTo>
                    <a:pt x="927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137" y="0"/>
                  </a:lnTo>
                  <a:lnTo>
                    <a:pt x="1239" y="2"/>
                  </a:lnTo>
                  <a:lnTo>
                    <a:pt x="1339" y="6"/>
                  </a:lnTo>
                  <a:lnTo>
                    <a:pt x="1434" y="11"/>
                  </a:lnTo>
                  <a:lnTo>
                    <a:pt x="1523" y="18"/>
                  </a:lnTo>
                  <a:lnTo>
                    <a:pt x="1608" y="25"/>
                  </a:lnTo>
                  <a:lnTo>
                    <a:pt x="1688" y="34"/>
                  </a:lnTo>
                  <a:lnTo>
                    <a:pt x="1761" y="43"/>
                  </a:lnTo>
                  <a:lnTo>
                    <a:pt x="1828" y="54"/>
                  </a:lnTo>
                  <a:lnTo>
                    <a:pt x="1888" y="65"/>
                  </a:lnTo>
                  <a:lnTo>
                    <a:pt x="1938" y="78"/>
                  </a:lnTo>
                  <a:lnTo>
                    <a:pt x="1961" y="85"/>
                  </a:lnTo>
                  <a:lnTo>
                    <a:pt x="1983" y="90"/>
                  </a:lnTo>
                  <a:lnTo>
                    <a:pt x="2001" y="97"/>
                  </a:lnTo>
                  <a:lnTo>
                    <a:pt x="2017" y="105"/>
                  </a:lnTo>
                  <a:lnTo>
                    <a:pt x="2031" y="112"/>
                  </a:lnTo>
                  <a:lnTo>
                    <a:pt x="2043" y="118"/>
                  </a:lnTo>
                  <a:lnTo>
                    <a:pt x="2052" y="126"/>
                  </a:lnTo>
                  <a:lnTo>
                    <a:pt x="2058" y="133"/>
                  </a:lnTo>
                  <a:lnTo>
                    <a:pt x="2062" y="141"/>
                  </a:lnTo>
                  <a:lnTo>
                    <a:pt x="2063" y="149"/>
                  </a:lnTo>
                  <a:lnTo>
                    <a:pt x="2063" y="149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23" name="Freeform 70">
              <a:extLst>
                <a:ext uri="{FF2B5EF4-FFF2-40B4-BE49-F238E27FC236}">
                  <a16:creationId xmlns:a16="http://schemas.microsoft.com/office/drawing/2014/main" id="{90A398CE-7D79-403D-8D21-0DBF6D870FA1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2263" y="5428508"/>
              <a:ext cx="912813" cy="269875"/>
            </a:xfrm>
            <a:custGeom>
              <a:avLst/>
              <a:gdLst>
                <a:gd name="T0" fmla="*/ 551 w 575"/>
                <a:gd name="T1" fmla="*/ 0 h 170"/>
                <a:gd name="T2" fmla="*/ 575 w 575"/>
                <a:gd name="T3" fmla="*/ 79 h 170"/>
                <a:gd name="T4" fmla="*/ 575 w 575"/>
                <a:gd name="T5" fmla="*/ 79 h 170"/>
                <a:gd name="T6" fmla="*/ 575 w 575"/>
                <a:gd name="T7" fmla="*/ 90 h 170"/>
                <a:gd name="T8" fmla="*/ 574 w 575"/>
                <a:gd name="T9" fmla="*/ 102 h 170"/>
                <a:gd name="T10" fmla="*/ 571 w 575"/>
                <a:gd name="T11" fmla="*/ 116 h 170"/>
                <a:gd name="T12" fmla="*/ 568 w 575"/>
                <a:gd name="T13" fmla="*/ 131 h 170"/>
                <a:gd name="T14" fmla="*/ 565 w 575"/>
                <a:gd name="T15" fmla="*/ 138 h 170"/>
                <a:gd name="T16" fmla="*/ 561 w 575"/>
                <a:gd name="T17" fmla="*/ 145 h 170"/>
                <a:gd name="T18" fmla="*/ 557 w 575"/>
                <a:gd name="T19" fmla="*/ 151 h 170"/>
                <a:gd name="T20" fmla="*/ 551 w 575"/>
                <a:gd name="T21" fmla="*/ 157 h 170"/>
                <a:gd name="T22" fmla="*/ 544 w 575"/>
                <a:gd name="T23" fmla="*/ 161 h 170"/>
                <a:gd name="T24" fmla="*/ 537 w 575"/>
                <a:gd name="T25" fmla="*/ 165 h 170"/>
                <a:gd name="T26" fmla="*/ 537 w 575"/>
                <a:gd name="T27" fmla="*/ 165 h 170"/>
                <a:gd name="T28" fmla="*/ 525 w 575"/>
                <a:gd name="T29" fmla="*/ 167 h 170"/>
                <a:gd name="T30" fmla="*/ 504 w 575"/>
                <a:gd name="T31" fmla="*/ 168 h 170"/>
                <a:gd name="T32" fmla="*/ 474 w 575"/>
                <a:gd name="T33" fmla="*/ 169 h 170"/>
                <a:gd name="T34" fmla="*/ 440 w 575"/>
                <a:gd name="T35" fmla="*/ 170 h 170"/>
                <a:gd name="T36" fmla="*/ 358 w 575"/>
                <a:gd name="T37" fmla="*/ 170 h 170"/>
                <a:gd name="T38" fmla="*/ 266 w 575"/>
                <a:gd name="T39" fmla="*/ 169 h 170"/>
                <a:gd name="T40" fmla="*/ 101 w 575"/>
                <a:gd name="T41" fmla="*/ 165 h 170"/>
                <a:gd name="T42" fmla="*/ 27 w 575"/>
                <a:gd name="T43" fmla="*/ 162 h 170"/>
                <a:gd name="T44" fmla="*/ 0 w 575"/>
                <a:gd name="T45" fmla="*/ 24 h 170"/>
                <a:gd name="T46" fmla="*/ 551 w 575"/>
                <a:gd name="T47" fmla="*/ 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75" h="170">
                  <a:moveTo>
                    <a:pt x="551" y="0"/>
                  </a:moveTo>
                  <a:lnTo>
                    <a:pt x="575" y="79"/>
                  </a:lnTo>
                  <a:lnTo>
                    <a:pt x="575" y="79"/>
                  </a:lnTo>
                  <a:lnTo>
                    <a:pt x="575" y="90"/>
                  </a:lnTo>
                  <a:lnTo>
                    <a:pt x="574" y="102"/>
                  </a:lnTo>
                  <a:lnTo>
                    <a:pt x="571" y="116"/>
                  </a:lnTo>
                  <a:lnTo>
                    <a:pt x="568" y="131"/>
                  </a:lnTo>
                  <a:lnTo>
                    <a:pt x="565" y="138"/>
                  </a:lnTo>
                  <a:lnTo>
                    <a:pt x="561" y="145"/>
                  </a:lnTo>
                  <a:lnTo>
                    <a:pt x="557" y="151"/>
                  </a:lnTo>
                  <a:lnTo>
                    <a:pt x="551" y="157"/>
                  </a:lnTo>
                  <a:lnTo>
                    <a:pt x="544" y="161"/>
                  </a:lnTo>
                  <a:lnTo>
                    <a:pt x="537" y="165"/>
                  </a:lnTo>
                  <a:lnTo>
                    <a:pt x="537" y="165"/>
                  </a:lnTo>
                  <a:lnTo>
                    <a:pt x="525" y="167"/>
                  </a:lnTo>
                  <a:lnTo>
                    <a:pt x="504" y="168"/>
                  </a:lnTo>
                  <a:lnTo>
                    <a:pt x="474" y="169"/>
                  </a:lnTo>
                  <a:lnTo>
                    <a:pt x="440" y="170"/>
                  </a:lnTo>
                  <a:lnTo>
                    <a:pt x="358" y="170"/>
                  </a:lnTo>
                  <a:lnTo>
                    <a:pt x="266" y="169"/>
                  </a:lnTo>
                  <a:lnTo>
                    <a:pt x="101" y="165"/>
                  </a:lnTo>
                  <a:lnTo>
                    <a:pt x="27" y="162"/>
                  </a:lnTo>
                  <a:lnTo>
                    <a:pt x="0" y="24"/>
                  </a:lnTo>
                  <a:lnTo>
                    <a:pt x="551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24" name="Freeform 71">
              <a:extLst>
                <a:ext uri="{FF2B5EF4-FFF2-40B4-BE49-F238E27FC236}">
                  <a16:creationId xmlns:a16="http://schemas.microsoft.com/office/drawing/2014/main" id="{5D98F163-62DB-4DC5-BAFA-17C4764354A6}"/>
                </a:ext>
              </a:extLst>
            </p:cNvPr>
            <p:cNvSpPr>
              <a:spLocks/>
            </p:cNvSpPr>
            <p:nvPr/>
          </p:nvSpPr>
          <p:spPr bwMode="auto">
            <a:xfrm>
              <a:off x="9774163" y="5198320"/>
              <a:ext cx="954088" cy="498475"/>
            </a:xfrm>
            <a:custGeom>
              <a:avLst/>
              <a:gdLst>
                <a:gd name="T0" fmla="*/ 24 w 601"/>
                <a:gd name="T1" fmla="*/ 286 h 314"/>
                <a:gd name="T2" fmla="*/ 13 w 601"/>
                <a:gd name="T3" fmla="*/ 263 h 314"/>
                <a:gd name="T4" fmla="*/ 5 w 601"/>
                <a:gd name="T5" fmla="*/ 242 h 314"/>
                <a:gd name="T6" fmla="*/ 1 w 601"/>
                <a:gd name="T7" fmla="*/ 222 h 314"/>
                <a:gd name="T8" fmla="*/ 0 w 601"/>
                <a:gd name="T9" fmla="*/ 204 h 314"/>
                <a:gd name="T10" fmla="*/ 2 w 601"/>
                <a:gd name="T11" fmla="*/ 187 h 314"/>
                <a:gd name="T12" fmla="*/ 7 w 601"/>
                <a:gd name="T13" fmla="*/ 171 h 314"/>
                <a:gd name="T14" fmla="*/ 24 w 601"/>
                <a:gd name="T15" fmla="*/ 145 h 314"/>
                <a:gd name="T16" fmla="*/ 47 w 601"/>
                <a:gd name="T17" fmla="*/ 123 h 314"/>
                <a:gd name="T18" fmla="*/ 74 w 601"/>
                <a:gd name="T19" fmla="*/ 105 h 314"/>
                <a:gd name="T20" fmla="*/ 102 w 601"/>
                <a:gd name="T21" fmla="*/ 90 h 314"/>
                <a:gd name="T22" fmla="*/ 130 w 601"/>
                <a:gd name="T23" fmla="*/ 78 h 314"/>
                <a:gd name="T24" fmla="*/ 160 w 601"/>
                <a:gd name="T25" fmla="*/ 69 h 314"/>
                <a:gd name="T26" fmla="*/ 204 w 601"/>
                <a:gd name="T27" fmla="*/ 62 h 314"/>
                <a:gd name="T28" fmla="*/ 229 w 601"/>
                <a:gd name="T29" fmla="*/ 55 h 314"/>
                <a:gd name="T30" fmla="*/ 239 w 601"/>
                <a:gd name="T31" fmla="*/ 50 h 314"/>
                <a:gd name="T32" fmla="*/ 288 w 601"/>
                <a:gd name="T33" fmla="*/ 23 h 314"/>
                <a:gd name="T34" fmla="*/ 325 w 601"/>
                <a:gd name="T35" fmla="*/ 7 h 314"/>
                <a:gd name="T36" fmla="*/ 360 w 601"/>
                <a:gd name="T37" fmla="*/ 1 h 314"/>
                <a:gd name="T38" fmla="*/ 399 w 601"/>
                <a:gd name="T39" fmla="*/ 0 h 314"/>
                <a:gd name="T40" fmla="*/ 422 w 601"/>
                <a:gd name="T41" fmla="*/ 1 h 314"/>
                <a:gd name="T42" fmla="*/ 460 w 601"/>
                <a:gd name="T43" fmla="*/ 6 h 314"/>
                <a:gd name="T44" fmla="*/ 486 w 601"/>
                <a:gd name="T45" fmla="*/ 13 h 314"/>
                <a:gd name="T46" fmla="*/ 512 w 601"/>
                <a:gd name="T47" fmla="*/ 24 h 314"/>
                <a:gd name="T48" fmla="*/ 535 w 601"/>
                <a:gd name="T49" fmla="*/ 40 h 314"/>
                <a:gd name="T50" fmla="*/ 556 w 601"/>
                <a:gd name="T51" fmla="*/ 62 h 314"/>
                <a:gd name="T52" fmla="*/ 573 w 601"/>
                <a:gd name="T53" fmla="*/ 88 h 314"/>
                <a:gd name="T54" fmla="*/ 580 w 601"/>
                <a:gd name="T55" fmla="*/ 104 h 314"/>
                <a:gd name="T56" fmla="*/ 593 w 601"/>
                <a:gd name="T57" fmla="*/ 153 h 314"/>
                <a:gd name="T58" fmla="*/ 599 w 601"/>
                <a:gd name="T59" fmla="*/ 185 h 314"/>
                <a:gd name="T60" fmla="*/ 601 w 601"/>
                <a:gd name="T61" fmla="*/ 213 h 314"/>
                <a:gd name="T62" fmla="*/ 598 w 601"/>
                <a:gd name="T63" fmla="*/ 241 h 314"/>
                <a:gd name="T64" fmla="*/ 591 w 601"/>
                <a:gd name="T65" fmla="*/ 263 h 314"/>
                <a:gd name="T66" fmla="*/ 577 w 601"/>
                <a:gd name="T67" fmla="*/ 282 h 314"/>
                <a:gd name="T68" fmla="*/ 557 w 601"/>
                <a:gd name="T69" fmla="*/ 296 h 314"/>
                <a:gd name="T70" fmla="*/ 544 w 601"/>
                <a:gd name="T71" fmla="*/ 300 h 314"/>
                <a:gd name="T72" fmla="*/ 515 w 601"/>
                <a:gd name="T73" fmla="*/ 308 h 314"/>
                <a:gd name="T74" fmla="*/ 487 w 601"/>
                <a:gd name="T75" fmla="*/ 313 h 314"/>
                <a:gd name="T76" fmla="*/ 460 w 601"/>
                <a:gd name="T77" fmla="*/ 314 h 314"/>
                <a:gd name="T78" fmla="*/ 409 w 601"/>
                <a:gd name="T79" fmla="*/ 310 h 314"/>
                <a:gd name="T80" fmla="*/ 361 w 601"/>
                <a:gd name="T81" fmla="*/ 297 h 314"/>
                <a:gd name="T82" fmla="*/ 294 w 601"/>
                <a:gd name="T83" fmla="*/ 273 h 314"/>
                <a:gd name="T84" fmla="*/ 251 w 601"/>
                <a:gd name="T85" fmla="*/ 257 h 314"/>
                <a:gd name="T86" fmla="*/ 207 w 601"/>
                <a:gd name="T87" fmla="*/ 245 h 314"/>
                <a:gd name="T88" fmla="*/ 162 w 601"/>
                <a:gd name="T89" fmla="*/ 241 h 314"/>
                <a:gd name="T90" fmla="*/ 154 w 601"/>
                <a:gd name="T91" fmla="*/ 242 h 314"/>
                <a:gd name="T92" fmla="*/ 136 w 601"/>
                <a:gd name="T93" fmla="*/ 250 h 314"/>
                <a:gd name="T94" fmla="*/ 108 w 601"/>
                <a:gd name="T95" fmla="*/ 270 h 314"/>
                <a:gd name="T96" fmla="*/ 81 w 601"/>
                <a:gd name="T97" fmla="*/ 291 h 314"/>
                <a:gd name="T98" fmla="*/ 62 w 601"/>
                <a:gd name="T99" fmla="*/ 302 h 314"/>
                <a:gd name="T100" fmla="*/ 45 w 601"/>
                <a:gd name="T101" fmla="*/ 304 h 314"/>
                <a:gd name="T102" fmla="*/ 38 w 601"/>
                <a:gd name="T103" fmla="*/ 300 h 314"/>
                <a:gd name="T104" fmla="*/ 31 w 601"/>
                <a:gd name="T105" fmla="*/ 295 h 314"/>
                <a:gd name="T106" fmla="*/ 24 w 601"/>
                <a:gd name="T107" fmla="*/ 286 h 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01" h="314">
                  <a:moveTo>
                    <a:pt x="24" y="286"/>
                  </a:moveTo>
                  <a:lnTo>
                    <a:pt x="24" y="286"/>
                  </a:lnTo>
                  <a:lnTo>
                    <a:pt x="18" y="274"/>
                  </a:lnTo>
                  <a:lnTo>
                    <a:pt x="13" y="263"/>
                  </a:lnTo>
                  <a:lnTo>
                    <a:pt x="8" y="252"/>
                  </a:lnTo>
                  <a:lnTo>
                    <a:pt x="5" y="242"/>
                  </a:lnTo>
                  <a:lnTo>
                    <a:pt x="2" y="231"/>
                  </a:lnTo>
                  <a:lnTo>
                    <a:pt x="1" y="222"/>
                  </a:lnTo>
                  <a:lnTo>
                    <a:pt x="0" y="213"/>
                  </a:lnTo>
                  <a:lnTo>
                    <a:pt x="0" y="204"/>
                  </a:lnTo>
                  <a:lnTo>
                    <a:pt x="1" y="195"/>
                  </a:lnTo>
                  <a:lnTo>
                    <a:pt x="2" y="187"/>
                  </a:lnTo>
                  <a:lnTo>
                    <a:pt x="5" y="179"/>
                  </a:lnTo>
                  <a:lnTo>
                    <a:pt x="7" y="171"/>
                  </a:lnTo>
                  <a:lnTo>
                    <a:pt x="15" y="158"/>
                  </a:lnTo>
                  <a:lnTo>
                    <a:pt x="24" y="145"/>
                  </a:lnTo>
                  <a:lnTo>
                    <a:pt x="34" y="133"/>
                  </a:lnTo>
                  <a:lnTo>
                    <a:pt x="47" y="123"/>
                  </a:lnTo>
                  <a:lnTo>
                    <a:pt x="60" y="113"/>
                  </a:lnTo>
                  <a:lnTo>
                    <a:pt x="74" y="105"/>
                  </a:lnTo>
                  <a:lnTo>
                    <a:pt x="88" y="97"/>
                  </a:lnTo>
                  <a:lnTo>
                    <a:pt x="102" y="90"/>
                  </a:lnTo>
                  <a:lnTo>
                    <a:pt x="130" y="78"/>
                  </a:lnTo>
                  <a:lnTo>
                    <a:pt x="130" y="78"/>
                  </a:lnTo>
                  <a:lnTo>
                    <a:pt x="144" y="72"/>
                  </a:lnTo>
                  <a:lnTo>
                    <a:pt x="160" y="69"/>
                  </a:lnTo>
                  <a:lnTo>
                    <a:pt x="189" y="63"/>
                  </a:lnTo>
                  <a:lnTo>
                    <a:pt x="204" y="62"/>
                  </a:lnTo>
                  <a:lnTo>
                    <a:pt x="216" y="58"/>
                  </a:lnTo>
                  <a:lnTo>
                    <a:pt x="229" y="55"/>
                  </a:lnTo>
                  <a:lnTo>
                    <a:pt x="239" y="50"/>
                  </a:lnTo>
                  <a:lnTo>
                    <a:pt x="239" y="50"/>
                  </a:lnTo>
                  <a:lnTo>
                    <a:pt x="265" y="36"/>
                  </a:lnTo>
                  <a:lnTo>
                    <a:pt x="288" y="23"/>
                  </a:lnTo>
                  <a:lnTo>
                    <a:pt x="307" y="14"/>
                  </a:lnTo>
                  <a:lnTo>
                    <a:pt x="325" y="7"/>
                  </a:lnTo>
                  <a:lnTo>
                    <a:pt x="343" y="3"/>
                  </a:lnTo>
                  <a:lnTo>
                    <a:pt x="360" y="1"/>
                  </a:lnTo>
                  <a:lnTo>
                    <a:pt x="379" y="0"/>
                  </a:lnTo>
                  <a:lnTo>
                    <a:pt x="399" y="0"/>
                  </a:lnTo>
                  <a:lnTo>
                    <a:pt x="399" y="0"/>
                  </a:lnTo>
                  <a:lnTo>
                    <a:pt x="422" y="1"/>
                  </a:lnTo>
                  <a:lnTo>
                    <a:pt x="447" y="3"/>
                  </a:lnTo>
                  <a:lnTo>
                    <a:pt x="460" y="6"/>
                  </a:lnTo>
                  <a:lnTo>
                    <a:pt x="473" y="10"/>
                  </a:lnTo>
                  <a:lnTo>
                    <a:pt x="486" y="13"/>
                  </a:lnTo>
                  <a:lnTo>
                    <a:pt x="499" y="19"/>
                  </a:lnTo>
                  <a:lnTo>
                    <a:pt x="512" y="24"/>
                  </a:lnTo>
                  <a:lnTo>
                    <a:pt x="524" y="32"/>
                  </a:lnTo>
                  <a:lnTo>
                    <a:pt x="535" y="40"/>
                  </a:lnTo>
                  <a:lnTo>
                    <a:pt x="546" y="50"/>
                  </a:lnTo>
                  <a:lnTo>
                    <a:pt x="556" y="62"/>
                  </a:lnTo>
                  <a:lnTo>
                    <a:pt x="565" y="74"/>
                  </a:lnTo>
                  <a:lnTo>
                    <a:pt x="573" y="88"/>
                  </a:lnTo>
                  <a:lnTo>
                    <a:pt x="580" y="104"/>
                  </a:lnTo>
                  <a:lnTo>
                    <a:pt x="580" y="104"/>
                  </a:lnTo>
                  <a:lnTo>
                    <a:pt x="590" y="138"/>
                  </a:lnTo>
                  <a:lnTo>
                    <a:pt x="593" y="153"/>
                  </a:lnTo>
                  <a:lnTo>
                    <a:pt x="597" y="169"/>
                  </a:lnTo>
                  <a:lnTo>
                    <a:pt x="599" y="185"/>
                  </a:lnTo>
                  <a:lnTo>
                    <a:pt x="601" y="200"/>
                  </a:lnTo>
                  <a:lnTo>
                    <a:pt x="601" y="213"/>
                  </a:lnTo>
                  <a:lnTo>
                    <a:pt x="600" y="227"/>
                  </a:lnTo>
                  <a:lnTo>
                    <a:pt x="598" y="241"/>
                  </a:lnTo>
                  <a:lnTo>
                    <a:pt x="595" y="252"/>
                  </a:lnTo>
                  <a:lnTo>
                    <a:pt x="591" y="263"/>
                  </a:lnTo>
                  <a:lnTo>
                    <a:pt x="584" y="273"/>
                  </a:lnTo>
                  <a:lnTo>
                    <a:pt x="577" y="282"/>
                  </a:lnTo>
                  <a:lnTo>
                    <a:pt x="568" y="289"/>
                  </a:lnTo>
                  <a:lnTo>
                    <a:pt x="557" y="296"/>
                  </a:lnTo>
                  <a:lnTo>
                    <a:pt x="544" y="300"/>
                  </a:lnTo>
                  <a:lnTo>
                    <a:pt x="544" y="300"/>
                  </a:lnTo>
                  <a:lnTo>
                    <a:pt x="530" y="305"/>
                  </a:lnTo>
                  <a:lnTo>
                    <a:pt x="515" y="308"/>
                  </a:lnTo>
                  <a:lnTo>
                    <a:pt x="500" y="311"/>
                  </a:lnTo>
                  <a:lnTo>
                    <a:pt x="487" y="313"/>
                  </a:lnTo>
                  <a:lnTo>
                    <a:pt x="473" y="314"/>
                  </a:lnTo>
                  <a:lnTo>
                    <a:pt x="460" y="314"/>
                  </a:lnTo>
                  <a:lnTo>
                    <a:pt x="434" y="313"/>
                  </a:lnTo>
                  <a:lnTo>
                    <a:pt x="409" y="310"/>
                  </a:lnTo>
                  <a:lnTo>
                    <a:pt x="385" y="304"/>
                  </a:lnTo>
                  <a:lnTo>
                    <a:pt x="361" y="297"/>
                  </a:lnTo>
                  <a:lnTo>
                    <a:pt x="339" y="290"/>
                  </a:lnTo>
                  <a:lnTo>
                    <a:pt x="294" y="273"/>
                  </a:lnTo>
                  <a:lnTo>
                    <a:pt x="273" y="264"/>
                  </a:lnTo>
                  <a:lnTo>
                    <a:pt x="251" y="257"/>
                  </a:lnTo>
                  <a:lnTo>
                    <a:pt x="230" y="251"/>
                  </a:lnTo>
                  <a:lnTo>
                    <a:pt x="207" y="245"/>
                  </a:lnTo>
                  <a:lnTo>
                    <a:pt x="186" y="242"/>
                  </a:lnTo>
                  <a:lnTo>
                    <a:pt x="162" y="241"/>
                  </a:lnTo>
                  <a:lnTo>
                    <a:pt x="162" y="241"/>
                  </a:lnTo>
                  <a:lnTo>
                    <a:pt x="154" y="242"/>
                  </a:lnTo>
                  <a:lnTo>
                    <a:pt x="145" y="245"/>
                  </a:lnTo>
                  <a:lnTo>
                    <a:pt x="136" y="250"/>
                  </a:lnTo>
                  <a:lnTo>
                    <a:pt x="127" y="256"/>
                  </a:lnTo>
                  <a:lnTo>
                    <a:pt x="108" y="270"/>
                  </a:lnTo>
                  <a:lnTo>
                    <a:pt x="90" y="286"/>
                  </a:lnTo>
                  <a:lnTo>
                    <a:pt x="81" y="291"/>
                  </a:lnTo>
                  <a:lnTo>
                    <a:pt x="71" y="297"/>
                  </a:lnTo>
                  <a:lnTo>
                    <a:pt x="62" y="302"/>
                  </a:lnTo>
                  <a:lnTo>
                    <a:pt x="53" y="304"/>
                  </a:lnTo>
                  <a:lnTo>
                    <a:pt x="45" y="304"/>
                  </a:lnTo>
                  <a:lnTo>
                    <a:pt x="42" y="303"/>
                  </a:lnTo>
                  <a:lnTo>
                    <a:pt x="38" y="300"/>
                  </a:lnTo>
                  <a:lnTo>
                    <a:pt x="34" y="298"/>
                  </a:lnTo>
                  <a:lnTo>
                    <a:pt x="31" y="295"/>
                  </a:lnTo>
                  <a:lnTo>
                    <a:pt x="24" y="286"/>
                  </a:lnTo>
                  <a:lnTo>
                    <a:pt x="24" y="286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25" name="Freeform 72">
              <a:extLst>
                <a:ext uri="{FF2B5EF4-FFF2-40B4-BE49-F238E27FC236}">
                  <a16:creationId xmlns:a16="http://schemas.microsoft.com/office/drawing/2014/main" id="{B76B67B1-45FD-4312-A84B-04077DEEAEDF}"/>
                </a:ext>
              </a:extLst>
            </p:cNvPr>
            <p:cNvSpPr>
              <a:spLocks/>
            </p:cNvSpPr>
            <p:nvPr/>
          </p:nvSpPr>
          <p:spPr bwMode="auto">
            <a:xfrm>
              <a:off x="8789913" y="3520333"/>
              <a:ext cx="1416050" cy="1135063"/>
            </a:xfrm>
            <a:custGeom>
              <a:avLst/>
              <a:gdLst>
                <a:gd name="T0" fmla="*/ 777 w 892"/>
                <a:gd name="T1" fmla="*/ 680 h 715"/>
                <a:gd name="T2" fmla="*/ 780 w 892"/>
                <a:gd name="T3" fmla="*/ 469 h 715"/>
                <a:gd name="T4" fmla="*/ 785 w 892"/>
                <a:gd name="T5" fmla="*/ 321 h 715"/>
                <a:gd name="T6" fmla="*/ 789 w 892"/>
                <a:gd name="T7" fmla="*/ 269 h 715"/>
                <a:gd name="T8" fmla="*/ 793 w 892"/>
                <a:gd name="T9" fmla="*/ 247 h 715"/>
                <a:gd name="T10" fmla="*/ 794 w 892"/>
                <a:gd name="T11" fmla="*/ 244 h 715"/>
                <a:gd name="T12" fmla="*/ 801 w 892"/>
                <a:gd name="T13" fmla="*/ 237 h 715"/>
                <a:gd name="T14" fmla="*/ 809 w 892"/>
                <a:gd name="T15" fmla="*/ 234 h 715"/>
                <a:gd name="T16" fmla="*/ 828 w 892"/>
                <a:gd name="T17" fmla="*/ 233 h 715"/>
                <a:gd name="T18" fmla="*/ 860 w 892"/>
                <a:gd name="T19" fmla="*/ 234 h 715"/>
                <a:gd name="T20" fmla="*/ 870 w 892"/>
                <a:gd name="T21" fmla="*/ 232 h 715"/>
                <a:gd name="T22" fmla="*/ 876 w 892"/>
                <a:gd name="T23" fmla="*/ 224 h 715"/>
                <a:gd name="T24" fmla="*/ 880 w 892"/>
                <a:gd name="T25" fmla="*/ 207 h 715"/>
                <a:gd name="T26" fmla="*/ 890 w 892"/>
                <a:gd name="T27" fmla="*/ 154 h 715"/>
                <a:gd name="T28" fmla="*/ 892 w 892"/>
                <a:gd name="T29" fmla="*/ 96 h 715"/>
                <a:gd name="T30" fmla="*/ 890 w 892"/>
                <a:gd name="T31" fmla="*/ 71 h 715"/>
                <a:gd name="T32" fmla="*/ 886 w 892"/>
                <a:gd name="T33" fmla="*/ 53 h 715"/>
                <a:gd name="T34" fmla="*/ 882 w 892"/>
                <a:gd name="T35" fmla="*/ 47 h 715"/>
                <a:gd name="T36" fmla="*/ 870 w 892"/>
                <a:gd name="T37" fmla="*/ 36 h 715"/>
                <a:gd name="T38" fmla="*/ 852 w 892"/>
                <a:gd name="T39" fmla="*/ 28 h 715"/>
                <a:gd name="T40" fmla="*/ 828 w 892"/>
                <a:gd name="T41" fmla="*/ 23 h 715"/>
                <a:gd name="T42" fmla="*/ 782 w 892"/>
                <a:gd name="T43" fmla="*/ 16 h 715"/>
                <a:gd name="T44" fmla="*/ 652 w 892"/>
                <a:gd name="T45" fmla="*/ 8 h 715"/>
                <a:gd name="T46" fmla="*/ 634 w 892"/>
                <a:gd name="T47" fmla="*/ 9 h 715"/>
                <a:gd name="T48" fmla="*/ 565 w 892"/>
                <a:gd name="T49" fmla="*/ 20 h 715"/>
                <a:gd name="T50" fmla="*/ 512 w 892"/>
                <a:gd name="T51" fmla="*/ 29 h 715"/>
                <a:gd name="T52" fmla="*/ 456 w 892"/>
                <a:gd name="T53" fmla="*/ 33 h 715"/>
                <a:gd name="T54" fmla="*/ 422 w 892"/>
                <a:gd name="T55" fmla="*/ 32 h 715"/>
                <a:gd name="T56" fmla="*/ 345 w 892"/>
                <a:gd name="T57" fmla="*/ 25 h 715"/>
                <a:gd name="T58" fmla="*/ 240 w 892"/>
                <a:gd name="T59" fmla="*/ 10 h 715"/>
                <a:gd name="T60" fmla="*/ 199 w 892"/>
                <a:gd name="T61" fmla="*/ 6 h 715"/>
                <a:gd name="T62" fmla="*/ 154 w 892"/>
                <a:gd name="T63" fmla="*/ 4 h 715"/>
                <a:gd name="T64" fmla="*/ 73 w 892"/>
                <a:gd name="T65" fmla="*/ 1 h 715"/>
                <a:gd name="T66" fmla="*/ 45 w 892"/>
                <a:gd name="T67" fmla="*/ 1 h 715"/>
                <a:gd name="T68" fmla="*/ 28 w 892"/>
                <a:gd name="T69" fmla="*/ 6 h 715"/>
                <a:gd name="T70" fmla="*/ 24 w 892"/>
                <a:gd name="T71" fmla="*/ 9 h 715"/>
                <a:gd name="T72" fmla="*/ 16 w 892"/>
                <a:gd name="T73" fmla="*/ 18 h 715"/>
                <a:gd name="T74" fmla="*/ 8 w 892"/>
                <a:gd name="T75" fmla="*/ 32 h 715"/>
                <a:gd name="T76" fmla="*/ 3 w 892"/>
                <a:gd name="T77" fmla="*/ 50 h 715"/>
                <a:gd name="T78" fmla="*/ 0 w 892"/>
                <a:gd name="T79" fmla="*/ 75 h 715"/>
                <a:gd name="T80" fmla="*/ 1 w 892"/>
                <a:gd name="T81" fmla="*/ 104 h 715"/>
                <a:gd name="T82" fmla="*/ 7 w 892"/>
                <a:gd name="T83" fmla="*/ 140 h 715"/>
                <a:gd name="T84" fmla="*/ 17 w 892"/>
                <a:gd name="T85" fmla="*/ 184 h 715"/>
                <a:gd name="T86" fmla="*/ 24 w 892"/>
                <a:gd name="T87" fmla="*/ 208 h 715"/>
                <a:gd name="T88" fmla="*/ 48 w 892"/>
                <a:gd name="T89" fmla="*/ 295 h 715"/>
                <a:gd name="T90" fmla="*/ 65 w 892"/>
                <a:gd name="T91" fmla="*/ 380 h 715"/>
                <a:gd name="T92" fmla="*/ 76 w 892"/>
                <a:gd name="T93" fmla="*/ 461 h 715"/>
                <a:gd name="T94" fmla="*/ 83 w 892"/>
                <a:gd name="T95" fmla="*/ 535 h 715"/>
                <a:gd name="T96" fmla="*/ 86 w 892"/>
                <a:gd name="T97" fmla="*/ 646 h 715"/>
                <a:gd name="T98" fmla="*/ 86 w 892"/>
                <a:gd name="T99" fmla="*/ 689 h 715"/>
                <a:gd name="T100" fmla="*/ 777 w 892"/>
                <a:gd name="T101" fmla="*/ 68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92" h="715">
                  <a:moveTo>
                    <a:pt x="777" y="680"/>
                  </a:moveTo>
                  <a:lnTo>
                    <a:pt x="777" y="680"/>
                  </a:lnTo>
                  <a:lnTo>
                    <a:pt x="777" y="614"/>
                  </a:lnTo>
                  <a:lnTo>
                    <a:pt x="780" y="469"/>
                  </a:lnTo>
                  <a:lnTo>
                    <a:pt x="782" y="391"/>
                  </a:lnTo>
                  <a:lnTo>
                    <a:pt x="785" y="321"/>
                  </a:lnTo>
                  <a:lnTo>
                    <a:pt x="788" y="292"/>
                  </a:lnTo>
                  <a:lnTo>
                    <a:pt x="789" y="269"/>
                  </a:lnTo>
                  <a:lnTo>
                    <a:pt x="792" y="252"/>
                  </a:lnTo>
                  <a:lnTo>
                    <a:pt x="793" y="247"/>
                  </a:lnTo>
                  <a:lnTo>
                    <a:pt x="794" y="244"/>
                  </a:lnTo>
                  <a:lnTo>
                    <a:pt x="794" y="244"/>
                  </a:lnTo>
                  <a:lnTo>
                    <a:pt x="798" y="240"/>
                  </a:lnTo>
                  <a:lnTo>
                    <a:pt x="801" y="237"/>
                  </a:lnTo>
                  <a:lnTo>
                    <a:pt x="805" y="235"/>
                  </a:lnTo>
                  <a:lnTo>
                    <a:pt x="809" y="234"/>
                  </a:lnTo>
                  <a:lnTo>
                    <a:pt x="818" y="233"/>
                  </a:lnTo>
                  <a:lnTo>
                    <a:pt x="828" y="233"/>
                  </a:lnTo>
                  <a:lnTo>
                    <a:pt x="850" y="235"/>
                  </a:lnTo>
                  <a:lnTo>
                    <a:pt x="860" y="234"/>
                  </a:lnTo>
                  <a:lnTo>
                    <a:pt x="870" y="232"/>
                  </a:lnTo>
                  <a:lnTo>
                    <a:pt x="870" y="232"/>
                  </a:lnTo>
                  <a:lnTo>
                    <a:pt x="873" y="230"/>
                  </a:lnTo>
                  <a:lnTo>
                    <a:pt x="876" y="224"/>
                  </a:lnTo>
                  <a:lnTo>
                    <a:pt x="878" y="216"/>
                  </a:lnTo>
                  <a:lnTo>
                    <a:pt x="880" y="207"/>
                  </a:lnTo>
                  <a:lnTo>
                    <a:pt x="885" y="182"/>
                  </a:lnTo>
                  <a:lnTo>
                    <a:pt x="890" y="154"/>
                  </a:lnTo>
                  <a:lnTo>
                    <a:pt x="892" y="124"/>
                  </a:lnTo>
                  <a:lnTo>
                    <a:pt x="892" y="96"/>
                  </a:lnTo>
                  <a:lnTo>
                    <a:pt x="891" y="84"/>
                  </a:lnTo>
                  <a:lnTo>
                    <a:pt x="890" y="71"/>
                  </a:lnTo>
                  <a:lnTo>
                    <a:pt x="888" y="61"/>
                  </a:lnTo>
                  <a:lnTo>
                    <a:pt x="886" y="53"/>
                  </a:lnTo>
                  <a:lnTo>
                    <a:pt x="886" y="53"/>
                  </a:lnTo>
                  <a:lnTo>
                    <a:pt x="882" y="47"/>
                  </a:lnTo>
                  <a:lnTo>
                    <a:pt x="877" y="42"/>
                  </a:lnTo>
                  <a:lnTo>
                    <a:pt x="870" y="36"/>
                  </a:lnTo>
                  <a:lnTo>
                    <a:pt x="862" y="33"/>
                  </a:lnTo>
                  <a:lnTo>
                    <a:pt x="852" y="28"/>
                  </a:lnTo>
                  <a:lnTo>
                    <a:pt x="841" y="25"/>
                  </a:lnTo>
                  <a:lnTo>
                    <a:pt x="828" y="23"/>
                  </a:lnTo>
                  <a:lnTo>
                    <a:pt x="815" y="20"/>
                  </a:lnTo>
                  <a:lnTo>
                    <a:pt x="782" y="16"/>
                  </a:lnTo>
                  <a:lnTo>
                    <a:pt x="744" y="13"/>
                  </a:lnTo>
                  <a:lnTo>
                    <a:pt x="652" y="8"/>
                  </a:lnTo>
                  <a:lnTo>
                    <a:pt x="652" y="8"/>
                  </a:lnTo>
                  <a:lnTo>
                    <a:pt x="634" y="9"/>
                  </a:lnTo>
                  <a:lnTo>
                    <a:pt x="612" y="11"/>
                  </a:lnTo>
                  <a:lnTo>
                    <a:pt x="565" y="20"/>
                  </a:lnTo>
                  <a:lnTo>
                    <a:pt x="539" y="25"/>
                  </a:lnTo>
                  <a:lnTo>
                    <a:pt x="512" y="29"/>
                  </a:lnTo>
                  <a:lnTo>
                    <a:pt x="483" y="33"/>
                  </a:lnTo>
                  <a:lnTo>
                    <a:pt x="456" y="33"/>
                  </a:lnTo>
                  <a:lnTo>
                    <a:pt x="456" y="33"/>
                  </a:lnTo>
                  <a:lnTo>
                    <a:pt x="422" y="32"/>
                  </a:lnTo>
                  <a:lnTo>
                    <a:pt x="385" y="29"/>
                  </a:lnTo>
                  <a:lnTo>
                    <a:pt x="345" y="25"/>
                  </a:lnTo>
                  <a:lnTo>
                    <a:pt x="307" y="19"/>
                  </a:lnTo>
                  <a:lnTo>
                    <a:pt x="240" y="10"/>
                  </a:lnTo>
                  <a:lnTo>
                    <a:pt x="215" y="7"/>
                  </a:lnTo>
                  <a:lnTo>
                    <a:pt x="199" y="6"/>
                  </a:lnTo>
                  <a:lnTo>
                    <a:pt x="199" y="6"/>
                  </a:lnTo>
                  <a:lnTo>
                    <a:pt x="154" y="4"/>
                  </a:lnTo>
                  <a:lnTo>
                    <a:pt x="120" y="3"/>
                  </a:lnTo>
                  <a:lnTo>
                    <a:pt x="73" y="1"/>
                  </a:lnTo>
                  <a:lnTo>
                    <a:pt x="57" y="0"/>
                  </a:lnTo>
                  <a:lnTo>
                    <a:pt x="45" y="1"/>
                  </a:lnTo>
                  <a:lnTo>
                    <a:pt x="36" y="2"/>
                  </a:lnTo>
                  <a:lnTo>
                    <a:pt x="28" y="6"/>
                  </a:lnTo>
                  <a:lnTo>
                    <a:pt x="28" y="6"/>
                  </a:lnTo>
                  <a:lnTo>
                    <a:pt x="24" y="9"/>
                  </a:lnTo>
                  <a:lnTo>
                    <a:pt x="19" y="12"/>
                  </a:lnTo>
                  <a:lnTo>
                    <a:pt x="16" y="18"/>
                  </a:lnTo>
                  <a:lnTo>
                    <a:pt x="11" y="24"/>
                  </a:lnTo>
                  <a:lnTo>
                    <a:pt x="8" y="32"/>
                  </a:lnTo>
                  <a:lnTo>
                    <a:pt x="6" y="39"/>
                  </a:lnTo>
                  <a:lnTo>
                    <a:pt x="3" y="50"/>
                  </a:lnTo>
                  <a:lnTo>
                    <a:pt x="1" y="61"/>
                  </a:lnTo>
                  <a:lnTo>
                    <a:pt x="0" y="75"/>
                  </a:lnTo>
                  <a:lnTo>
                    <a:pt x="0" y="88"/>
                  </a:lnTo>
                  <a:lnTo>
                    <a:pt x="1" y="104"/>
                  </a:lnTo>
                  <a:lnTo>
                    <a:pt x="3" y="122"/>
                  </a:lnTo>
                  <a:lnTo>
                    <a:pt x="7" y="140"/>
                  </a:lnTo>
                  <a:lnTo>
                    <a:pt x="11" y="162"/>
                  </a:lnTo>
                  <a:lnTo>
                    <a:pt x="17" y="184"/>
                  </a:lnTo>
                  <a:lnTo>
                    <a:pt x="24" y="208"/>
                  </a:lnTo>
                  <a:lnTo>
                    <a:pt x="24" y="208"/>
                  </a:lnTo>
                  <a:lnTo>
                    <a:pt x="37" y="251"/>
                  </a:lnTo>
                  <a:lnTo>
                    <a:pt x="48" y="295"/>
                  </a:lnTo>
                  <a:lnTo>
                    <a:pt x="58" y="338"/>
                  </a:lnTo>
                  <a:lnTo>
                    <a:pt x="65" y="380"/>
                  </a:lnTo>
                  <a:lnTo>
                    <a:pt x="71" y="422"/>
                  </a:lnTo>
                  <a:lnTo>
                    <a:pt x="76" y="461"/>
                  </a:lnTo>
                  <a:lnTo>
                    <a:pt x="80" y="499"/>
                  </a:lnTo>
                  <a:lnTo>
                    <a:pt x="83" y="535"/>
                  </a:lnTo>
                  <a:lnTo>
                    <a:pt x="86" y="597"/>
                  </a:lnTo>
                  <a:lnTo>
                    <a:pt x="86" y="646"/>
                  </a:lnTo>
                  <a:lnTo>
                    <a:pt x="86" y="678"/>
                  </a:lnTo>
                  <a:lnTo>
                    <a:pt x="86" y="689"/>
                  </a:lnTo>
                  <a:lnTo>
                    <a:pt x="443" y="715"/>
                  </a:lnTo>
                  <a:lnTo>
                    <a:pt x="777" y="68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26" name="Freeform 73">
              <a:extLst>
                <a:ext uri="{FF2B5EF4-FFF2-40B4-BE49-F238E27FC236}">
                  <a16:creationId xmlns:a16="http://schemas.microsoft.com/office/drawing/2014/main" id="{3191FE5C-38EC-4787-9A47-7F04DCDC31DC}"/>
                </a:ext>
              </a:extLst>
            </p:cNvPr>
            <p:cNvSpPr>
              <a:spLocks/>
            </p:cNvSpPr>
            <p:nvPr/>
          </p:nvSpPr>
          <p:spPr bwMode="auto">
            <a:xfrm>
              <a:off x="9567788" y="3656858"/>
              <a:ext cx="23813" cy="973138"/>
            </a:xfrm>
            <a:custGeom>
              <a:avLst/>
              <a:gdLst>
                <a:gd name="T0" fmla="*/ 0 w 15"/>
                <a:gd name="T1" fmla="*/ 0 h 613"/>
                <a:gd name="T2" fmla="*/ 5 w 15"/>
                <a:gd name="T3" fmla="*/ 613 h 613"/>
                <a:gd name="T4" fmla="*/ 15 w 15"/>
                <a:gd name="T5" fmla="*/ 613 h 613"/>
                <a:gd name="T6" fmla="*/ 10 w 15"/>
                <a:gd name="T7" fmla="*/ 0 h 613"/>
                <a:gd name="T8" fmla="*/ 0 w 15"/>
                <a:gd name="T9" fmla="*/ 0 h 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613">
                  <a:moveTo>
                    <a:pt x="0" y="0"/>
                  </a:moveTo>
                  <a:lnTo>
                    <a:pt x="5" y="613"/>
                  </a:lnTo>
                  <a:lnTo>
                    <a:pt x="15" y="613"/>
                  </a:lnTo>
                  <a:lnTo>
                    <a:pt x="1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27" name="Freeform 77">
              <a:extLst>
                <a:ext uri="{FF2B5EF4-FFF2-40B4-BE49-F238E27FC236}">
                  <a16:creationId xmlns:a16="http://schemas.microsoft.com/office/drawing/2014/main" id="{29BCFDAF-E337-48E7-9C0B-A1D76F41458E}"/>
                </a:ext>
              </a:extLst>
            </p:cNvPr>
            <p:cNvSpPr>
              <a:spLocks/>
            </p:cNvSpPr>
            <p:nvPr/>
          </p:nvSpPr>
          <p:spPr bwMode="auto">
            <a:xfrm>
              <a:off x="9512225" y="3602883"/>
              <a:ext cx="219075" cy="133350"/>
            </a:xfrm>
            <a:custGeom>
              <a:avLst/>
              <a:gdLst>
                <a:gd name="T0" fmla="*/ 138 w 138"/>
                <a:gd name="T1" fmla="*/ 37 h 84"/>
                <a:gd name="T2" fmla="*/ 138 w 138"/>
                <a:gd name="T3" fmla="*/ 37 h 84"/>
                <a:gd name="T4" fmla="*/ 138 w 138"/>
                <a:gd name="T5" fmla="*/ 42 h 84"/>
                <a:gd name="T6" fmla="*/ 137 w 138"/>
                <a:gd name="T7" fmla="*/ 46 h 84"/>
                <a:gd name="T8" fmla="*/ 134 w 138"/>
                <a:gd name="T9" fmla="*/ 54 h 84"/>
                <a:gd name="T10" fmla="*/ 127 w 138"/>
                <a:gd name="T11" fmla="*/ 62 h 84"/>
                <a:gd name="T12" fmla="*/ 119 w 138"/>
                <a:gd name="T13" fmla="*/ 69 h 84"/>
                <a:gd name="T14" fmla="*/ 110 w 138"/>
                <a:gd name="T15" fmla="*/ 75 h 84"/>
                <a:gd name="T16" fmla="*/ 97 w 138"/>
                <a:gd name="T17" fmla="*/ 79 h 84"/>
                <a:gd name="T18" fmla="*/ 85 w 138"/>
                <a:gd name="T19" fmla="*/ 81 h 84"/>
                <a:gd name="T20" fmla="*/ 71 w 138"/>
                <a:gd name="T21" fmla="*/ 84 h 84"/>
                <a:gd name="T22" fmla="*/ 71 w 138"/>
                <a:gd name="T23" fmla="*/ 84 h 84"/>
                <a:gd name="T24" fmla="*/ 58 w 138"/>
                <a:gd name="T25" fmla="*/ 84 h 84"/>
                <a:gd name="T26" fmla="*/ 44 w 138"/>
                <a:gd name="T27" fmla="*/ 81 h 84"/>
                <a:gd name="T28" fmla="*/ 33 w 138"/>
                <a:gd name="T29" fmla="*/ 78 h 84"/>
                <a:gd name="T30" fmla="*/ 21 w 138"/>
                <a:gd name="T31" fmla="*/ 73 h 84"/>
                <a:gd name="T32" fmla="*/ 14 w 138"/>
                <a:gd name="T33" fmla="*/ 68 h 84"/>
                <a:gd name="T34" fmla="*/ 7 w 138"/>
                <a:gd name="T35" fmla="*/ 61 h 84"/>
                <a:gd name="T36" fmla="*/ 2 w 138"/>
                <a:gd name="T37" fmla="*/ 53 h 84"/>
                <a:gd name="T38" fmla="*/ 1 w 138"/>
                <a:gd name="T39" fmla="*/ 50 h 84"/>
                <a:gd name="T40" fmla="*/ 0 w 138"/>
                <a:gd name="T41" fmla="*/ 45 h 84"/>
                <a:gd name="T42" fmla="*/ 0 w 138"/>
                <a:gd name="T43" fmla="*/ 45 h 84"/>
                <a:gd name="T44" fmla="*/ 0 w 138"/>
                <a:gd name="T45" fmla="*/ 41 h 84"/>
                <a:gd name="T46" fmla="*/ 1 w 138"/>
                <a:gd name="T47" fmla="*/ 36 h 84"/>
                <a:gd name="T48" fmla="*/ 5 w 138"/>
                <a:gd name="T49" fmla="*/ 28 h 84"/>
                <a:gd name="T50" fmla="*/ 10 w 138"/>
                <a:gd name="T51" fmla="*/ 21 h 84"/>
                <a:gd name="T52" fmla="*/ 19 w 138"/>
                <a:gd name="T53" fmla="*/ 15 h 84"/>
                <a:gd name="T54" fmla="*/ 28 w 138"/>
                <a:gd name="T55" fmla="*/ 9 h 84"/>
                <a:gd name="T56" fmla="*/ 40 w 138"/>
                <a:gd name="T57" fmla="*/ 4 h 84"/>
                <a:gd name="T58" fmla="*/ 53 w 138"/>
                <a:gd name="T59" fmla="*/ 1 h 84"/>
                <a:gd name="T60" fmla="*/ 67 w 138"/>
                <a:gd name="T61" fmla="*/ 0 h 84"/>
                <a:gd name="T62" fmla="*/ 67 w 138"/>
                <a:gd name="T63" fmla="*/ 0 h 84"/>
                <a:gd name="T64" fmla="*/ 80 w 138"/>
                <a:gd name="T65" fmla="*/ 0 h 84"/>
                <a:gd name="T66" fmla="*/ 94 w 138"/>
                <a:gd name="T67" fmla="*/ 1 h 84"/>
                <a:gd name="T68" fmla="*/ 105 w 138"/>
                <a:gd name="T69" fmla="*/ 4 h 84"/>
                <a:gd name="T70" fmla="*/ 117 w 138"/>
                <a:gd name="T71" fmla="*/ 9 h 84"/>
                <a:gd name="T72" fmla="*/ 124 w 138"/>
                <a:gd name="T73" fmla="*/ 15 h 84"/>
                <a:gd name="T74" fmla="*/ 131 w 138"/>
                <a:gd name="T75" fmla="*/ 21 h 84"/>
                <a:gd name="T76" fmla="*/ 136 w 138"/>
                <a:gd name="T77" fmla="*/ 29 h 84"/>
                <a:gd name="T78" fmla="*/ 137 w 138"/>
                <a:gd name="T79" fmla="*/ 34 h 84"/>
                <a:gd name="T80" fmla="*/ 138 w 138"/>
                <a:gd name="T81" fmla="*/ 37 h 84"/>
                <a:gd name="T82" fmla="*/ 138 w 138"/>
                <a:gd name="T83" fmla="*/ 37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38" h="84">
                  <a:moveTo>
                    <a:pt x="138" y="37"/>
                  </a:moveTo>
                  <a:lnTo>
                    <a:pt x="138" y="37"/>
                  </a:lnTo>
                  <a:lnTo>
                    <a:pt x="138" y="42"/>
                  </a:lnTo>
                  <a:lnTo>
                    <a:pt x="137" y="46"/>
                  </a:lnTo>
                  <a:lnTo>
                    <a:pt x="134" y="54"/>
                  </a:lnTo>
                  <a:lnTo>
                    <a:pt x="127" y="62"/>
                  </a:lnTo>
                  <a:lnTo>
                    <a:pt x="119" y="69"/>
                  </a:lnTo>
                  <a:lnTo>
                    <a:pt x="110" y="75"/>
                  </a:lnTo>
                  <a:lnTo>
                    <a:pt x="97" y="79"/>
                  </a:lnTo>
                  <a:lnTo>
                    <a:pt x="85" y="81"/>
                  </a:lnTo>
                  <a:lnTo>
                    <a:pt x="71" y="84"/>
                  </a:lnTo>
                  <a:lnTo>
                    <a:pt x="71" y="84"/>
                  </a:lnTo>
                  <a:lnTo>
                    <a:pt x="58" y="84"/>
                  </a:lnTo>
                  <a:lnTo>
                    <a:pt x="44" y="81"/>
                  </a:lnTo>
                  <a:lnTo>
                    <a:pt x="33" y="78"/>
                  </a:lnTo>
                  <a:lnTo>
                    <a:pt x="21" y="73"/>
                  </a:lnTo>
                  <a:lnTo>
                    <a:pt x="14" y="68"/>
                  </a:lnTo>
                  <a:lnTo>
                    <a:pt x="7" y="61"/>
                  </a:lnTo>
                  <a:lnTo>
                    <a:pt x="2" y="53"/>
                  </a:lnTo>
                  <a:lnTo>
                    <a:pt x="1" y="50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1" y="36"/>
                  </a:lnTo>
                  <a:lnTo>
                    <a:pt x="5" y="28"/>
                  </a:lnTo>
                  <a:lnTo>
                    <a:pt x="10" y="21"/>
                  </a:lnTo>
                  <a:lnTo>
                    <a:pt x="19" y="15"/>
                  </a:lnTo>
                  <a:lnTo>
                    <a:pt x="28" y="9"/>
                  </a:lnTo>
                  <a:lnTo>
                    <a:pt x="40" y="4"/>
                  </a:lnTo>
                  <a:lnTo>
                    <a:pt x="53" y="1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80" y="0"/>
                  </a:lnTo>
                  <a:lnTo>
                    <a:pt x="94" y="1"/>
                  </a:lnTo>
                  <a:lnTo>
                    <a:pt x="105" y="4"/>
                  </a:lnTo>
                  <a:lnTo>
                    <a:pt x="117" y="9"/>
                  </a:lnTo>
                  <a:lnTo>
                    <a:pt x="124" y="15"/>
                  </a:lnTo>
                  <a:lnTo>
                    <a:pt x="131" y="21"/>
                  </a:lnTo>
                  <a:lnTo>
                    <a:pt x="136" y="29"/>
                  </a:lnTo>
                  <a:lnTo>
                    <a:pt x="137" y="34"/>
                  </a:lnTo>
                  <a:lnTo>
                    <a:pt x="138" y="37"/>
                  </a:lnTo>
                  <a:lnTo>
                    <a:pt x="138" y="3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28" name="Freeform 78">
              <a:extLst>
                <a:ext uri="{FF2B5EF4-FFF2-40B4-BE49-F238E27FC236}">
                  <a16:creationId xmlns:a16="http://schemas.microsoft.com/office/drawing/2014/main" id="{6D42F107-48BA-455B-B115-62A20AD69194}"/>
                </a:ext>
              </a:extLst>
            </p:cNvPr>
            <p:cNvSpPr>
              <a:spLocks/>
            </p:cNvSpPr>
            <p:nvPr/>
          </p:nvSpPr>
          <p:spPr bwMode="auto">
            <a:xfrm>
              <a:off x="9432850" y="3669558"/>
              <a:ext cx="230188" cy="806450"/>
            </a:xfrm>
            <a:custGeom>
              <a:avLst/>
              <a:gdLst>
                <a:gd name="T0" fmla="*/ 103 w 145"/>
                <a:gd name="T1" fmla="*/ 9 h 508"/>
                <a:gd name="T2" fmla="*/ 103 w 145"/>
                <a:gd name="T3" fmla="*/ 9 h 508"/>
                <a:gd name="T4" fmla="*/ 100 w 145"/>
                <a:gd name="T5" fmla="*/ 41 h 508"/>
                <a:gd name="T6" fmla="*/ 91 w 145"/>
                <a:gd name="T7" fmla="*/ 114 h 508"/>
                <a:gd name="T8" fmla="*/ 78 w 145"/>
                <a:gd name="T9" fmla="*/ 197 h 508"/>
                <a:gd name="T10" fmla="*/ 73 w 145"/>
                <a:gd name="T11" fmla="*/ 232 h 508"/>
                <a:gd name="T12" fmla="*/ 67 w 145"/>
                <a:gd name="T13" fmla="*/ 255 h 508"/>
                <a:gd name="T14" fmla="*/ 67 w 145"/>
                <a:gd name="T15" fmla="*/ 255 h 508"/>
                <a:gd name="T16" fmla="*/ 61 w 145"/>
                <a:gd name="T17" fmla="*/ 270 h 508"/>
                <a:gd name="T18" fmla="*/ 53 w 145"/>
                <a:gd name="T19" fmla="*/ 291 h 508"/>
                <a:gd name="T20" fmla="*/ 33 w 145"/>
                <a:gd name="T21" fmla="*/ 336 h 508"/>
                <a:gd name="T22" fmla="*/ 13 w 145"/>
                <a:gd name="T23" fmla="*/ 380 h 508"/>
                <a:gd name="T24" fmla="*/ 6 w 145"/>
                <a:gd name="T25" fmla="*/ 396 h 508"/>
                <a:gd name="T26" fmla="*/ 1 w 145"/>
                <a:gd name="T27" fmla="*/ 406 h 508"/>
                <a:gd name="T28" fmla="*/ 1 w 145"/>
                <a:gd name="T29" fmla="*/ 406 h 508"/>
                <a:gd name="T30" fmla="*/ 0 w 145"/>
                <a:gd name="T31" fmla="*/ 410 h 508"/>
                <a:gd name="T32" fmla="*/ 0 w 145"/>
                <a:gd name="T33" fmla="*/ 416 h 508"/>
                <a:gd name="T34" fmla="*/ 2 w 145"/>
                <a:gd name="T35" fmla="*/ 430 h 508"/>
                <a:gd name="T36" fmla="*/ 6 w 145"/>
                <a:gd name="T37" fmla="*/ 446 h 508"/>
                <a:gd name="T38" fmla="*/ 10 w 145"/>
                <a:gd name="T39" fmla="*/ 463 h 508"/>
                <a:gd name="T40" fmla="*/ 16 w 145"/>
                <a:gd name="T41" fmla="*/ 478 h 508"/>
                <a:gd name="T42" fmla="*/ 22 w 145"/>
                <a:gd name="T43" fmla="*/ 492 h 508"/>
                <a:gd name="T44" fmla="*/ 27 w 145"/>
                <a:gd name="T45" fmla="*/ 503 h 508"/>
                <a:gd name="T46" fmla="*/ 30 w 145"/>
                <a:gd name="T47" fmla="*/ 505 h 508"/>
                <a:gd name="T48" fmla="*/ 32 w 145"/>
                <a:gd name="T49" fmla="*/ 508 h 508"/>
                <a:gd name="T50" fmla="*/ 32 w 145"/>
                <a:gd name="T51" fmla="*/ 508 h 508"/>
                <a:gd name="T52" fmla="*/ 34 w 145"/>
                <a:gd name="T53" fmla="*/ 508 h 508"/>
                <a:gd name="T54" fmla="*/ 39 w 145"/>
                <a:gd name="T55" fmla="*/ 507 h 508"/>
                <a:gd name="T56" fmla="*/ 49 w 145"/>
                <a:gd name="T57" fmla="*/ 502 h 508"/>
                <a:gd name="T58" fmla="*/ 61 w 145"/>
                <a:gd name="T59" fmla="*/ 494 h 508"/>
                <a:gd name="T60" fmla="*/ 76 w 145"/>
                <a:gd name="T61" fmla="*/ 484 h 508"/>
                <a:gd name="T62" fmla="*/ 102 w 145"/>
                <a:gd name="T63" fmla="*/ 465 h 508"/>
                <a:gd name="T64" fmla="*/ 112 w 145"/>
                <a:gd name="T65" fmla="*/ 456 h 508"/>
                <a:gd name="T66" fmla="*/ 117 w 145"/>
                <a:gd name="T67" fmla="*/ 451 h 508"/>
                <a:gd name="T68" fmla="*/ 117 w 145"/>
                <a:gd name="T69" fmla="*/ 451 h 508"/>
                <a:gd name="T70" fmla="*/ 118 w 145"/>
                <a:gd name="T71" fmla="*/ 446 h 508"/>
                <a:gd name="T72" fmla="*/ 119 w 145"/>
                <a:gd name="T73" fmla="*/ 435 h 508"/>
                <a:gd name="T74" fmla="*/ 118 w 145"/>
                <a:gd name="T75" fmla="*/ 403 h 508"/>
                <a:gd name="T76" fmla="*/ 119 w 145"/>
                <a:gd name="T77" fmla="*/ 354 h 508"/>
                <a:gd name="T78" fmla="*/ 120 w 145"/>
                <a:gd name="T79" fmla="*/ 323 h 508"/>
                <a:gd name="T80" fmla="*/ 122 w 145"/>
                <a:gd name="T81" fmla="*/ 288 h 508"/>
                <a:gd name="T82" fmla="*/ 122 w 145"/>
                <a:gd name="T83" fmla="*/ 288 h 508"/>
                <a:gd name="T84" fmla="*/ 125 w 145"/>
                <a:gd name="T85" fmla="*/ 261 h 508"/>
                <a:gd name="T86" fmla="*/ 128 w 145"/>
                <a:gd name="T87" fmla="*/ 239 h 508"/>
                <a:gd name="T88" fmla="*/ 134 w 145"/>
                <a:gd name="T89" fmla="*/ 190 h 508"/>
                <a:gd name="T90" fmla="*/ 137 w 145"/>
                <a:gd name="T91" fmla="*/ 159 h 508"/>
                <a:gd name="T92" fmla="*/ 139 w 145"/>
                <a:gd name="T93" fmla="*/ 119 h 508"/>
                <a:gd name="T94" fmla="*/ 143 w 145"/>
                <a:gd name="T95" fmla="*/ 67 h 508"/>
                <a:gd name="T96" fmla="*/ 145 w 145"/>
                <a:gd name="T97" fmla="*/ 0 h 508"/>
                <a:gd name="T98" fmla="*/ 103 w 145"/>
                <a:gd name="T99" fmla="*/ 9 h 5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5" h="508">
                  <a:moveTo>
                    <a:pt x="103" y="9"/>
                  </a:moveTo>
                  <a:lnTo>
                    <a:pt x="103" y="9"/>
                  </a:lnTo>
                  <a:lnTo>
                    <a:pt x="100" y="41"/>
                  </a:lnTo>
                  <a:lnTo>
                    <a:pt x="91" y="114"/>
                  </a:lnTo>
                  <a:lnTo>
                    <a:pt x="78" y="197"/>
                  </a:lnTo>
                  <a:lnTo>
                    <a:pt x="73" y="232"/>
                  </a:lnTo>
                  <a:lnTo>
                    <a:pt x="67" y="255"/>
                  </a:lnTo>
                  <a:lnTo>
                    <a:pt x="67" y="255"/>
                  </a:lnTo>
                  <a:lnTo>
                    <a:pt x="61" y="270"/>
                  </a:lnTo>
                  <a:lnTo>
                    <a:pt x="53" y="291"/>
                  </a:lnTo>
                  <a:lnTo>
                    <a:pt x="33" y="336"/>
                  </a:lnTo>
                  <a:lnTo>
                    <a:pt x="13" y="380"/>
                  </a:lnTo>
                  <a:lnTo>
                    <a:pt x="6" y="396"/>
                  </a:lnTo>
                  <a:lnTo>
                    <a:pt x="1" y="406"/>
                  </a:lnTo>
                  <a:lnTo>
                    <a:pt x="1" y="406"/>
                  </a:lnTo>
                  <a:lnTo>
                    <a:pt x="0" y="410"/>
                  </a:lnTo>
                  <a:lnTo>
                    <a:pt x="0" y="416"/>
                  </a:lnTo>
                  <a:lnTo>
                    <a:pt x="2" y="430"/>
                  </a:lnTo>
                  <a:lnTo>
                    <a:pt x="6" y="446"/>
                  </a:lnTo>
                  <a:lnTo>
                    <a:pt x="10" y="463"/>
                  </a:lnTo>
                  <a:lnTo>
                    <a:pt x="16" y="478"/>
                  </a:lnTo>
                  <a:lnTo>
                    <a:pt x="22" y="492"/>
                  </a:lnTo>
                  <a:lnTo>
                    <a:pt x="27" y="503"/>
                  </a:lnTo>
                  <a:lnTo>
                    <a:pt x="30" y="505"/>
                  </a:lnTo>
                  <a:lnTo>
                    <a:pt x="32" y="508"/>
                  </a:lnTo>
                  <a:lnTo>
                    <a:pt x="32" y="508"/>
                  </a:lnTo>
                  <a:lnTo>
                    <a:pt x="34" y="508"/>
                  </a:lnTo>
                  <a:lnTo>
                    <a:pt x="39" y="507"/>
                  </a:lnTo>
                  <a:lnTo>
                    <a:pt x="49" y="502"/>
                  </a:lnTo>
                  <a:lnTo>
                    <a:pt x="61" y="494"/>
                  </a:lnTo>
                  <a:lnTo>
                    <a:pt x="76" y="484"/>
                  </a:lnTo>
                  <a:lnTo>
                    <a:pt x="102" y="465"/>
                  </a:lnTo>
                  <a:lnTo>
                    <a:pt x="112" y="456"/>
                  </a:lnTo>
                  <a:lnTo>
                    <a:pt x="117" y="451"/>
                  </a:lnTo>
                  <a:lnTo>
                    <a:pt x="117" y="451"/>
                  </a:lnTo>
                  <a:lnTo>
                    <a:pt x="118" y="446"/>
                  </a:lnTo>
                  <a:lnTo>
                    <a:pt x="119" y="435"/>
                  </a:lnTo>
                  <a:lnTo>
                    <a:pt x="118" y="403"/>
                  </a:lnTo>
                  <a:lnTo>
                    <a:pt x="119" y="354"/>
                  </a:lnTo>
                  <a:lnTo>
                    <a:pt x="120" y="323"/>
                  </a:lnTo>
                  <a:lnTo>
                    <a:pt x="122" y="288"/>
                  </a:lnTo>
                  <a:lnTo>
                    <a:pt x="122" y="288"/>
                  </a:lnTo>
                  <a:lnTo>
                    <a:pt x="125" y="261"/>
                  </a:lnTo>
                  <a:lnTo>
                    <a:pt x="128" y="239"/>
                  </a:lnTo>
                  <a:lnTo>
                    <a:pt x="134" y="190"/>
                  </a:lnTo>
                  <a:lnTo>
                    <a:pt x="137" y="159"/>
                  </a:lnTo>
                  <a:lnTo>
                    <a:pt x="139" y="119"/>
                  </a:lnTo>
                  <a:lnTo>
                    <a:pt x="143" y="67"/>
                  </a:lnTo>
                  <a:lnTo>
                    <a:pt x="145" y="0"/>
                  </a:lnTo>
                  <a:lnTo>
                    <a:pt x="103" y="9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29" name="Freeform 79">
              <a:extLst>
                <a:ext uri="{FF2B5EF4-FFF2-40B4-BE49-F238E27FC236}">
                  <a16:creationId xmlns:a16="http://schemas.microsoft.com/office/drawing/2014/main" id="{5B1F2C0E-32AB-48E7-8154-41D1C25D069D}"/>
                </a:ext>
              </a:extLst>
            </p:cNvPr>
            <p:cNvSpPr>
              <a:spLocks/>
            </p:cNvSpPr>
            <p:nvPr/>
          </p:nvSpPr>
          <p:spPr bwMode="auto">
            <a:xfrm>
              <a:off x="8788325" y="2158258"/>
              <a:ext cx="1346200" cy="1443038"/>
            </a:xfrm>
            <a:custGeom>
              <a:avLst/>
              <a:gdLst>
                <a:gd name="T0" fmla="*/ 104 w 848"/>
                <a:gd name="T1" fmla="*/ 848 h 909"/>
                <a:gd name="T2" fmla="*/ 114 w 848"/>
                <a:gd name="T3" fmla="*/ 859 h 909"/>
                <a:gd name="T4" fmla="*/ 130 w 848"/>
                <a:gd name="T5" fmla="*/ 869 h 909"/>
                <a:gd name="T6" fmla="*/ 149 w 848"/>
                <a:gd name="T7" fmla="*/ 877 h 909"/>
                <a:gd name="T8" fmla="*/ 200 w 848"/>
                <a:gd name="T9" fmla="*/ 891 h 909"/>
                <a:gd name="T10" fmla="*/ 264 w 848"/>
                <a:gd name="T11" fmla="*/ 900 h 909"/>
                <a:gd name="T12" fmla="*/ 335 w 848"/>
                <a:gd name="T13" fmla="*/ 905 h 909"/>
                <a:gd name="T14" fmla="*/ 453 w 848"/>
                <a:gd name="T15" fmla="*/ 909 h 909"/>
                <a:gd name="T16" fmla="*/ 610 w 848"/>
                <a:gd name="T17" fmla="*/ 909 h 909"/>
                <a:gd name="T18" fmla="*/ 631 w 848"/>
                <a:gd name="T19" fmla="*/ 908 h 909"/>
                <a:gd name="T20" fmla="*/ 671 w 848"/>
                <a:gd name="T21" fmla="*/ 903 h 909"/>
                <a:gd name="T22" fmla="*/ 705 w 848"/>
                <a:gd name="T23" fmla="*/ 893 h 909"/>
                <a:gd name="T24" fmla="*/ 735 w 848"/>
                <a:gd name="T25" fmla="*/ 879 h 909"/>
                <a:gd name="T26" fmla="*/ 760 w 848"/>
                <a:gd name="T27" fmla="*/ 862 h 909"/>
                <a:gd name="T28" fmla="*/ 782 w 848"/>
                <a:gd name="T29" fmla="*/ 843 h 909"/>
                <a:gd name="T30" fmla="*/ 799 w 848"/>
                <a:gd name="T31" fmla="*/ 821 h 909"/>
                <a:gd name="T32" fmla="*/ 814 w 848"/>
                <a:gd name="T33" fmla="*/ 797 h 909"/>
                <a:gd name="T34" fmla="*/ 824 w 848"/>
                <a:gd name="T35" fmla="*/ 772 h 909"/>
                <a:gd name="T36" fmla="*/ 836 w 848"/>
                <a:gd name="T37" fmla="*/ 732 h 909"/>
                <a:gd name="T38" fmla="*/ 844 w 848"/>
                <a:gd name="T39" fmla="*/ 680 h 909"/>
                <a:gd name="T40" fmla="*/ 848 w 848"/>
                <a:gd name="T41" fmla="*/ 632 h 909"/>
                <a:gd name="T42" fmla="*/ 848 w 848"/>
                <a:gd name="T43" fmla="*/ 592 h 909"/>
                <a:gd name="T44" fmla="*/ 846 w 848"/>
                <a:gd name="T45" fmla="*/ 530 h 909"/>
                <a:gd name="T46" fmla="*/ 837 w 848"/>
                <a:gd name="T47" fmla="*/ 421 h 909"/>
                <a:gd name="T48" fmla="*/ 820 w 848"/>
                <a:gd name="T49" fmla="*/ 331 h 909"/>
                <a:gd name="T50" fmla="*/ 797 w 848"/>
                <a:gd name="T51" fmla="*/ 256 h 909"/>
                <a:gd name="T52" fmla="*/ 771 w 848"/>
                <a:gd name="T53" fmla="*/ 195 h 909"/>
                <a:gd name="T54" fmla="*/ 742 w 848"/>
                <a:gd name="T55" fmla="*/ 144 h 909"/>
                <a:gd name="T56" fmla="*/ 700 w 848"/>
                <a:gd name="T57" fmla="*/ 81 h 909"/>
                <a:gd name="T58" fmla="*/ 677 w 848"/>
                <a:gd name="T59" fmla="*/ 44 h 909"/>
                <a:gd name="T60" fmla="*/ 670 w 848"/>
                <a:gd name="T61" fmla="*/ 35 h 909"/>
                <a:gd name="T62" fmla="*/ 652 w 848"/>
                <a:gd name="T63" fmla="*/ 22 h 909"/>
                <a:gd name="T64" fmla="*/ 628 w 848"/>
                <a:gd name="T65" fmla="*/ 12 h 909"/>
                <a:gd name="T66" fmla="*/ 597 w 848"/>
                <a:gd name="T67" fmla="*/ 5 h 909"/>
                <a:gd name="T68" fmla="*/ 563 w 848"/>
                <a:gd name="T69" fmla="*/ 0 h 909"/>
                <a:gd name="T70" fmla="*/ 525 w 848"/>
                <a:gd name="T71" fmla="*/ 0 h 909"/>
                <a:gd name="T72" fmla="*/ 464 w 848"/>
                <a:gd name="T73" fmla="*/ 4 h 909"/>
                <a:gd name="T74" fmla="*/ 378 w 848"/>
                <a:gd name="T75" fmla="*/ 18 h 909"/>
                <a:gd name="T76" fmla="*/ 295 w 848"/>
                <a:gd name="T77" fmla="*/ 40 h 909"/>
                <a:gd name="T78" fmla="*/ 239 w 848"/>
                <a:gd name="T79" fmla="*/ 61 h 909"/>
                <a:gd name="T80" fmla="*/ 206 w 848"/>
                <a:gd name="T81" fmla="*/ 77 h 909"/>
                <a:gd name="T82" fmla="*/ 179 w 848"/>
                <a:gd name="T83" fmla="*/ 94 h 909"/>
                <a:gd name="T84" fmla="*/ 157 w 848"/>
                <a:gd name="T85" fmla="*/ 112 h 909"/>
                <a:gd name="T86" fmla="*/ 148 w 848"/>
                <a:gd name="T87" fmla="*/ 121 h 909"/>
                <a:gd name="T88" fmla="*/ 121 w 848"/>
                <a:gd name="T89" fmla="*/ 160 h 909"/>
                <a:gd name="T90" fmla="*/ 95 w 848"/>
                <a:gd name="T91" fmla="*/ 198 h 909"/>
                <a:gd name="T92" fmla="*/ 74 w 848"/>
                <a:gd name="T93" fmla="*/ 238 h 909"/>
                <a:gd name="T94" fmla="*/ 54 w 848"/>
                <a:gd name="T95" fmla="*/ 280 h 909"/>
                <a:gd name="T96" fmla="*/ 37 w 848"/>
                <a:gd name="T97" fmla="*/ 324 h 909"/>
                <a:gd name="T98" fmla="*/ 24 w 848"/>
                <a:gd name="T99" fmla="*/ 370 h 909"/>
                <a:gd name="T100" fmla="*/ 12 w 848"/>
                <a:gd name="T101" fmla="*/ 421 h 909"/>
                <a:gd name="T102" fmla="*/ 4 w 848"/>
                <a:gd name="T103" fmla="*/ 476 h 909"/>
                <a:gd name="T104" fmla="*/ 1 w 848"/>
                <a:gd name="T105" fmla="*/ 504 h 909"/>
                <a:gd name="T106" fmla="*/ 1 w 848"/>
                <a:gd name="T107" fmla="*/ 560 h 909"/>
                <a:gd name="T108" fmla="*/ 8 w 848"/>
                <a:gd name="T109" fmla="*/ 615 h 909"/>
                <a:gd name="T110" fmla="*/ 20 w 848"/>
                <a:gd name="T111" fmla="*/ 668 h 909"/>
                <a:gd name="T112" fmla="*/ 36 w 848"/>
                <a:gd name="T113" fmla="*/ 716 h 909"/>
                <a:gd name="T114" fmla="*/ 54 w 848"/>
                <a:gd name="T115" fmla="*/ 761 h 909"/>
                <a:gd name="T116" fmla="*/ 75 w 848"/>
                <a:gd name="T117" fmla="*/ 800 h 909"/>
                <a:gd name="T118" fmla="*/ 104 w 848"/>
                <a:gd name="T119" fmla="*/ 848 h 9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848" h="909">
                  <a:moveTo>
                    <a:pt x="104" y="848"/>
                  </a:moveTo>
                  <a:lnTo>
                    <a:pt x="104" y="848"/>
                  </a:lnTo>
                  <a:lnTo>
                    <a:pt x="109" y="853"/>
                  </a:lnTo>
                  <a:lnTo>
                    <a:pt x="114" y="859"/>
                  </a:lnTo>
                  <a:lnTo>
                    <a:pt x="122" y="865"/>
                  </a:lnTo>
                  <a:lnTo>
                    <a:pt x="130" y="869"/>
                  </a:lnTo>
                  <a:lnTo>
                    <a:pt x="139" y="874"/>
                  </a:lnTo>
                  <a:lnTo>
                    <a:pt x="149" y="877"/>
                  </a:lnTo>
                  <a:lnTo>
                    <a:pt x="173" y="885"/>
                  </a:lnTo>
                  <a:lnTo>
                    <a:pt x="200" y="891"/>
                  </a:lnTo>
                  <a:lnTo>
                    <a:pt x="231" y="895"/>
                  </a:lnTo>
                  <a:lnTo>
                    <a:pt x="264" y="900"/>
                  </a:lnTo>
                  <a:lnTo>
                    <a:pt x="299" y="903"/>
                  </a:lnTo>
                  <a:lnTo>
                    <a:pt x="335" y="905"/>
                  </a:lnTo>
                  <a:lnTo>
                    <a:pt x="373" y="907"/>
                  </a:lnTo>
                  <a:lnTo>
                    <a:pt x="453" y="909"/>
                  </a:lnTo>
                  <a:lnTo>
                    <a:pt x="532" y="909"/>
                  </a:lnTo>
                  <a:lnTo>
                    <a:pt x="610" y="909"/>
                  </a:lnTo>
                  <a:lnTo>
                    <a:pt x="610" y="909"/>
                  </a:lnTo>
                  <a:lnTo>
                    <a:pt x="631" y="908"/>
                  </a:lnTo>
                  <a:lnTo>
                    <a:pt x="652" y="905"/>
                  </a:lnTo>
                  <a:lnTo>
                    <a:pt x="671" y="903"/>
                  </a:lnTo>
                  <a:lnTo>
                    <a:pt x="689" y="899"/>
                  </a:lnTo>
                  <a:lnTo>
                    <a:pt x="705" y="893"/>
                  </a:lnTo>
                  <a:lnTo>
                    <a:pt x="721" y="887"/>
                  </a:lnTo>
                  <a:lnTo>
                    <a:pt x="735" y="879"/>
                  </a:lnTo>
                  <a:lnTo>
                    <a:pt x="748" y="871"/>
                  </a:lnTo>
                  <a:lnTo>
                    <a:pt x="760" y="862"/>
                  </a:lnTo>
                  <a:lnTo>
                    <a:pt x="772" y="853"/>
                  </a:lnTo>
                  <a:lnTo>
                    <a:pt x="782" y="843"/>
                  </a:lnTo>
                  <a:lnTo>
                    <a:pt x="791" y="832"/>
                  </a:lnTo>
                  <a:lnTo>
                    <a:pt x="799" y="821"/>
                  </a:lnTo>
                  <a:lnTo>
                    <a:pt x="807" y="809"/>
                  </a:lnTo>
                  <a:lnTo>
                    <a:pt x="814" y="797"/>
                  </a:lnTo>
                  <a:lnTo>
                    <a:pt x="819" y="784"/>
                  </a:lnTo>
                  <a:lnTo>
                    <a:pt x="824" y="772"/>
                  </a:lnTo>
                  <a:lnTo>
                    <a:pt x="828" y="759"/>
                  </a:lnTo>
                  <a:lnTo>
                    <a:pt x="836" y="732"/>
                  </a:lnTo>
                  <a:lnTo>
                    <a:pt x="841" y="706"/>
                  </a:lnTo>
                  <a:lnTo>
                    <a:pt x="844" y="680"/>
                  </a:lnTo>
                  <a:lnTo>
                    <a:pt x="846" y="655"/>
                  </a:lnTo>
                  <a:lnTo>
                    <a:pt x="848" y="632"/>
                  </a:lnTo>
                  <a:lnTo>
                    <a:pt x="848" y="592"/>
                  </a:lnTo>
                  <a:lnTo>
                    <a:pt x="848" y="592"/>
                  </a:lnTo>
                  <a:lnTo>
                    <a:pt x="848" y="560"/>
                  </a:lnTo>
                  <a:lnTo>
                    <a:pt x="846" y="530"/>
                  </a:lnTo>
                  <a:lnTo>
                    <a:pt x="843" y="472"/>
                  </a:lnTo>
                  <a:lnTo>
                    <a:pt x="837" y="421"/>
                  </a:lnTo>
                  <a:lnTo>
                    <a:pt x="829" y="374"/>
                  </a:lnTo>
                  <a:lnTo>
                    <a:pt x="820" y="331"/>
                  </a:lnTo>
                  <a:lnTo>
                    <a:pt x="809" y="291"/>
                  </a:lnTo>
                  <a:lnTo>
                    <a:pt x="797" y="256"/>
                  </a:lnTo>
                  <a:lnTo>
                    <a:pt x="784" y="223"/>
                  </a:lnTo>
                  <a:lnTo>
                    <a:pt x="771" y="195"/>
                  </a:lnTo>
                  <a:lnTo>
                    <a:pt x="756" y="168"/>
                  </a:lnTo>
                  <a:lnTo>
                    <a:pt x="742" y="144"/>
                  </a:lnTo>
                  <a:lnTo>
                    <a:pt x="728" y="121"/>
                  </a:lnTo>
                  <a:lnTo>
                    <a:pt x="700" y="81"/>
                  </a:lnTo>
                  <a:lnTo>
                    <a:pt x="688" y="63"/>
                  </a:lnTo>
                  <a:lnTo>
                    <a:pt x="677" y="44"/>
                  </a:lnTo>
                  <a:lnTo>
                    <a:pt x="677" y="44"/>
                  </a:lnTo>
                  <a:lnTo>
                    <a:pt x="670" y="35"/>
                  </a:lnTo>
                  <a:lnTo>
                    <a:pt x="662" y="29"/>
                  </a:lnTo>
                  <a:lnTo>
                    <a:pt x="652" y="22"/>
                  </a:lnTo>
                  <a:lnTo>
                    <a:pt x="640" y="16"/>
                  </a:lnTo>
                  <a:lnTo>
                    <a:pt x="628" y="12"/>
                  </a:lnTo>
                  <a:lnTo>
                    <a:pt x="613" y="7"/>
                  </a:lnTo>
                  <a:lnTo>
                    <a:pt x="597" y="5"/>
                  </a:lnTo>
                  <a:lnTo>
                    <a:pt x="582" y="3"/>
                  </a:lnTo>
                  <a:lnTo>
                    <a:pt x="563" y="0"/>
                  </a:lnTo>
                  <a:lnTo>
                    <a:pt x="545" y="0"/>
                  </a:lnTo>
                  <a:lnTo>
                    <a:pt x="525" y="0"/>
                  </a:lnTo>
                  <a:lnTo>
                    <a:pt x="506" y="0"/>
                  </a:lnTo>
                  <a:lnTo>
                    <a:pt x="464" y="4"/>
                  </a:lnTo>
                  <a:lnTo>
                    <a:pt x="421" y="9"/>
                  </a:lnTo>
                  <a:lnTo>
                    <a:pt x="378" y="18"/>
                  </a:lnTo>
                  <a:lnTo>
                    <a:pt x="336" y="29"/>
                  </a:lnTo>
                  <a:lnTo>
                    <a:pt x="295" y="40"/>
                  </a:lnTo>
                  <a:lnTo>
                    <a:pt x="257" y="54"/>
                  </a:lnTo>
                  <a:lnTo>
                    <a:pt x="239" y="61"/>
                  </a:lnTo>
                  <a:lnTo>
                    <a:pt x="222" y="69"/>
                  </a:lnTo>
                  <a:lnTo>
                    <a:pt x="206" y="77"/>
                  </a:lnTo>
                  <a:lnTo>
                    <a:pt x="192" y="85"/>
                  </a:lnTo>
                  <a:lnTo>
                    <a:pt x="179" y="94"/>
                  </a:lnTo>
                  <a:lnTo>
                    <a:pt x="167" y="103"/>
                  </a:lnTo>
                  <a:lnTo>
                    <a:pt x="157" y="112"/>
                  </a:lnTo>
                  <a:lnTo>
                    <a:pt x="148" y="121"/>
                  </a:lnTo>
                  <a:lnTo>
                    <a:pt x="148" y="121"/>
                  </a:lnTo>
                  <a:lnTo>
                    <a:pt x="135" y="141"/>
                  </a:lnTo>
                  <a:lnTo>
                    <a:pt x="121" y="160"/>
                  </a:lnTo>
                  <a:lnTo>
                    <a:pt x="107" y="178"/>
                  </a:lnTo>
                  <a:lnTo>
                    <a:pt x="95" y="198"/>
                  </a:lnTo>
                  <a:lnTo>
                    <a:pt x="84" y="218"/>
                  </a:lnTo>
                  <a:lnTo>
                    <a:pt x="74" y="238"/>
                  </a:lnTo>
                  <a:lnTo>
                    <a:pt x="63" y="258"/>
                  </a:lnTo>
                  <a:lnTo>
                    <a:pt x="54" y="280"/>
                  </a:lnTo>
                  <a:lnTo>
                    <a:pt x="45" y="301"/>
                  </a:lnTo>
                  <a:lnTo>
                    <a:pt x="37" y="324"/>
                  </a:lnTo>
                  <a:lnTo>
                    <a:pt x="31" y="347"/>
                  </a:lnTo>
                  <a:lnTo>
                    <a:pt x="24" y="370"/>
                  </a:lnTo>
                  <a:lnTo>
                    <a:pt x="18" y="395"/>
                  </a:lnTo>
                  <a:lnTo>
                    <a:pt x="12" y="421"/>
                  </a:lnTo>
                  <a:lnTo>
                    <a:pt x="8" y="448"/>
                  </a:lnTo>
                  <a:lnTo>
                    <a:pt x="4" y="476"/>
                  </a:lnTo>
                  <a:lnTo>
                    <a:pt x="4" y="476"/>
                  </a:lnTo>
                  <a:lnTo>
                    <a:pt x="1" y="504"/>
                  </a:lnTo>
                  <a:lnTo>
                    <a:pt x="0" y="532"/>
                  </a:lnTo>
                  <a:lnTo>
                    <a:pt x="1" y="560"/>
                  </a:lnTo>
                  <a:lnTo>
                    <a:pt x="4" y="588"/>
                  </a:lnTo>
                  <a:lnTo>
                    <a:pt x="8" y="615"/>
                  </a:lnTo>
                  <a:lnTo>
                    <a:pt x="14" y="642"/>
                  </a:lnTo>
                  <a:lnTo>
                    <a:pt x="20" y="668"/>
                  </a:lnTo>
                  <a:lnTo>
                    <a:pt x="28" y="693"/>
                  </a:lnTo>
                  <a:lnTo>
                    <a:pt x="36" y="716"/>
                  </a:lnTo>
                  <a:lnTo>
                    <a:pt x="45" y="739"/>
                  </a:lnTo>
                  <a:lnTo>
                    <a:pt x="54" y="761"/>
                  </a:lnTo>
                  <a:lnTo>
                    <a:pt x="64" y="781"/>
                  </a:lnTo>
                  <a:lnTo>
                    <a:pt x="75" y="800"/>
                  </a:lnTo>
                  <a:lnTo>
                    <a:pt x="85" y="817"/>
                  </a:lnTo>
                  <a:lnTo>
                    <a:pt x="104" y="848"/>
                  </a:lnTo>
                  <a:lnTo>
                    <a:pt x="104" y="848"/>
                  </a:lnTo>
                  <a:close/>
                </a:path>
              </a:pathLst>
            </a:custGeom>
            <a:solidFill>
              <a:srgbClr val="FFC89F"/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0" name="Freeform 81">
              <a:extLst>
                <a:ext uri="{FF2B5EF4-FFF2-40B4-BE49-F238E27FC236}">
                  <a16:creationId xmlns:a16="http://schemas.microsoft.com/office/drawing/2014/main" id="{F6AEC4EE-0FE9-4DC7-9C08-54AFB1BB1193}"/>
                </a:ext>
              </a:extLst>
            </p:cNvPr>
            <p:cNvSpPr>
              <a:spLocks/>
            </p:cNvSpPr>
            <p:nvPr/>
          </p:nvSpPr>
          <p:spPr bwMode="auto">
            <a:xfrm>
              <a:off x="9853538" y="2704358"/>
              <a:ext cx="87313" cy="165100"/>
            </a:xfrm>
            <a:custGeom>
              <a:avLst/>
              <a:gdLst>
                <a:gd name="T0" fmla="*/ 55 w 55"/>
                <a:gd name="T1" fmla="*/ 50 h 104"/>
                <a:gd name="T2" fmla="*/ 55 w 55"/>
                <a:gd name="T3" fmla="*/ 50 h 104"/>
                <a:gd name="T4" fmla="*/ 55 w 55"/>
                <a:gd name="T5" fmla="*/ 61 h 104"/>
                <a:gd name="T6" fmla="*/ 54 w 55"/>
                <a:gd name="T7" fmla="*/ 70 h 104"/>
                <a:gd name="T8" fmla="*/ 52 w 55"/>
                <a:gd name="T9" fmla="*/ 79 h 104"/>
                <a:gd name="T10" fmla="*/ 49 w 55"/>
                <a:gd name="T11" fmla="*/ 87 h 104"/>
                <a:gd name="T12" fmla="*/ 45 w 55"/>
                <a:gd name="T13" fmla="*/ 94 h 104"/>
                <a:gd name="T14" fmla="*/ 41 w 55"/>
                <a:gd name="T15" fmla="*/ 100 h 104"/>
                <a:gd name="T16" fmla="*/ 36 w 55"/>
                <a:gd name="T17" fmla="*/ 103 h 104"/>
                <a:gd name="T18" fmla="*/ 31 w 55"/>
                <a:gd name="T19" fmla="*/ 104 h 104"/>
                <a:gd name="T20" fmla="*/ 31 w 55"/>
                <a:gd name="T21" fmla="*/ 104 h 104"/>
                <a:gd name="T22" fmla="*/ 25 w 55"/>
                <a:gd name="T23" fmla="*/ 103 h 104"/>
                <a:gd name="T24" fmla="*/ 20 w 55"/>
                <a:gd name="T25" fmla="*/ 101 h 104"/>
                <a:gd name="T26" fmla="*/ 15 w 55"/>
                <a:gd name="T27" fmla="*/ 96 h 104"/>
                <a:gd name="T28" fmla="*/ 10 w 55"/>
                <a:gd name="T29" fmla="*/ 90 h 104"/>
                <a:gd name="T30" fmla="*/ 7 w 55"/>
                <a:gd name="T31" fmla="*/ 83 h 104"/>
                <a:gd name="T32" fmla="*/ 3 w 55"/>
                <a:gd name="T33" fmla="*/ 74 h 104"/>
                <a:gd name="T34" fmla="*/ 1 w 55"/>
                <a:gd name="T35" fmla="*/ 64 h 104"/>
                <a:gd name="T36" fmla="*/ 0 w 55"/>
                <a:gd name="T37" fmla="*/ 53 h 104"/>
                <a:gd name="T38" fmla="*/ 0 w 55"/>
                <a:gd name="T39" fmla="*/ 53 h 104"/>
                <a:gd name="T40" fmla="*/ 0 w 55"/>
                <a:gd name="T41" fmla="*/ 43 h 104"/>
                <a:gd name="T42" fmla="*/ 1 w 55"/>
                <a:gd name="T43" fmla="*/ 33 h 104"/>
                <a:gd name="T44" fmla="*/ 3 w 55"/>
                <a:gd name="T45" fmla="*/ 24 h 104"/>
                <a:gd name="T46" fmla="*/ 7 w 55"/>
                <a:gd name="T47" fmla="*/ 16 h 104"/>
                <a:gd name="T48" fmla="*/ 10 w 55"/>
                <a:gd name="T49" fmla="*/ 9 h 104"/>
                <a:gd name="T50" fmla="*/ 15 w 55"/>
                <a:gd name="T51" fmla="*/ 5 h 104"/>
                <a:gd name="T52" fmla="*/ 19 w 55"/>
                <a:gd name="T53" fmla="*/ 1 h 104"/>
                <a:gd name="T54" fmla="*/ 25 w 55"/>
                <a:gd name="T55" fmla="*/ 0 h 104"/>
                <a:gd name="T56" fmla="*/ 25 w 55"/>
                <a:gd name="T57" fmla="*/ 0 h 104"/>
                <a:gd name="T58" fmla="*/ 31 w 55"/>
                <a:gd name="T59" fmla="*/ 0 h 104"/>
                <a:gd name="T60" fmla="*/ 36 w 55"/>
                <a:gd name="T61" fmla="*/ 4 h 104"/>
                <a:gd name="T62" fmla="*/ 41 w 55"/>
                <a:gd name="T63" fmla="*/ 8 h 104"/>
                <a:gd name="T64" fmla="*/ 45 w 55"/>
                <a:gd name="T65" fmla="*/ 14 h 104"/>
                <a:gd name="T66" fmla="*/ 49 w 55"/>
                <a:gd name="T67" fmla="*/ 22 h 104"/>
                <a:gd name="T68" fmla="*/ 52 w 55"/>
                <a:gd name="T69" fmla="*/ 31 h 104"/>
                <a:gd name="T70" fmla="*/ 54 w 55"/>
                <a:gd name="T71" fmla="*/ 40 h 104"/>
                <a:gd name="T72" fmla="*/ 55 w 55"/>
                <a:gd name="T73" fmla="*/ 50 h 104"/>
                <a:gd name="T74" fmla="*/ 55 w 55"/>
                <a:gd name="T75" fmla="*/ 5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55" h="104">
                  <a:moveTo>
                    <a:pt x="55" y="50"/>
                  </a:moveTo>
                  <a:lnTo>
                    <a:pt x="55" y="50"/>
                  </a:lnTo>
                  <a:lnTo>
                    <a:pt x="55" y="61"/>
                  </a:lnTo>
                  <a:lnTo>
                    <a:pt x="54" y="70"/>
                  </a:lnTo>
                  <a:lnTo>
                    <a:pt x="52" y="79"/>
                  </a:lnTo>
                  <a:lnTo>
                    <a:pt x="49" y="87"/>
                  </a:lnTo>
                  <a:lnTo>
                    <a:pt x="45" y="94"/>
                  </a:lnTo>
                  <a:lnTo>
                    <a:pt x="41" y="100"/>
                  </a:lnTo>
                  <a:lnTo>
                    <a:pt x="36" y="103"/>
                  </a:lnTo>
                  <a:lnTo>
                    <a:pt x="31" y="104"/>
                  </a:lnTo>
                  <a:lnTo>
                    <a:pt x="31" y="104"/>
                  </a:lnTo>
                  <a:lnTo>
                    <a:pt x="25" y="103"/>
                  </a:lnTo>
                  <a:lnTo>
                    <a:pt x="20" y="101"/>
                  </a:lnTo>
                  <a:lnTo>
                    <a:pt x="15" y="96"/>
                  </a:lnTo>
                  <a:lnTo>
                    <a:pt x="10" y="90"/>
                  </a:lnTo>
                  <a:lnTo>
                    <a:pt x="7" y="83"/>
                  </a:lnTo>
                  <a:lnTo>
                    <a:pt x="3" y="74"/>
                  </a:lnTo>
                  <a:lnTo>
                    <a:pt x="1" y="64"/>
                  </a:lnTo>
                  <a:lnTo>
                    <a:pt x="0" y="53"/>
                  </a:lnTo>
                  <a:lnTo>
                    <a:pt x="0" y="53"/>
                  </a:lnTo>
                  <a:lnTo>
                    <a:pt x="0" y="43"/>
                  </a:lnTo>
                  <a:lnTo>
                    <a:pt x="1" y="33"/>
                  </a:lnTo>
                  <a:lnTo>
                    <a:pt x="3" y="24"/>
                  </a:lnTo>
                  <a:lnTo>
                    <a:pt x="7" y="16"/>
                  </a:lnTo>
                  <a:lnTo>
                    <a:pt x="10" y="9"/>
                  </a:lnTo>
                  <a:lnTo>
                    <a:pt x="15" y="5"/>
                  </a:lnTo>
                  <a:lnTo>
                    <a:pt x="19" y="1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6" y="4"/>
                  </a:lnTo>
                  <a:lnTo>
                    <a:pt x="41" y="8"/>
                  </a:lnTo>
                  <a:lnTo>
                    <a:pt x="45" y="14"/>
                  </a:lnTo>
                  <a:lnTo>
                    <a:pt x="49" y="22"/>
                  </a:lnTo>
                  <a:lnTo>
                    <a:pt x="52" y="31"/>
                  </a:lnTo>
                  <a:lnTo>
                    <a:pt x="54" y="40"/>
                  </a:lnTo>
                  <a:lnTo>
                    <a:pt x="55" y="50"/>
                  </a:lnTo>
                  <a:lnTo>
                    <a:pt x="55" y="50"/>
                  </a:lnTo>
                  <a:close/>
                </a:path>
              </a:pathLst>
            </a:custGeom>
            <a:solidFill>
              <a:srgbClr val="262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1" name="Freeform 83">
              <a:extLst>
                <a:ext uri="{FF2B5EF4-FFF2-40B4-BE49-F238E27FC236}">
                  <a16:creationId xmlns:a16="http://schemas.microsoft.com/office/drawing/2014/main" id="{BF7A0C10-1D87-443B-9F5C-AFBB98D725ED}"/>
                </a:ext>
              </a:extLst>
            </p:cNvPr>
            <p:cNvSpPr>
              <a:spLocks/>
            </p:cNvSpPr>
            <p:nvPr/>
          </p:nvSpPr>
          <p:spPr bwMode="auto">
            <a:xfrm>
              <a:off x="9520163" y="3155208"/>
              <a:ext cx="420688" cy="185738"/>
            </a:xfrm>
            <a:custGeom>
              <a:avLst/>
              <a:gdLst>
                <a:gd name="T0" fmla="*/ 1 w 265"/>
                <a:gd name="T1" fmla="*/ 29 h 117"/>
                <a:gd name="T2" fmla="*/ 1 w 265"/>
                <a:gd name="T3" fmla="*/ 29 h 117"/>
                <a:gd name="T4" fmla="*/ 0 w 265"/>
                <a:gd name="T5" fmla="*/ 35 h 117"/>
                <a:gd name="T6" fmla="*/ 1 w 265"/>
                <a:gd name="T7" fmla="*/ 47 h 117"/>
                <a:gd name="T8" fmla="*/ 3 w 265"/>
                <a:gd name="T9" fmla="*/ 52 h 117"/>
                <a:gd name="T10" fmla="*/ 5 w 265"/>
                <a:gd name="T11" fmla="*/ 59 h 117"/>
                <a:gd name="T12" fmla="*/ 10 w 265"/>
                <a:gd name="T13" fmla="*/ 66 h 117"/>
                <a:gd name="T14" fmla="*/ 15 w 265"/>
                <a:gd name="T15" fmla="*/ 74 h 117"/>
                <a:gd name="T16" fmla="*/ 22 w 265"/>
                <a:gd name="T17" fmla="*/ 81 h 117"/>
                <a:gd name="T18" fmla="*/ 30 w 265"/>
                <a:gd name="T19" fmla="*/ 87 h 117"/>
                <a:gd name="T20" fmla="*/ 40 w 265"/>
                <a:gd name="T21" fmla="*/ 94 h 117"/>
                <a:gd name="T22" fmla="*/ 53 w 265"/>
                <a:gd name="T23" fmla="*/ 100 h 117"/>
                <a:gd name="T24" fmla="*/ 66 w 265"/>
                <a:gd name="T25" fmla="*/ 105 h 117"/>
                <a:gd name="T26" fmla="*/ 83 w 265"/>
                <a:gd name="T27" fmla="*/ 110 h 117"/>
                <a:gd name="T28" fmla="*/ 102 w 265"/>
                <a:gd name="T29" fmla="*/ 113 h 117"/>
                <a:gd name="T30" fmla="*/ 124 w 265"/>
                <a:gd name="T31" fmla="*/ 116 h 117"/>
                <a:gd name="T32" fmla="*/ 124 w 265"/>
                <a:gd name="T33" fmla="*/ 116 h 117"/>
                <a:gd name="T34" fmla="*/ 147 w 265"/>
                <a:gd name="T35" fmla="*/ 117 h 117"/>
                <a:gd name="T36" fmla="*/ 167 w 265"/>
                <a:gd name="T37" fmla="*/ 115 h 117"/>
                <a:gd name="T38" fmla="*/ 185 w 265"/>
                <a:gd name="T39" fmla="*/ 111 h 117"/>
                <a:gd name="T40" fmla="*/ 202 w 265"/>
                <a:gd name="T41" fmla="*/ 105 h 117"/>
                <a:gd name="T42" fmla="*/ 216 w 265"/>
                <a:gd name="T43" fmla="*/ 98 h 117"/>
                <a:gd name="T44" fmla="*/ 227 w 265"/>
                <a:gd name="T45" fmla="*/ 90 h 117"/>
                <a:gd name="T46" fmla="*/ 237 w 265"/>
                <a:gd name="T47" fmla="*/ 81 h 117"/>
                <a:gd name="T48" fmla="*/ 246 w 265"/>
                <a:gd name="T49" fmla="*/ 70 h 117"/>
                <a:gd name="T50" fmla="*/ 253 w 265"/>
                <a:gd name="T51" fmla="*/ 60 h 117"/>
                <a:gd name="T52" fmla="*/ 258 w 265"/>
                <a:gd name="T53" fmla="*/ 51 h 117"/>
                <a:gd name="T54" fmla="*/ 262 w 265"/>
                <a:gd name="T55" fmla="*/ 41 h 117"/>
                <a:gd name="T56" fmla="*/ 264 w 265"/>
                <a:gd name="T57" fmla="*/ 32 h 117"/>
                <a:gd name="T58" fmla="*/ 265 w 265"/>
                <a:gd name="T59" fmla="*/ 23 h 117"/>
                <a:gd name="T60" fmla="*/ 265 w 265"/>
                <a:gd name="T61" fmla="*/ 16 h 117"/>
                <a:gd name="T62" fmla="*/ 265 w 265"/>
                <a:gd name="T63" fmla="*/ 10 h 117"/>
                <a:gd name="T64" fmla="*/ 263 w 265"/>
                <a:gd name="T65" fmla="*/ 6 h 117"/>
                <a:gd name="T66" fmla="*/ 263 w 265"/>
                <a:gd name="T67" fmla="*/ 6 h 117"/>
                <a:gd name="T68" fmla="*/ 262 w 265"/>
                <a:gd name="T69" fmla="*/ 5 h 117"/>
                <a:gd name="T70" fmla="*/ 259 w 265"/>
                <a:gd name="T71" fmla="*/ 4 h 117"/>
                <a:gd name="T72" fmla="*/ 250 w 265"/>
                <a:gd name="T73" fmla="*/ 1 h 117"/>
                <a:gd name="T74" fmla="*/ 235 w 265"/>
                <a:gd name="T75" fmla="*/ 0 h 117"/>
                <a:gd name="T76" fmla="*/ 218 w 265"/>
                <a:gd name="T77" fmla="*/ 0 h 117"/>
                <a:gd name="T78" fmla="*/ 175 w 265"/>
                <a:gd name="T79" fmla="*/ 1 h 117"/>
                <a:gd name="T80" fmla="*/ 126 w 265"/>
                <a:gd name="T81" fmla="*/ 5 h 117"/>
                <a:gd name="T82" fmla="*/ 79 w 265"/>
                <a:gd name="T83" fmla="*/ 9 h 117"/>
                <a:gd name="T84" fmla="*/ 38 w 265"/>
                <a:gd name="T85" fmla="*/ 15 h 117"/>
                <a:gd name="T86" fmla="*/ 22 w 265"/>
                <a:gd name="T87" fmla="*/ 18 h 117"/>
                <a:gd name="T88" fmla="*/ 10 w 265"/>
                <a:gd name="T89" fmla="*/ 22 h 117"/>
                <a:gd name="T90" fmla="*/ 3 w 265"/>
                <a:gd name="T91" fmla="*/ 25 h 117"/>
                <a:gd name="T92" fmla="*/ 1 w 265"/>
                <a:gd name="T93" fmla="*/ 27 h 117"/>
                <a:gd name="T94" fmla="*/ 1 w 265"/>
                <a:gd name="T95" fmla="*/ 29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65" h="117">
                  <a:moveTo>
                    <a:pt x="1" y="29"/>
                  </a:moveTo>
                  <a:lnTo>
                    <a:pt x="1" y="29"/>
                  </a:lnTo>
                  <a:lnTo>
                    <a:pt x="0" y="35"/>
                  </a:lnTo>
                  <a:lnTo>
                    <a:pt x="1" y="47"/>
                  </a:lnTo>
                  <a:lnTo>
                    <a:pt x="3" y="52"/>
                  </a:lnTo>
                  <a:lnTo>
                    <a:pt x="5" y="59"/>
                  </a:lnTo>
                  <a:lnTo>
                    <a:pt x="10" y="66"/>
                  </a:lnTo>
                  <a:lnTo>
                    <a:pt x="15" y="74"/>
                  </a:lnTo>
                  <a:lnTo>
                    <a:pt x="22" y="81"/>
                  </a:lnTo>
                  <a:lnTo>
                    <a:pt x="30" y="87"/>
                  </a:lnTo>
                  <a:lnTo>
                    <a:pt x="40" y="94"/>
                  </a:lnTo>
                  <a:lnTo>
                    <a:pt x="53" y="100"/>
                  </a:lnTo>
                  <a:lnTo>
                    <a:pt x="66" y="105"/>
                  </a:lnTo>
                  <a:lnTo>
                    <a:pt x="83" y="110"/>
                  </a:lnTo>
                  <a:lnTo>
                    <a:pt x="102" y="113"/>
                  </a:lnTo>
                  <a:lnTo>
                    <a:pt x="124" y="116"/>
                  </a:lnTo>
                  <a:lnTo>
                    <a:pt x="124" y="116"/>
                  </a:lnTo>
                  <a:lnTo>
                    <a:pt x="147" y="117"/>
                  </a:lnTo>
                  <a:lnTo>
                    <a:pt x="167" y="115"/>
                  </a:lnTo>
                  <a:lnTo>
                    <a:pt x="185" y="111"/>
                  </a:lnTo>
                  <a:lnTo>
                    <a:pt x="202" y="105"/>
                  </a:lnTo>
                  <a:lnTo>
                    <a:pt x="216" y="98"/>
                  </a:lnTo>
                  <a:lnTo>
                    <a:pt x="227" y="90"/>
                  </a:lnTo>
                  <a:lnTo>
                    <a:pt x="237" y="81"/>
                  </a:lnTo>
                  <a:lnTo>
                    <a:pt x="246" y="70"/>
                  </a:lnTo>
                  <a:lnTo>
                    <a:pt x="253" y="60"/>
                  </a:lnTo>
                  <a:lnTo>
                    <a:pt x="258" y="51"/>
                  </a:lnTo>
                  <a:lnTo>
                    <a:pt x="262" y="41"/>
                  </a:lnTo>
                  <a:lnTo>
                    <a:pt x="264" y="32"/>
                  </a:lnTo>
                  <a:lnTo>
                    <a:pt x="265" y="23"/>
                  </a:lnTo>
                  <a:lnTo>
                    <a:pt x="265" y="16"/>
                  </a:lnTo>
                  <a:lnTo>
                    <a:pt x="265" y="10"/>
                  </a:lnTo>
                  <a:lnTo>
                    <a:pt x="263" y="6"/>
                  </a:lnTo>
                  <a:lnTo>
                    <a:pt x="263" y="6"/>
                  </a:lnTo>
                  <a:lnTo>
                    <a:pt x="262" y="5"/>
                  </a:lnTo>
                  <a:lnTo>
                    <a:pt x="259" y="4"/>
                  </a:lnTo>
                  <a:lnTo>
                    <a:pt x="250" y="1"/>
                  </a:lnTo>
                  <a:lnTo>
                    <a:pt x="235" y="0"/>
                  </a:lnTo>
                  <a:lnTo>
                    <a:pt x="218" y="0"/>
                  </a:lnTo>
                  <a:lnTo>
                    <a:pt x="175" y="1"/>
                  </a:lnTo>
                  <a:lnTo>
                    <a:pt x="126" y="5"/>
                  </a:lnTo>
                  <a:lnTo>
                    <a:pt x="79" y="9"/>
                  </a:lnTo>
                  <a:lnTo>
                    <a:pt x="38" y="15"/>
                  </a:lnTo>
                  <a:lnTo>
                    <a:pt x="22" y="18"/>
                  </a:lnTo>
                  <a:lnTo>
                    <a:pt x="10" y="22"/>
                  </a:lnTo>
                  <a:lnTo>
                    <a:pt x="3" y="25"/>
                  </a:lnTo>
                  <a:lnTo>
                    <a:pt x="1" y="27"/>
                  </a:lnTo>
                  <a:lnTo>
                    <a:pt x="1" y="2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2" name="Freeform 84">
              <a:extLst>
                <a:ext uri="{FF2B5EF4-FFF2-40B4-BE49-F238E27FC236}">
                  <a16:creationId xmlns:a16="http://schemas.microsoft.com/office/drawing/2014/main" id="{4DA4CBFE-D283-4C2F-B194-93AF5E809DEF}"/>
                </a:ext>
              </a:extLst>
            </p:cNvPr>
            <p:cNvSpPr>
              <a:spLocks/>
            </p:cNvSpPr>
            <p:nvPr/>
          </p:nvSpPr>
          <p:spPr bwMode="auto">
            <a:xfrm>
              <a:off x="9645575" y="2805958"/>
              <a:ext cx="606425" cy="266700"/>
            </a:xfrm>
            <a:custGeom>
              <a:avLst/>
              <a:gdLst>
                <a:gd name="T0" fmla="*/ 0 w 382"/>
                <a:gd name="T1" fmla="*/ 168 h 168"/>
                <a:gd name="T2" fmla="*/ 0 w 382"/>
                <a:gd name="T3" fmla="*/ 168 h 168"/>
                <a:gd name="T4" fmla="*/ 38 w 382"/>
                <a:gd name="T5" fmla="*/ 166 h 168"/>
                <a:gd name="T6" fmla="*/ 129 w 382"/>
                <a:gd name="T7" fmla="*/ 158 h 168"/>
                <a:gd name="T8" fmla="*/ 182 w 382"/>
                <a:gd name="T9" fmla="*/ 152 h 168"/>
                <a:gd name="T10" fmla="*/ 234 w 382"/>
                <a:gd name="T11" fmla="*/ 147 h 168"/>
                <a:gd name="T12" fmla="*/ 280 w 382"/>
                <a:gd name="T13" fmla="*/ 141 h 168"/>
                <a:gd name="T14" fmla="*/ 317 w 382"/>
                <a:gd name="T15" fmla="*/ 134 h 168"/>
                <a:gd name="T16" fmla="*/ 317 w 382"/>
                <a:gd name="T17" fmla="*/ 134 h 168"/>
                <a:gd name="T18" fmla="*/ 323 w 382"/>
                <a:gd name="T19" fmla="*/ 133 h 168"/>
                <a:gd name="T20" fmla="*/ 330 w 382"/>
                <a:gd name="T21" fmla="*/ 130 h 168"/>
                <a:gd name="T22" fmla="*/ 343 w 382"/>
                <a:gd name="T23" fmla="*/ 124 h 168"/>
                <a:gd name="T24" fmla="*/ 354 w 382"/>
                <a:gd name="T25" fmla="*/ 115 h 168"/>
                <a:gd name="T26" fmla="*/ 363 w 382"/>
                <a:gd name="T27" fmla="*/ 106 h 168"/>
                <a:gd name="T28" fmla="*/ 370 w 382"/>
                <a:gd name="T29" fmla="*/ 95 h 168"/>
                <a:gd name="T30" fmla="*/ 375 w 382"/>
                <a:gd name="T31" fmla="*/ 83 h 168"/>
                <a:gd name="T32" fmla="*/ 380 w 382"/>
                <a:gd name="T33" fmla="*/ 71 h 168"/>
                <a:gd name="T34" fmla="*/ 382 w 382"/>
                <a:gd name="T35" fmla="*/ 58 h 168"/>
                <a:gd name="T36" fmla="*/ 382 w 382"/>
                <a:gd name="T37" fmla="*/ 47 h 168"/>
                <a:gd name="T38" fmla="*/ 380 w 382"/>
                <a:gd name="T39" fmla="*/ 36 h 168"/>
                <a:gd name="T40" fmla="*/ 377 w 382"/>
                <a:gd name="T41" fmla="*/ 26 h 168"/>
                <a:gd name="T42" fmla="*/ 371 w 382"/>
                <a:gd name="T43" fmla="*/ 17 h 168"/>
                <a:gd name="T44" fmla="*/ 367 w 382"/>
                <a:gd name="T45" fmla="*/ 12 h 168"/>
                <a:gd name="T46" fmla="*/ 363 w 382"/>
                <a:gd name="T47" fmla="*/ 9 h 168"/>
                <a:gd name="T48" fmla="*/ 358 w 382"/>
                <a:gd name="T49" fmla="*/ 5 h 168"/>
                <a:gd name="T50" fmla="*/ 354 w 382"/>
                <a:gd name="T51" fmla="*/ 3 h 168"/>
                <a:gd name="T52" fmla="*/ 348 w 382"/>
                <a:gd name="T53" fmla="*/ 2 h 168"/>
                <a:gd name="T54" fmla="*/ 341 w 382"/>
                <a:gd name="T55" fmla="*/ 1 h 168"/>
                <a:gd name="T56" fmla="*/ 336 w 382"/>
                <a:gd name="T57" fmla="*/ 0 h 168"/>
                <a:gd name="T58" fmla="*/ 328 w 382"/>
                <a:gd name="T59" fmla="*/ 1 h 168"/>
                <a:gd name="T60" fmla="*/ 328 w 382"/>
                <a:gd name="T61" fmla="*/ 1 h 168"/>
                <a:gd name="T62" fmla="*/ 275 w 382"/>
                <a:gd name="T63" fmla="*/ 5 h 168"/>
                <a:gd name="T64" fmla="*/ 233 w 382"/>
                <a:gd name="T65" fmla="*/ 11 h 168"/>
                <a:gd name="T66" fmla="*/ 198 w 382"/>
                <a:gd name="T67" fmla="*/ 17 h 168"/>
                <a:gd name="T68" fmla="*/ 0 w 382"/>
                <a:gd name="T69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2" h="168">
                  <a:moveTo>
                    <a:pt x="0" y="168"/>
                  </a:moveTo>
                  <a:lnTo>
                    <a:pt x="0" y="168"/>
                  </a:lnTo>
                  <a:lnTo>
                    <a:pt x="38" y="166"/>
                  </a:lnTo>
                  <a:lnTo>
                    <a:pt x="129" y="158"/>
                  </a:lnTo>
                  <a:lnTo>
                    <a:pt x="182" y="152"/>
                  </a:lnTo>
                  <a:lnTo>
                    <a:pt x="234" y="147"/>
                  </a:lnTo>
                  <a:lnTo>
                    <a:pt x="280" y="141"/>
                  </a:lnTo>
                  <a:lnTo>
                    <a:pt x="317" y="134"/>
                  </a:lnTo>
                  <a:lnTo>
                    <a:pt x="317" y="134"/>
                  </a:lnTo>
                  <a:lnTo>
                    <a:pt x="323" y="133"/>
                  </a:lnTo>
                  <a:lnTo>
                    <a:pt x="330" y="130"/>
                  </a:lnTo>
                  <a:lnTo>
                    <a:pt x="343" y="124"/>
                  </a:lnTo>
                  <a:lnTo>
                    <a:pt x="354" y="115"/>
                  </a:lnTo>
                  <a:lnTo>
                    <a:pt x="363" y="106"/>
                  </a:lnTo>
                  <a:lnTo>
                    <a:pt x="370" y="95"/>
                  </a:lnTo>
                  <a:lnTo>
                    <a:pt x="375" y="83"/>
                  </a:lnTo>
                  <a:lnTo>
                    <a:pt x="380" y="71"/>
                  </a:lnTo>
                  <a:lnTo>
                    <a:pt x="382" y="58"/>
                  </a:lnTo>
                  <a:lnTo>
                    <a:pt x="382" y="47"/>
                  </a:lnTo>
                  <a:lnTo>
                    <a:pt x="380" y="36"/>
                  </a:lnTo>
                  <a:lnTo>
                    <a:pt x="377" y="26"/>
                  </a:lnTo>
                  <a:lnTo>
                    <a:pt x="371" y="17"/>
                  </a:lnTo>
                  <a:lnTo>
                    <a:pt x="367" y="12"/>
                  </a:lnTo>
                  <a:lnTo>
                    <a:pt x="363" y="9"/>
                  </a:lnTo>
                  <a:lnTo>
                    <a:pt x="358" y="5"/>
                  </a:lnTo>
                  <a:lnTo>
                    <a:pt x="354" y="3"/>
                  </a:lnTo>
                  <a:lnTo>
                    <a:pt x="348" y="2"/>
                  </a:lnTo>
                  <a:lnTo>
                    <a:pt x="341" y="1"/>
                  </a:lnTo>
                  <a:lnTo>
                    <a:pt x="336" y="0"/>
                  </a:lnTo>
                  <a:lnTo>
                    <a:pt x="328" y="1"/>
                  </a:lnTo>
                  <a:lnTo>
                    <a:pt x="328" y="1"/>
                  </a:lnTo>
                  <a:lnTo>
                    <a:pt x="275" y="5"/>
                  </a:lnTo>
                  <a:lnTo>
                    <a:pt x="233" y="11"/>
                  </a:lnTo>
                  <a:lnTo>
                    <a:pt x="198" y="17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E8B182"/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3" name="Freeform 85">
              <a:extLst>
                <a:ext uri="{FF2B5EF4-FFF2-40B4-BE49-F238E27FC236}">
                  <a16:creationId xmlns:a16="http://schemas.microsoft.com/office/drawing/2014/main" id="{7769D048-B3EC-4BCF-8DF3-86AAA2669230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6438" y="4593483"/>
              <a:ext cx="1565275" cy="1022350"/>
            </a:xfrm>
            <a:custGeom>
              <a:avLst/>
              <a:gdLst>
                <a:gd name="T0" fmla="*/ 0 w 986"/>
                <a:gd name="T1" fmla="*/ 12 h 644"/>
                <a:gd name="T2" fmla="*/ 2 w 986"/>
                <a:gd name="T3" fmla="*/ 95 h 644"/>
                <a:gd name="T4" fmla="*/ 10 w 986"/>
                <a:gd name="T5" fmla="*/ 275 h 644"/>
                <a:gd name="T6" fmla="*/ 11 w 986"/>
                <a:gd name="T7" fmla="*/ 330 h 644"/>
                <a:gd name="T8" fmla="*/ 5 w 986"/>
                <a:gd name="T9" fmla="*/ 497 h 644"/>
                <a:gd name="T10" fmla="*/ 132 w 986"/>
                <a:gd name="T11" fmla="*/ 644 h 644"/>
                <a:gd name="T12" fmla="*/ 136 w 986"/>
                <a:gd name="T13" fmla="*/ 514 h 644"/>
                <a:gd name="T14" fmla="*/ 140 w 986"/>
                <a:gd name="T15" fmla="*/ 358 h 644"/>
                <a:gd name="T16" fmla="*/ 143 w 986"/>
                <a:gd name="T17" fmla="*/ 291 h 644"/>
                <a:gd name="T18" fmla="*/ 149 w 986"/>
                <a:gd name="T19" fmla="*/ 233 h 644"/>
                <a:gd name="T20" fmla="*/ 159 w 986"/>
                <a:gd name="T21" fmla="*/ 195 h 644"/>
                <a:gd name="T22" fmla="*/ 168 w 986"/>
                <a:gd name="T23" fmla="*/ 175 h 644"/>
                <a:gd name="T24" fmla="*/ 173 w 986"/>
                <a:gd name="T25" fmla="*/ 167 h 644"/>
                <a:gd name="T26" fmla="*/ 185 w 986"/>
                <a:gd name="T27" fmla="*/ 161 h 644"/>
                <a:gd name="T28" fmla="*/ 205 w 986"/>
                <a:gd name="T29" fmla="*/ 157 h 644"/>
                <a:gd name="T30" fmla="*/ 272 w 986"/>
                <a:gd name="T31" fmla="*/ 150 h 644"/>
                <a:gd name="T32" fmla="*/ 360 w 986"/>
                <a:gd name="T33" fmla="*/ 147 h 644"/>
                <a:gd name="T34" fmla="*/ 460 w 986"/>
                <a:gd name="T35" fmla="*/ 147 h 644"/>
                <a:gd name="T36" fmla="*/ 646 w 986"/>
                <a:gd name="T37" fmla="*/ 155 h 644"/>
                <a:gd name="T38" fmla="*/ 712 w 986"/>
                <a:gd name="T39" fmla="*/ 161 h 644"/>
                <a:gd name="T40" fmla="*/ 739 w 986"/>
                <a:gd name="T41" fmla="*/ 166 h 644"/>
                <a:gd name="T42" fmla="*/ 742 w 986"/>
                <a:gd name="T43" fmla="*/ 167 h 644"/>
                <a:gd name="T44" fmla="*/ 750 w 986"/>
                <a:gd name="T45" fmla="*/ 178 h 644"/>
                <a:gd name="T46" fmla="*/ 773 w 986"/>
                <a:gd name="T47" fmla="*/ 237 h 644"/>
                <a:gd name="T48" fmla="*/ 808 w 986"/>
                <a:gd name="T49" fmla="*/ 343 h 644"/>
                <a:gd name="T50" fmla="*/ 986 w 986"/>
                <a:gd name="T51" fmla="*/ 386 h 644"/>
                <a:gd name="T52" fmla="*/ 982 w 986"/>
                <a:gd name="T53" fmla="*/ 371 h 644"/>
                <a:gd name="T54" fmla="*/ 959 w 986"/>
                <a:gd name="T55" fmla="*/ 274 h 644"/>
                <a:gd name="T56" fmla="*/ 937 w 986"/>
                <a:gd name="T57" fmla="*/ 209 h 644"/>
                <a:gd name="T58" fmla="*/ 911 w 986"/>
                <a:gd name="T59" fmla="*/ 141 h 644"/>
                <a:gd name="T60" fmla="*/ 887 w 986"/>
                <a:gd name="T61" fmla="*/ 94 h 644"/>
                <a:gd name="T62" fmla="*/ 870 w 986"/>
                <a:gd name="T63" fmla="*/ 66 h 644"/>
                <a:gd name="T64" fmla="*/ 851 w 986"/>
                <a:gd name="T65" fmla="*/ 43 h 644"/>
                <a:gd name="T66" fmla="*/ 832 w 986"/>
                <a:gd name="T67" fmla="*/ 24 h 644"/>
                <a:gd name="T68" fmla="*/ 810 w 986"/>
                <a:gd name="T69" fmla="*/ 13 h 644"/>
                <a:gd name="T70" fmla="*/ 799 w 986"/>
                <a:gd name="T71" fmla="*/ 8 h 644"/>
                <a:gd name="T72" fmla="*/ 747 w 986"/>
                <a:gd name="T73" fmla="*/ 2 h 644"/>
                <a:gd name="T74" fmla="*/ 682 w 986"/>
                <a:gd name="T75" fmla="*/ 0 h 644"/>
                <a:gd name="T76" fmla="*/ 603 w 986"/>
                <a:gd name="T77" fmla="*/ 3 h 644"/>
                <a:gd name="T78" fmla="*/ 405 w 986"/>
                <a:gd name="T79" fmla="*/ 13 h 644"/>
                <a:gd name="T80" fmla="*/ 284 w 986"/>
                <a:gd name="T81" fmla="*/ 16 h 644"/>
                <a:gd name="T82" fmla="*/ 149 w 986"/>
                <a:gd name="T83" fmla="*/ 16 h 644"/>
                <a:gd name="T84" fmla="*/ 0 w 986"/>
                <a:gd name="T85" fmla="*/ 12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86" h="644">
                  <a:moveTo>
                    <a:pt x="0" y="12"/>
                  </a:moveTo>
                  <a:lnTo>
                    <a:pt x="0" y="12"/>
                  </a:lnTo>
                  <a:lnTo>
                    <a:pt x="0" y="51"/>
                  </a:lnTo>
                  <a:lnTo>
                    <a:pt x="2" y="95"/>
                  </a:lnTo>
                  <a:lnTo>
                    <a:pt x="7" y="190"/>
                  </a:lnTo>
                  <a:lnTo>
                    <a:pt x="10" y="275"/>
                  </a:lnTo>
                  <a:lnTo>
                    <a:pt x="11" y="308"/>
                  </a:lnTo>
                  <a:lnTo>
                    <a:pt x="11" y="330"/>
                  </a:lnTo>
                  <a:lnTo>
                    <a:pt x="11" y="330"/>
                  </a:lnTo>
                  <a:lnTo>
                    <a:pt x="5" y="497"/>
                  </a:lnTo>
                  <a:lnTo>
                    <a:pt x="0" y="634"/>
                  </a:lnTo>
                  <a:lnTo>
                    <a:pt x="132" y="644"/>
                  </a:lnTo>
                  <a:lnTo>
                    <a:pt x="132" y="644"/>
                  </a:lnTo>
                  <a:lnTo>
                    <a:pt x="136" y="514"/>
                  </a:lnTo>
                  <a:lnTo>
                    <a:pt x="140" y="358"/>
                  </a:lnTo>
                  <a:lnTo>
                    <a:pt x="140" y="358"/>
                  </a:lnTo>
                  <a:lnTo>
                    <a:pt x="142" y="318"/>
                  </a:lnTo>
                  <a:lnTo>
                    <a:pt x="143" y="291"/>
                  </a:lnTo>
                  <a:lnTo>
                    <a:pt x="146" y="262"/>
                  </a:lnTo>
                  <a:lnTo>
                    <a:pt x="149" y="233"/>
                  </a:lnTo>
                  <a:lnTo>
                    <a:pt x="155" y="206"/>
                  </a:lnTo>
                  <a:lnTo>
                    <a:pt x="159" y="195"/>
                  </a:lnTo>
                  <a:lnTo>
                    <a:pt x="163" y="184"/>
                  </a:lnTo>
                  <a:lnTo>
                    <a:pt x="168" y="175"/>
                  </a:lnTo>
                  <a:lnTo>
                    <a:pt x="173" y="167"/>
                  </a:lnTo>
                  <a:lnTo>
                    <a:pt x="173" y="167"/>
                  </a:lnTo>
                  <a:lnTo>
                    <a:pt x="178" y="164"/>
                  </a:lnTo>
                  <a:lnTo>
                    <a:pt x="185" y="161"/>
                  </a:lnTo>
                  <a:lnTo>
                    <a:pt x="194" y="159"/>
                  </a:lnTo>
                  <a:lnTo>
                    <a:pt x="205" y="157"/>
                  </a:lnTo>
                  <a:lnTo>
                    <a:pt x="234" y="153"/>
                  </a:lnTo>
                  <a:lnTo>
                    <a:pt x="272" y="150"/>
                  </a:lnTo>
                  <a:lnTo>
                    <a:pt x="314" y="149"/>
                  </a:lnTo>
                  <a:lnTo>
                    <a:pt x="360" y="147"/>
                  </a:lnTo>
                  <a:lnTo>
                    <a:pt x="409" y="147"/>
                  </a:lnTo>
                  <a:lnTo>
                    <a:pt x="460" y="147"/>
                  </a:lnTo>
                  <a:lnTo>
                    <a:pt x="559" y="151"/>
                  </a:lnTo>
                  <a:lnTo>
                    <a:pt x="646" y="155"/>
                  </a:lnTo>
                  <a:lnTo>
                    <a:pt x="682" y="158"/>
                  </a:lnTo>
                  <a:lnTo>
                    <a:pt x="712" y="161"/>
                  </a:lnTo>
                  <a:lnTo>
                    <a:pt x="732" y="164"/>
                  </a:lnTo>
                  <a:lnTo>
                    <a:pt x="739" y="166"/>
                  </a:lnTo>
                  <a:lnTo>
                    <a:pt x="742" y="167"/>
                  </a:lnTo>
                  <a:lnTo>
                    <a:pt x="742" y="167"/>
                  </a:lnTo>
                  <a:lnTo>
                    <a:pt x="746" y="171"/>
                  </a:lnTo>
                  <a:lnTo>
                    <a:pt x="750" y="178"/>
                  </a:lnTo>
                  <a:lnTo>
                    <a:pt x="761" y="203"/>
                  </a:lnTo>
                  <a:lnTo>
                    <a:pt x="773" y="237"/>
                  </a:lnTo>
                  <a:lnTo>
                    <a:pt x="785" y="274"/>
                  </a:lnTo>
                  <a:lnTo>
                    <a:pt x="808" y="343"/>
                  </a:lnTo>
                  <a:lnTo>
                    <a:pt x="817" y="374"/>
                  </a:lnTo>
                  <a:lnTo>
                    <a:pt x="986" y="386"/>
                  </a:lnTo>
                  <a:lnTo>
                    <a:pt x="986" y="386"/>
                  </a:lnTo>
                  <a:lnTo>
                    <a:pt x="982" y="371"/>
                  </a:lnTo>
                  <a:lnTo>
                    <a:pt x="973" y="332"/>
                  </a:lnTo>
                  <a:lnTo>
                    <a:pt x="959" y="274"/>
                  </a:lnTo>
                  <a:lnTo>
                    <a:pt x="948" y="243"/>
                  </a:lnTo>
                  <a:lnTo>
                    <a:pt x="937" y="209"/>
                  </a:lnTo>
                  <a:lnTo>
                    <a:pt x="925" y="175"/>
                  </a:lnTo>
                  <a:lnTo>
                    <a:pt x="911" y="141"/>
                  </a:lnTo>
                  <a:lnTo>
                    <a:pt x="896" y="109"/>
                  </a:lnTo>
                  <a:lnTo>
                    <a:pt x="887" y="94"/>
                  </a:lnTo>
                  <a:lnTo>
                    <a:pt x="879" y="80"/>
                  </a:lnTo>
                  <a:lnTo>
                    <a:pt x="870" y="66"/>
                  </a:lnTo>
                  <a:lnTo>
                    <a:pt x="861" y="55"/>
                  </a:lnTo>
                  <a:lnTo>
                    <a:pt x="851" y="43"/>
                  </a:lnTo>
                  <a:lnTo>
                    <a:pt x="842" y="33"/>
                  </a:lnTo>
                  <a:lnTo>
                    <a:pt x="832" y="24"/>
                  </a:lnTo>
                  <a:lnTo>
                    <a:pt x="820" y="17"/>
                  </a:lnTo>
                  <a:lnTo>
                    <a:pt x="810" y="13"/>
                  </a:lnTo>
                  <a:lnTo>
                    <a:pt x="799" y="8"/>
                  </a:lnTo>
                  <a:lnTo>
                    <a:pt x="799" y="8"/>
                  </a:lnTo>
                  <a:lnTo>
                    <a:pt x="775" y="4"/>
                  </a:lnTo>
                  <a:lnTo>
                    <a:pt x="747" y="2"/>
                  </a:lnTo>
                  <a:lnTo>
                    <a:pt x="716" y="0"/>
                  </a:lnTo>
                  <a:lnTo>
                    <a:pt x="682" y="0"/>
                  </a:lnTo>
                  <a:lnTo>
                    <a:pt x="645" y="2"/>
                  </a:lnTo>
                  <a:lnTo>
                    <a:pt x="603" y="3"/>
                  </a:lnTo>
                  <a:lnTo>
                    <a:pt x="512" y="8"/>
                  </a:lnTo>
                  <a:lnTo>
                    <a:pt x="405" y="13"/>
                  </a:lnTo>
                  <a:lnTo>
                    <a:pt x="346" y="15"/>
                  </a:lnTo>
                  <a:lnTo>
                    <a:pt x="284" y="16"/>
                  </a:lnTo>
                  <a:lnTo>
                    <a:pt x="218" y="17"/>
                  </a:lnTo>
                  <a:lnTo>
                    <a:pt x="149" y="16"/>
                  </a:lnTo>
                  <a:lnTo>
                    <a:pt x="76" y="15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4" name="Freeform 86">
              <a:extLst>
                <a:ext uri="{FF2B5EF4-FFF2-40B4-BE49-F238E27FC236}">
                  <a16:creationId xmlns:a16="http://schemas.microsoft.com/office/drawing/2014/main" id="{2C818E0F-B961-4C70-B0C3-63CFF49850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8975" y="5104658"/>
              <a:ext cx="346075" cy="171450"/>
            </a:xfrm>
            <a:custGeom>
              <a:avLst/>
              <a:gdLst>
                <a:gd name="T0" fmla="*/ 113 w 218"/>
                <a:gd name="T1" fmla="*/ 106 h 108"/>
                <a:gd name="T2" fmla="*/ 113 w 218"/>
                <a:gd name="T3" fmla="*/ 106 h 108"/>
                <a:gd name="T4" fmla="*/ 90 w 218"/>
                <a:gd name="T5" fmla="*/ 107 h 108"/>
                <a:gd name="T6" fmla="*/ 68 w 218"/>
                <a:gd name="T7" fmla="*/ 108 h 108"/>
                <a:gd name="T8" fmla="*/ 47 w 218"/>
                <a:gd name="T9" fmla="*/ 107 h 108"/>
                <a:gd name="T10" fmla="*/ 37 w 218"/>
                <a:gd name="T11" fmla="*/ 107 h 108"/>
                <a:gd name="T12" fmla="*/ 29 w 218"/>
                <a:gd name="T13" fmla="*/ 105 h 108"/>
                <a:gd name="T14" fmla="*/ 21 w 218"/>
                <a:gd name="T15" fmla="*/ 103 h 108"/>
                <a:gd name="T16" fmla="*/ 15 w 218"/>
                <a:gd name="T17" fmla="*/ 99 h 108"/>
                <a:gd name="T18" fmla="*/ 9 w 218"/>
                <a:gd name="T19" fmla="*/ 95 h 108"/>
                <a:gd name="T20" fmla="*/ 4 w 218"/>
                <a:gd name="T21" fmla="*/ 90 h 108"/>
                <a:gd name="T22" fmla="*/ 2 w 218"/>
                <a:gd name="T23" fmla="*/ 83 h 108"/>
                <a:gd name="T24" fmla="*/ 0 w 218"/>
                <a:gd name="T25" fmla="*/ 76 h 108"/>
                <a:gd name="T26" fmla="*/ 1 w 218"/>
                <a:gd name="T27" fmla="*/ 68 h 108"/>
                <a:gd name="T28" fmla="*/ 3 w 218"/>
                <a:gd name="T29" fmla="*/ 56 h 108"/>
                <a:gd name="T30" fmla="*/ 3 w 218"/>
                <a:gd name="T31" fmla="*/ 56 h 108"/>
                <a:gd name="T32" fmla="*/ 5 w 218"/>
                <a:gd name="T33" fmla="*/ 51 h 108"/>
                <a:gd name="T34" fmla="*/ 9 w 218"/>
                <a:gd name="T35" fmla="*/ 45 h 108"/>
                <a:gd name="T36" fmla="*/ 12 w 218"/>
                <a:gd name="T37" fmla="*/ 39 h 108"/>
                <a:gd name="T38" fmla="*/ 17 w 218"/>
                <a:gd name="T39" fmla="*/ 34 h 108"/>
                <a:gd name="T40" fmla="*/ 27 w 218"/>
                <a:gd name="T41" fmla="*/ 23 h 108"/>
                <a:gd name="T42" fmla="*/ 41 w 218"/>
                <a:gd name="T43" fmla="*/ 14 h 108"/>
                <a:gd name="T44" fmla="*/ 56 w 218"/>
                <a:gd name="T45" fmla="*/ 8 h 108"/>
                <a:gd name="T46" fmla="*/ 73 w 218"/>
                <a:gd name="T47" fmla="*/ 2 h 108"/>
                <a:gd name="T48" fmla="*/ 84 w 218"/>
                <a:gd name="T49" fmla="*/ 1 h 108"/>
                <a:gd name="T50" fmla="*/ 94 w 218"/>
                <a:gd name="T51" fmla="*/ 0 h 108"/>
                <a:gd name="T52" fmla="*/ 104 w 218"/>
                <a:gd name="T53" fmla="*/ 0 h 108"/>
                <a:gd name="T54" fmla="*/ 115 w 218"/>
                <a:gd name="T55" fmla="*/ 0 h 108"/>
                <a:gd name="T56" fmla="*/ 115 w 218"/>
                <a:gd name="T57" fmla="*/ 0 h 108"/>
                <a:gd name="T58" fmla="*/ 137 w 218"/>
                <a:gd name="T59" fmla="*/ 2 h 108"/>
                <a:gd name="T60" fmla="*/ 156 w 218"/>
                <a:gd name="T61" fmla="*/ 8 h 108"/>
                <a:gd name="T62" fmla="*/ 174 w 218"/>
                <a:gd name="T63" fmla="*/ 14 h 108"/>
                <a:gd name="T64" fmla="*/ 182 w 218"/>
                <a:gd name="T65" fmla="*/ 18 h 108"/>
                <a:gd name="T66" fmla="*/ 190 w 218"/>
                <a:gd name="T67" fmla="*/ 22 h 108"/>
                <a:gd name="T68" fmla="*/ 197 w 218"/>
                <a:gd name="T69" fmla="*/ 28 h 108"/>
                <a:gd name="T70" fmla="*/ 202 w 218"/>
                <a:gd name="T71" fmla="*/ 33 h 108"/>
                <a:gd name="T72" fmla="*/ 208 w 218"/>
                <a:gd name="T73" fmla="*/ 38 h 108"/>
                <a:gd name="T74" fmla="*/ 211 w 218"/>
                <a:gd name="T75" fmla="*/ 44 h 108"/>
                <a:gd name="T76" fmla="*/ 215 w 218"/>
                <a:gd name="T77" fmla="*/ 51 h 108"/>
                <a:gd name="T78" fmla="*/ 217 w 218"/>
                <a:gd name="T79" fmla="*/ 56 h 108"/>
                <a:gd name="T80" fmla="*/ 218 w 218"/>
                <a:gd name="T81" fmla="*/ 63 h 108"/>
                <a:gd name="T82" fmla="*/ 218 w 218"/>
                <a:gd name="T83" fmla="*/ 70 h 108"/>
                <a:gd name="T84" fmla="*/ 218 w 218"/>
                <a:gd name="T85" fmla="*/ 70 h 108"/>
                <a:gd name="T86" fmla="*/ 218 w 218"/>
                <a:gd name="T87" fmla="*/ 76 h 108"/>
                <a:gd name="T88" fmla="*/ 217 w 218"/>
                <a:gd name="T89" fmla="*/ 81 h 108"/>
                <a:gd name="T90" fmla="*/ 215 w 218"/>
                <a:gd name="T91" fmla="*/ 86 h 108"/>
                <a:gd name="T92" fmla="*/ 213 w 218"/>
                <a:gd name="T93" fmla="*/ 89 h 108"/>
                <a:gd name="T94" fmla="*/ 208 w 218"/>
                <a:gd name="T95" fmla="*/ 92 h 108"/>
                <a:gd name="T96" fmla="*/ 205 w 218"/>
                <a:gd name="T97" fmla="*/ 95 h 108"/>
                <a:gd name="T98" fmla="*/ 199 w 218"/>
                <a:gd name="T99" fmla="*/ 97 h 108"/>
                <a:gd name="T100" fmla="*/ 193 w 218"/>
                <a:gd name="T101" fmla="*/ 99 h 108"/>
                <a:gd name="T102" fmla="*/ 180 w 218"/>
                <a:gd name="T103" fmla="*/ 102 h 108"/>
                <a:gd name="T104" fmla="*/ 162 w 218"/>
                <a:gd name="T105" fmla="*/ 104 h 108"/>
                <a:gd name="T106" fmla="*/ 113 w 218"/>
                <a:gd name="T107" fmla="*/ 106 h 108"/>
                <a:gd name="T108" fmla="*/ 113 w 218"/>
                <a:gd name="T109" fmla="*/ 10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218" h="108">
                  <a:moveTo>
                    <a:pt x="113" y="106"/>
                  </a:moveTo>
                  <a:lnTo>
                    <a:pt x="113" y="106"/>
                  </a:lnTo>
                  <a:lnTo>
                    <a:pt x="90" y="107"/>
                  </a:lnTo>
                  <a:lnTo>
                    <a:pt x="68" y="108"/>
                  </a:lnTo>
                  <a:lnTo>
                    <a:pt x="47" y="107"/>
                  </a:lnTo>
                  <a:lnTo>
                    <a:pt x="37" y="107"/>
                  </a:lnTo>
                  <a:lnTo>
                    <a:pt x="29" y="105"/>
                  </a:lnTo>
                  <a:lnTo>
                    <a:pt x="21" y="103"/>
                  </a:lnTo>
                  <a:lnTo>
                    <a:pt x="15" y="99"/>
                  </a:lnTo>
                  <a:lnTo>
                    <a:pt x="9" y="95"/>
                  </a:lnTo>
                  <a:lnTo>
                    <a:pt x="4" y="90"/>
                  </a:lnTo>
                  <a:lnTo>
                    <a:pt x="2" y="83"/>
                  </a:lnTo>
                  <a:lnTo>
                    <a:pt x="0" y="76"/>
                  </a:lnTo>
                  <a:lnTo>
                    <a:pt x="1" y="68"/>
                  </a:lnTo>
                  <a:lnTo>
                    <a:pt x="3" y="56"/>
                  </a:lnTo>
                  <a:lnTo>
                    <a:pt x="3" y="56"/>
                  </a:lnTo>
                  <a:lnTo>
                    <a:pt x="5" y="51"/>
                  </a:lnTo>
                  <a:lnTo>
                    <a:pt x="9" y="45"/>
                  </a:lnTo>
                  <a:lnTo>
                    <a:pt x="12" y="39"/>
                  </a:lnTo>
                  <a:lnTo>
                    <a:pt x="17" y="34"/>
                  </a:lnTo>
                  <a:lnTo>
                    <a:pt x="27" y="23"/>
                  </a:lnTo>
                  <a:lnTo>
                    <a:pt x="41" y="14"/>
                  </a:lnTo>
                  <a:lnTo>
                    <a:pt x="56" y="8"/>
                  </a:lnTo>
                  <a:lnTo>
                    <a:pt x="73" y="2"/>
                  </a:lnTo>
                  <a:lnTo>
                    <a:pt x="84" y="1"/>
                  </a:lnTo>
                  <a:lnTo>
                    <a:pt x="94" y="0"/>
                  </a:lnTo>
                  <a:lnTo>
                    <a:pt x="104" y="0"/>
                  </a:lnTo>
                  <a:lnTo>
                    <a:pt x="115" y="0"/>
                  </a:lnTo>
                  <a:lnTo>
                    <a:pt x="115" y="0"/>
                  </a:lnTo>
                  <a:lnTo>
                    <a:pt x="137" y="2"/>
                  </a:lnTo>
                  <a:lnTo>
                    <a:pt x="156" y="8"/>
                  </a:lnTo>
                  <a:lnTo>
                    <a:pt x="174" y="14"/>
                  </a:lnTo>
                  <a:lnTo>
                    <a:pt x="182" y="18"/>
                  </a:lnTo>
                  <a:lnTo>
                    <a:pt x="190" y="22"/>
                  </a:lnTo>
                  <a:lnTo>
                    <a:pt x="197" y="28"/>
                  </a:lnTo>
                  <a:lnTo>
                    <a:pt x="202" y="33"/>
                  </a:lnTo>
                  <a:lnTo>
                    <a:pt x="208" y="38"/>
                  </a:lnTo>
                  <a:lnTo>
                    <a:pt x="211" y="44"/>
                  </a:lnTo>
                  <a:lnTo>
                    <a:pt x="215" y="51"/>
                  </a:lnTo>
                  <a:lnTo>
                    <a:pt x="217" y="56"/>
                  </a:lnTo>
                  <a:lnTo>
                    <a:pt x="218" y="63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18" y="76"/>
                  </a:lnTo>
                  <a:lnTo>
                    <a:pt x="217" y="81"/>
                  </a:lnTo>
                  <a:lnTo>
                    <a:pt x="215" y="86"/>
                  </a:lnTo>
                  <a:lnTo>
                    <a:pt x="213" y="89"/>
                  </a:lnTo>
                  <a:lnTo>
                    <a:pt x="208" y="92"/>
                  </a:lnTo>
                  <a:lnTo>
                    <a:pt x="205" y="95"/>
                  </a:lnTo>
                  <a:lnTo>
                    <a:pt x="199" y="97"/>
                  </a:lnTo>
                  <a:lnTo>
                    <a:pt x="193" y="99"/>
                  </a:lnTo>
                  <a:lnTo>
                    <a:pt x="180" y="102"/>
                  </a:lnTo>
                  <a:lnTo>
                    <a:pt x="162" y="104"/>
                  </a:lnTo>
                  <a:lnTo>
                    <a:pt x="113" y="106"/>
                  </a:lnTo>
                  <a:lnTo>
                    <a:pt x="113" y="106"/>
                  </a:lnTo>
                  <a:close/>
                </a:path>
              </a:pathLst>
            </a:custGeom>
            <a:solidFill>
              <a:srgbClr val="262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5" name="Freeform 87">
              <a:extLst>
                <a:ext uri="{FF2B5EF4-FFF2-40B4-BE49-F238E27FC236}">
                  <a16:creationId xmlns:a16="http://schemas.microsoft.com/office/drawing/2014/main" id="{C1DC6F7F-E33E-4C4F-B51C-CCA9264057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9450" y="5231658"/>
              <a:ext cx="376238" cy="57150"/>
            </a:xfrm>
            <a:custGeom>
              <a:avLst/>
              <a:gdLst>
                <a:gd name="T0" fmla="*/ 237 w 237"/>
                <a:gd name="T1" fmla="*/ 16 h 36"/>
                <a:gd name="T2" fmla="*/ 237 w 237"/>
                <a:gd name="T3" fmla="*/ 16 h 36"/>
                <a:gd name="T4" fmla="*/ 236 w 237"/>
                <a:gd name="T5" fmla="*/ 22 h 36"/>
                <a:gd name="T6" fmla="*/ 232 w 237"/>
                <a:gd name="T7" fmla="*/ 27 h 36"/>
                <a:gd name="T8" fmla="*/ 228 w 237"/>
                <a:gd name="T9" fmla="*/ 31 h 36"/>
                <a:gd name="T10" fmla="*/ 221 w 237"/>
                <a:gd name="T11" fmla="*/ 32 h 36"/>
                <a:gd name="T12" fmla="*/ 16 w 237"/>
                <a:gd name="T13" fmla="*/ 36 h 36"/>
                <a:gd name="T14" fmla="*/ 16 w 237"/>
                <a:gd name="T15" fmla="*/ 36 h 36"/>
                <a:gd name="T16" fmla="*/ 9 w 237"/>
                <a:gd name="T17" fmla="*/ 35 h 36"/>
                <a:gd name="T18" fmla="*/ 5 w 237"/>
                <a:gd name="T19" fmla="*/ 33 h 36"/>
                <a:gd name="T20" fmla="*/ 1 w 237"/>
                <a:gd name="T21" fmla="*/ 27 h 36"/>
                <a:gd name="T22" fmla="*/ 0 w 237"/>
                <a:gd name="T23" fmla="*/ 22 h 36"/>
                <a:gd name="T24" fmla="*/ 0 w 237"/>
                <a:gd name="T25" fmla="*/ 22 h 36"/>
                <a:gd name="T26" fmla="*/ 0 w 237"/>
                <a:gd name="T27" fmla="*/ 22 h 36"/>
                <a:gd name="T28" fmla="*/ 1 w 237"/>
                <a:gd name="T29" fmla="*/ 16 h 36"/>
                <a:gd name="T30" fmla="*/ 5 w 237"/>
                <a:gd name="T31" fmla="*/ 10 h 36"/>
                <a:gd name="T32" fmla="*/ 9 w 237"/>
                <a:gd name="T33" fmla="*/ 7 h 36"/>
                <a:gd name="T34" fmla="*/ 15 w 237"/>
                <a:gd name="T35" fmla="*/ 6 h 36"/>
                <a:gd name="T36" fmla="*/ 221 w 237"/>
                <a:gd name="T37" fmla="*/ 0 h 36"/>
                <a:gd name="T38" fmla="*/ 221 w 237"/>
                <a:gd name="T39" fmla="*/ 0 h 36"/>
                <a:gd name="T40" fmla="*/ 226 w 237"/>
                <a:gd name="T41" fmla="*/ 1 h 36"/>
                <a:gd name="T42" fmla="*/ 232 w 237"/>
                <a:gd name="T43" fmla="*/ 5 h 36"/>
                <a:gd name="T44" fmla="*/ 236 w 237"/>
                <a:gd name="T45" fmla="*/ 10 h 36"/>
                <a:gd name="T46" fmla="*/ 237 w 237"/>
                <a:gd name="T47" fmla="*/ 16 h 36"/>
                <a:gd name="T48" fmla="*/ 237 w 237"/>
                <a:gd name="T49" fmla="*/ 1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37" h="36">
                  <a:moveTo>
                    <a:pt x="237" y="16"/>
                  </a:moveTo>
                  <a:lnTo>
                    <a:pt x="237" y="16"/>
                  </a:lnTo>
                  <a:lnTo>
                    <a:pt x="236" y="22"/>
                  </a:lnTo>
                  <a:lnTo>
                    <a:pt x="232" y="27"/>
                  </a:lnTo>
                  <a:lnTo>
                    <a:pt x="228" y="31"/>
                  </a:lnTo>
                  <a:lnTo>
                    <a:pt x="221" y="32"/>
                  </a:lnTo>
                  <a:lnTo>
                    <a:pt x="16" y="36"/>
                  </a:lnTo>
                  <a:lnTo>
                    <a:pt x="16" y="36"/>
                  </a:lnTo>
                  <a:lnTo>
                    <a:pt x="9" y="35"/>
                  </a:lnTo>
                  <a:lnTo>
                    <a:pt x="5" y="33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1" y="16"/>
                  </a:lnTo>
                  <a:lnTo>
                    <a:pt x="5" y="10"/>
                  </a:lnTo>
                  <a:lnTo>
                    <a:pt x="9" y="7"/>
                  </a:lnTo>
                  <a:lnTo>
                    <a:pt x="15" y="6"/>
                  </a:lnTo>
                  <a:lnTo>
                    <a:pt x="221" y="0"/>
                  </a:lnTo>
                  <a:lnTo>
                    <a:pt x="221" y="0"/>
                  </a:lnTo>
                  <a:lnTo>
                    <a:pt x="226" y="1"/>
                  </a:lnTo>
                  <a:lnTo>
                    <a:pt x="232" y="5"/>
                  </a:lnTo>
                  <a:lnTo>
                    <a:pt x="236" y="10"/>
                  </a:lnTo>
                  <a:lnTo>
                    <a:pt x="237" y="16"/>
                  </a:lnTo>
                  <a:lnTo>
                    <a:pt x="237" y="16"/>
                  </a:lnTo>
                  <a:close/>
                </a:path>
              </a:pathLst>
            </a:custGeom>
            <a:solidFill>
              <a:srgbClr val="0404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6" name="Freeform 88">
              <a:extLst>
                <a:ext uri="{FF2B5EF4-FFF2-40B4-BE49-F238E27FC236}">
                  <a16:creationId xmlns:a16="http://schemas.microsoft.com/office/drawing/2014/main" id="{519B844F-B67F-4988-B4C0-8C25EB090ABB}"/>
                </a:ext>
              </a:extLst>
            </p:cNvPr>
            <p:cNvSpPr>
              <a:spLocks/>
            </p:cNvSpPr>
            <p:nvPr/>
          </p:nvSpPr>
          <p:spPr bwMode="auto">
            <a:xfrm>
              <a:off x="8855000" y="5558683"/>
              <a:ext cx="346075" cy="174625"/>
            </a:xfrm>
            <a:custGeom>
              <a:avLst/>
              <a:gdLst>
                <a:gd name="T0" fmla="*/ 112 w 218"/>
                <a:gd name="T1" fmla="*/ 107 h 110"/>
                <a:gd name="T2" fmla="*/ 112 w 218"/>
                <a:gd name="T3" fmla="*/ 107 h 110"/>
                <a:gd name="T4" fmla="*/ 89 w 218"/>
                <a:gd name="T5" fmla="*/ 109 h 110"/>
                <a:gd name="T6" fmla="*/ 68 w 218"/>
                <a:gd name="T7" fmla="*/ 110 h 110"/>
                <a:gd name="T8" fmla="*/ 46 w 218"/>
                <a:gd name="T9" fmla="*/ 109 h 110"/>
                <a:gd name="T10" fmla="*/ 37 w 218"/>
                <a:gd name="T11" fmla="*/ 107 h 110"/>
                <a:gd name="T12" fmla="*/ 28 w 218"/>
                <a:gd name="T13" fmla="*/ 106 h 110"/>
                <a:gd name="T14" fmla="*/ 20 w 218"/>
                <a:gd name="T15" fmla="*/ 103 h 110"/>
                <a:gd name="T16" fmla="*/ 13 w 218"/>
                <a:gd name="T17" fmla="*/ 101 h 110"/>
                <a:gd name="T18" fmla="*/ 8 w 218"/>
                <a:gd name="T19" fmla="*/ 96 h 110"/>
                <a:gd name="T20" fmla="*/ 3 w 218"/>
                <a:gd name="T21" fmla="*/ 90 h 110"/>
                <a:gd name="T22" fmla="*/ 1 w 218"/>
                <a:gd name="T23" fmla="*/ 85 h 110"/>
                <a:gd name="T24" fmla="*/ 0 w 218"/>
                <a:gd name="T25" fmla="*/ 77 h 110"/>
                <a:gd name="T26" fmla="*/ 0 w 218"/>
                <a:gd name="T27" fmla="*/ 68 h 110"/>
                <a:gd name="T28" fmla="*/ 3 w 218"/>
                <a:gd name="T29" fmla="*/ 58 h 110"/>
                <a:gd name="T30" fmla="*/ 3 w 218"/>
                <a:gd name="T31" fmla="*/ 58 h 110"/>
                <a:gd name="T32" fmla="*/ 5 w 218"/>
                <a:gd name="T33" fmla="*/ 51 h 110"/>
                <a:gd name="T34" fmla="*/ 8 w 218"/>
                <a:gd name="T35" fmla="*/ 45 h 110"/>
                <a:gd name="T36" fmla="*/ 12 w 218"/>
                <a:gd name="T37" fmla="*/ 40 h 110"/>
                <a:gd name="T38" fmla="*/ 16 w 218"/>
                <a:gd name="T39" fmla="*/ 34 h 110"/>
                <a:gd name="T40" fmla="*/ 27 w 218"/>
                <a:gd name="T41" fmla="*/ 24 h 110"/>
                <a:gd name="T42" fmla="*/ 39 w 218"/>
                <a:gd name="T43" fmla="*/ 16 h 110"/>
                <a:gd name="T44" fmla="*/ 55 w 218"/>
                <a:gd name="T45" fmla="*/ 8 h 110"/>
                <a:gd name="T46" fmla="*/ 73 w 218"/>
                <a:gd name="T47" fmla="*/ 3 h 110"/>
                <a:gd name="T48" fmla="*/ 82 w 218"/>
                <a:gd name="T49" fmla="*/ 2 h 110"/>
                <a:gd name="T50" fmla="*/ 93 w 218"/>
                <a:gd name="T51" fmla="*/ 1 h 110"/>
                <a:gd name="T52" fmla="*/ 103 w 218"/>
                <a:gd name="T53" fmla="*/ 0 h 110"/>
                <a:gd name="T54" fmla="*/ 114 w 218"/>
                <a:gd name="T55" fmla="*/ 1 h 110"/>
                <a:gd name="T56" fmla="*/ 114 w 218"/>
                <a:gd name="T57" fmla="*/ 1 h 110"/>
                <a:gd name="T58" fmla="*/ 136 w 218"/>
                <a:gd name="T59" fmla="*/ 3 h 110"/>
                <a:gd name="T60" fmla="*/ 156 w 218"/>
                <a:gd name="T61" fmla="*/ 8 h 110"/>
                <a:gd name="T62" fmla="*/ 174 w 218"/>
                <a:gd name="T63" fmla="*/ 15 h 110"/>
                <a:gd name="T64" fmla="*/ 182 w 218"/>
                <a:gd name="T65" fmla="*/ 19 h 110"/>
                <a:gd name="T66" fmla="*/ 189 w 218"/>
                <a:gd name="T67" fmla="*/ 24 h 110"/>
                <a:gd name="T68" fmla="*/ 196 w 218"/>
                <a:gd name="T69" fmla="*/ 28 h 110"/>
                <a:gd name="T70" fmla="*/ 201 w 218"/>
                <a:gd name="T71" fmla="*/ 34 h 110"/>
                <a:gd name="T72" fmla="*/ 207 w 218"/>
                <a:gd name="T73" fmla="*/ 40 h 110"/>
                <a:gd name="T74" fmla="*/ 211 w 218"/>
                <a:gd name="T75" fmla="*/ 45 h 110"/>
                <a:gd name="T76" fmla="*/ 215 w 218"/>
                <a:gd name="T77" fmla="*/ 51 h 110"/>
                <a:gd name="T78" fmla="*/ 217 w 218"/>
                <a:gd name="T79" fmla="*/ 58 h 110"/>
                <a:gd name="T80" fmla="*/ 218 w 218"/>
                <a:gd name="T81" fmla="*/ 63 h 110"/>
                <a:gd name="T82" fmla="*/ 218 w 218"/>
                <a:gd name="T83" fmla="*/ 70 h 110"/>
                <a:gd name="T84" fmla="*/ 218 w 218"/>
                <a:gd name="T85" fmla="*/ 70 h 110"/>
                <a:gd name="T86" fmla="*/ 217 w 218"/>
                <a:gd name="T87" fmla="*/ 77 h 110"/>
                <a:gd name="T88" fmla="*/ 216 w 218"/>
                <a:gd name="T89" fmla="*/ 81 h 110"/>
                <a:gd name="T90" fmla="*/ 214 w 218"/>
                <a:gd name="T91" fmla="*/ 86 h 110"/>
                <a:gd name="T92" fmla="*/ 211 w 218"/>
                <a:gd name="T93" fmla="*/ 90 h 110"/>
                <a:gd name="T94" fmla="*/ 208 w 218"/>
                <a:gd name="T95" fmla="*/ 94 h 110"/>
                <a:gd name="T96" fmla="*/ 204 w 218"/>
                <a:gd name="T97" fmla="*/ 96 h 110"/>
                <a:gd name="T98" fmla="*/ 199 w 218"/>
                <a:gd name="T99" fmla="*/ 98 h 110"/>
                <a:gd name="T100" fmla="*/ 193 w 218"/>
                <a:gd name="T101" fmla="*/ 101 h 110"/>
                <a:gd name="T102" fmla="*/ 179 w 218"/>
                <a:gd name="T103" fmla="*/ 103 h 110"/>
                <a:gd name="T104" fmla="*/ 161 w 218"/>
                <a:gd name="T105" fmla="*/ 104 h 110"/>
                <a:gd name="T106" fmla="*/ 112 w 218"/>
                <a:gd name="T107" fmla="*/ 107 h 110"/>
                <a:gd name="T108" fmla="*/ 112 w 218"/>
                <a:gd name="T109" fmla="*/ 10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218" h="110">
                  <a:moveTo>
                    <a:pt x="112" y="107"/>
                  </a:moveTo>
                  <a:lnTo>
                    <a:pt x="112" y="107"/>
                  </a:lnTo>
                  <a:lnTo>
                    <a:pt x="89" y="109"/>
                  </a:lnTo>
                  <a:lnTo>
                    <a:pt x="68" y="110"/>
                  </a:lnTo>
                  <a:lnTo>
                    <a:pt x="46" y="109"/>
                  </a:lnTo>
                  <a:lnTo>
                    <a:pt x="37" y="107"/>
                  </a:lnTo>
                  <a:lnTo>
                    <a:pt x="28" y="106"/>
                  </a:lnTo>
                  <a:lnTo>
                    <a:pt x="20" y="103"/>
                  </a:lnTo>
                  <a:lnTo>
                    <a:pt x="13" y="101"/>
                  </a:lnTo>
                  <a:lnTo>
                    <a:pt x="8" y="96"/>
                  </a:lnTo>
                  <a:lnTo>
                    <a:pt x="3" y="90"/>
                  </a:lnTo>
                  <a:lnTo>
                    <a:pt x="1" y="85"/>
                  </a:lnTo>
                  <a:lnTo>
                    <a:pt x="0" y="77"/>
                  </a:lnTo>
                  <a:lnTo>
                    <a:pt x="0" y="6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5" y="51"/>
                  </a:lnTo>
                  <a:lnTo>
                    <a:pt x="8" y="45"/>
                  </a:lnTo>
                  <a:lnTo>
                    <a:pt x="12" y="40"/>
                  </a:lnTo>
                  <a:lnTo>
                    <a:pt x="16" y="34"/>
                  </a:lnTo>
                  <a:lnTo>
                    <a:pt x="27" y="24"/>
                  </a:lnTo>
                  <a:lnTo>
                    <a:pt x="39" y="16"/>
                  </a:lnTo>
                  <a:lnTo>
                    <a:pt x="55" y="8"/>
                  </a:lnTo>
                  <a:lnTo>
                    <a:pt x="73" y="3"/>
                  </a:lnTo>
                  <a:lnTo>
                    <a:pt x="82" y="2"/>
                  </a:lnTo>
                  <a:lnTo>
                    <a:pt x="93" y="1"/>
                  </a:lnTo>
                  <a:lnTo>
                    <a:pt x="103" y="0"/>
                  </a:lnTo>
                  <a:lnTo>
                    <a:pt x="114" y="1"/>
                  </a:lnTo>
                  <a:lnTo>
                    <a:pt x="114" y="1"/>
                  </a:lnTo>
                  <a:lnTo>
                    <a:pt x="136" y="3"/>
                  </a:lnTo>
                  <a:lnTo>
                    <a:pt x="156" y="8"/>
                  </a:lnTo>
                  <a:lnTo>
                    <a:pt x="174" y="15"/>
                  </a:lnTo>
                  <a:lnTo>
                    <a:pt x="182" y="19"/>
                  </a:lnTo>
                  <a:lnTo>
                    <a:pt x="189" y="24"/>
                  </a:lnTo>
                  <a:lnTo>
                    <a:pt x="196" y="28"/>
                  </a:lnTo>
                  <a:lnTo>
                    <a:pt x="201" y="34"/>
                  </a:lnTo>
                  <a:lnTo>
                    <a:pt x="207" y="40"/>
                  </a:lnTo>
                  <a:lnTo>
                    <a:pt x="211" y="45"/>
                  </a:lnTo>
                  <a:lnTo>
                    <a:pt x="215" y="51"/>
                  </a:lnTo>
                  <a:lnTo>
                    <a:pt x="217" y="58"/>
                  </a:lnTo>
                  <a:lnTo>
                    <a:pt x="218" y="63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17" y="77"/>
                  </a:lnTo>
                  <a:lnTo>
                    <a:pt x="216" y="81"/>
                  </a:lnTo>
                  <a:lnTo>
                    <a:pt x="214" y="86"/>
                  </a:lnTo>
                  <a:lnTo>
                    <a:pt x="211" y="90"/>
                  </a:lnTo>
                  <a:lnTo>
                    <a:pt x="208" y="94"/>
                  </a:lnTo>
                  <a:lnTo>
                    <a:pt x="204" y="96"/>
                  </a:lnTo>
                  <a:lnTo>
                    <a:pt x="199" y="98"/>
                  </a:lnTo>
                  <a:lnTo>
                    <a:pt x="193" y="101"/>
                  </a:lnTo>
                  <a:lnTo>
                    <a:pt x="179" y="103"/>
                  </a:lnTo>
                  <a:lnTo>
                    <a:pt x="161" y="104"/>
                  </a:lnTo>
                  <a:lnTo>
                    <a:pt x="112" y="107"/>
                  </a:lnTo>
                  <a:lnTo>
                    <a:pt x="112" y="107"/>
                  </a:lnTo>
                  <a:close/>
                </a:path>
              </a:pathLst>
            </a:custGeom>
            <a:solidFill>
              <a:srgbClr val="262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7" name="Freeform 89">
              <a:extLst>
                <a:ext uri="{FF2B5EF4-FFF2-40B4-BE49-F238E27FC236}">
                  <a16:creationId xmlns:a16="http://schemas.microsoft.com/office/drawing/2014/main" id="{2C9B96D9-D6CB-43EF-9442-1ACA141D76DF}"/>
                </a:ext>
              </a:extLst>
            </p:cNvPr>
            <p:cNvSpPr>
              <a:spLocks/>
            </p:cNvSpPr>
            <p:nvPr/>
          </p:nvSpPr>
          <p:spPr bwMode="auto">
            <a:xfrm>
              <a:off x="8843888" y="5687270"/>
              <a:ext cx="376238" cy="58738"/>
            </a:xfrm>
            <a:custGeom>
              <a:avLst/>
              <a:gdLst>
                <a:gd name="T0" fmla="*/ 237 w 237"/>
                <a:gd name="T1" fmla="*/ 15 h 37"/>
                <a:gd name="T2" fmla="*/ 237 w 237"/>
                <a:gd name="T3" fmla="*/ 15 h 37"/>
                <a:gd name="T4" fmla="*/ 235 w 237"/>
                <a:gd name="T5" fmla="*/ 22 h 37"/>
                <a:gd name="T6" fmla="*/ 232 w 237"/>
                <a:gd name="T7" fmla="*/ 26 h 37"/>
                <a:gd name="T8" fmla="*/ 227 w 237"/>
                <a:gd name="T9" fmla="*/ 30 h 37"/>
                <a:gd name="T10" fmla="*/ 222 w 237"/>
                <a:gd name="T11" fmla="*/ 31 h 37"/>
                <a:gd name="T12" fmla="*/ 16 w 237"/>
                <a:gd name="T13" fmla="*/ 37 h 37"/>
                <a:gd name="T14" fmla="*/ 16 w 237"/>
                <a:gd name="T15" fmla="*/ 37 h 37"/>
                <a:gd name="T16" fmla="*/ 10 w 237"/>
                <a:gd name="T17" fmla="*/ 35 h 37"/>
                <a:gd name="T18" fmla="*/ 5 w 237"/>
                <a:gd name="T19" fmla="*/ 32 h 37"/>
                <a:gd name="T20" fmla="*/ 1 w 237"/>
                <a:gd name="T21" fmla="*/ 28 h 37"/>
                <a:gd name="T22" fmla="*/ 0 w 237"/>
                <a:gd name="T23" fmla="*/ 22 h 37"/>
                <a:gd name="T24" fmla="*/ 0 w 237"/>
                <a:gd name="T25" fmla="*/ 22 h 37"/>
                <a:gd name="T26" fmla="*/ 0 w 237"/>
                <a:gd name="T27" fmla="*/ 22 h 37"/>
                <a:gd name="T28" fmla="*/ 1 w 237"/>
                <a:gd name="T29" fmla="*/ 15 h 37"/>
                <a:gd name="T30" fmla="*/ 5 w 237"/>
                <a:gd name="T31" fmla="*/ 11 h 37"/>
                <a:gd name="T32" fmla="*/ 9 w 237"/>
                <a:gd name="T33" fmla="*/ 7 h 37"/>
                <a:gd name="T34" fmla="*/ 16 w 237"/>
                <a:gd name="T35" fmla="*/ 6 h 37"/>
                <a:gd name="T36" fmla="*/ 221 w 237"/>
                <a:gd name="T37" fmla="*/ 0 h 37"/>
                <a:gd name="T38" fmla="*/ 221 w 237"/>
                <a:gd name="T39" fmla="*/ 0 h 37"/>
                <a:gd name="T40" fmla="*/ 227 w 237"/>
                <a:gd name="T41" fmla="*/ 2 h 37"/>
                <a:gd name="T42" fmla="*/ 232 w 237"/>
                <a:gd name="T43" fmla="*/ 5 h 37"/>
                <a:gd name="T44" fmla="*/ 235 w 237"/>
                <a:gd name="T45" fmla="*/ 9 h 37"/>
                <a:gd name="T46" fmla="*/ 237 w 237"/>
                <a:gd name="T47" fmla="*/ 15 h 37"/>
                <a:gd name="T48" fmla="*/ 237 w 237"/>
                <a:gd name="T49" fmla="*/ 15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37" h="37">
                  <a:moveTo>
                    <a:pt x="237" y="15"/>
                  </a:moveTo>
                  <a:lnTo>
                    <a:pt x="237" y="15"/>
                  </a:lnTo>
                  <a:lnTo>
                    <a:pt x="235" y="22"/>
                  </a:lnTo>
                  <a:lnTo>
                    <a:pt x="232" y="26"/>
                  </a:lnTo>
                  <a:lnTo>
                    <a:pt x="227" y="30"/>
                  </a:lnTo>
                  <a:lnTo>
                    <a:pt x="222" y="31"/>
                  </a:lnTo>
                  <a:lnTo>
                    <a:pt x="16" y="37"/>
                  </a:lnTo>
                  <a:lnTo>
                    <a:pt x="16" y="37"/>
                  </a:lnTo>
                  <a:lnTo>
                    <a:pt x="10" y="35"/>
                  </a:lnTo>
                  <a:lnTo>
                    <a:pt x="5" y="32"/>
                  </a:lnTo>
                  <a:lnTo>
                    <a:pt x="1" y="28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1" y="15"/>
                  </a:lnTo>
                  <a:lnTo>
                    <a:pt x="5" y="11"/>
                  </a:lnTo>
                  <a:lnTo>
                    <a:pt x="9" y="7"/>
                  </a:lnTo>
                  <a:lnTo>
                    <a:pt x="16" y="6"/>
                  </a:lnTo>
                  <a:lnTo>
                    <a:pt x="221" y="0"/>
                  </a:lnTo>
                  <a:lnTo>
                    <a:pt x="221" y="0"/>
                  </a:lnTo>
                  <a:lnTo>
                    <a:pt x="227" y="2"/>
                  </a:lnTo>
                  <a:lnTo>
                    <a:pt x="232" y="5"/>
                  </a:lnTo>
                  <a:lnTo>
                    <a:pt x="235" y="9"/>
                  </a:lnTo>
                  <a:lnTo>
                    <a:pt x="237" y="15"/>
                  </a:lnTo>
                  <a:lnTo>
                    <a:pt x="237" y="15"/>
                  </a:lnTo>
                  <a:close/>
                </a:path>
              </a:pathLst>
            </a:custGeom>
            <a:solidFill>
              <a:srgbClr val="0404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8" name="Freeform 90">
              <a:extLst>
                <a:ext uri="{FF2B5EF4-FFF2-40B4-BE49-F238E27FC236}">
                  <a16:creationId xmlns:a16="http://schemas.microsoft.com/office/drawing/2014/main" id="{06E7021A-B5F7-4124-AF7C-9DBA536823C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2263" y="2704358"/>
              <a:ext cx="136525" cy="255588"/>
            </a:xfrm>
            <a:custGeom>
              <a:avLst/>
              <a:gdLst>
                <a:gd name="T0" fmla="*/ 0 w 86"/>
                <a:gd name="T1" fmla="*/ 78 h 161"/>
                <a:gd name="T2" fmla="*/ 0 w 86"/>
                <a:gd name="T3" fmla="*/ 78 h 161"/>
                <a:gd name="T4" fmla="*/ 1 w 86"/>
                <a:gd name="T5" fmla="*/ 94 h 161"/>
                <a:gd name="T6" fmla="*/ 3 w 86"/>
                <a:gd name="T7" fmla="*/ 110 h 161"/>
                <a:gd name="T8" fmla="*/ 7 w 86"/>
                <a:gd name="T9" fmla="*/ 124 h 161"/>
                <a:gd name="T10" fmla="*/ 12 w 86"/>
                <a:gd name="T11" fmla="*/ 136 h 161"/>
                <a:gd name="T12" fmla="*/ 20 w 86"/>
                <a:gd name="T13" fmla="*/ 145 h 161"/>
                <a:gd name="T14" fmla="*/ 28 w 86"/>
                <a:gd name="T15" fmla="*/ 153 h 161"/>
                <a:gd name="T16" fmla="*/ 33 w 86"/>
                <a:gd name="T17" fmla="*/ 156 h 161"/>
                <a:gd name="T18" fmla="*/ 37 w 86"/>
                <a:gd name="T19" fmla="*/ 159 h 161"/>
                <a:gd name="T20" fmla="*/ 42 w 86"/>
                <a:gd name="T21" fmla="*/ 160 h 161"/>
                <a:gd name="T22" fmla="*/ 47 w 86"/>
                <a:gd name="T23" fmla="*/ 160 h 161"/>
                <a:gd name="T24" fmla="*/ 47 w 86"/>
                <a:gd name="T25" fmla="*/ 160 h 161"/>
                <a:gd name="T26" fmla="*/ 80 w 86"/>
                <a:gd name="T27" fmla="*/ 161 h 161"/>
                <a:gd name="T28" fmla="*/ 86 w 86"/>
                <a:gd name="T29" fmla="*/ 1 h 161"/>
                <a:gd name="T30" fmla="*/ 86 w 86"/>
                <a:gd name="T31" fmla="*/ 1 h 161"/>
                <a:gd name="T32" fmla="*/ 53 w 86"/>
                <a:gd name="T33" fmla="*/ 0 h 161"/>
                <a:gd name="T34" fmla="*/ 53 w 86"/>
                <a:gd name="T35" fmla="*/ 0 h 161"/>
                <a:gd name="T36" fmla="*/ 47 w 86"/>
                <a:gd name="T37" fmla="*/ 0 h 161"/>
                <a:gd name="T38" fmla="*/ 43 w 86"/>
                <a:gd name="T39" fmla="*/ 1 h 161"/>
                <a:gd name="T40" fmla="*/ 38 w 86"/>
                <a:gd name="T41" fmla="*/ 4 h 161"/>
                <a:gd name="T42" fmla="*/ 34 w 86"/>
                <a:gd name="T43" fmla="*/ 6 h 161"/>
                <a:gd name="T44" fmla="*/ 25 w 86"/>
                <a:gd name="T45" fmla="*/ 13 h 161"/>
                <a:gd name="T46" fmla="*/ 17 w 86"/>
                <a:gd name="T47" fmla="*/ 23 h 161"/>
                <a:gd name="T48" fmla="*/ 10 w 86"/>
                <a:gd name="T49" fmla="*/ 34 h 161"/>
                <a:gd name="T50" fmla="*/ 6 w 86"/>
                <a:gd name="T51" fmla="*/ 48 h 161"/>
                <a:gd name="T52" fmla="*/ 2 w 86"/>
                <a:gd name="T53" fmla="*/ 63 h 161"/>
                <a:gd name="T54" fmla="*/ 0 w 86"/>
                <a:gd name="T55" fmla="*/ 78 h 161"/>
                <a:gd name="T56" fmla="*/ 0 w 86"/>
                <a:gd name="T57" fmla="*/ 78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6" h="161">
                  <a:moveTo>
                    <a:pt x="0" y="78"/>
                  </a:moveTo>
                  <a:lnTo>
                    <a:pt x="0" y="78"/>
                  </a:lnTo>
                  <a:lnTo>
                    <a:pt x="1" y="94"/>
                  </a:lnTo>
                  <a:lnTo>
                    <a:pt x="3" y="110"/>
                  </a:lnTo>
                  <a:lnTo>
                    <a:pt x="7" y="124"/>
                  </a:lnTo>
                  <a:lnTo>
                    <a:pt x="12" y="136"/>
                  </a:lnTo>
                  <a:lnTo>
                    <a:pt x="20" y="145"/>
                  </a:lnTo>
                  <a:lnTo>
                    <a:pt x="28" y="153"/>
                  </a:lnTo>
                  <a:lnTo>
                    <a:pt x="33" y="156"/>
                  </a:lnTo>
                  <a:lnTo>
                    <a:pt x="37" y="159"/>
                  </a:lnTo>
                  <a:lnTo>
                    <a:pt x="42" y="160"/>
                  </a:lnTo>
                  <a:lnTo>
                    <a:pt x="47" y="160"/>
                  </a:lnTo>
                  <a:lnTo>
                    <a:pt x="47" y="160"/>
                  </a:lnTo>
                  <a:lnTo>
                    <a:pt x="80" y="161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47" y="0"/>
                  </a:lnTo>
                  <a:lnTo>
                    <a:pt x="43" y="1"/>
                  </a:lnTo>
                  <a:lnTo>
                    <a:pt x="38" y="4"/>
                  </a:lnTo>
                  <a:lnTo>
                    <a:pt x="34" y="6"/>
                  </a:lnTo>
                  <a:lnTo>
                    <a:pt x="25" y="13"/>
                  </a:lnTo>
                  <a:lnTo>
                    <a:pt x="17" y="23"/>
                  </a:lnTo>
                  <a:lnTo>
                    <a:pt x="10" y="34"/>
                  </a:lnTo>
                  <a:lnTo>
                    <a:pt x="6" y="48"/>
                  </a:lnTo>
                  <a:lnTo>
                    <a:pt x="2" y="63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9" name="Freeform 91">
              <a:extLst>
                <a:ext uri="{FF2B5EF4-FFF2-40B4-BE49-F238E27FC236}">
                  <a16:creationId xmlns:a16="http://schemas.microsoft.com/office/drawing/2014/main" id="{D82210CB-C25A-4990-9381-87D5DB73E49A}"/>
                </a:ext>
              </a:extLst>
            </p:cNvPr>
            <p:cNvSpPr>
              <a:spLocks/>
            </p:cNvSpPr>
            <p:nvPr/>
          </p:nvSpPr>
          <p:spPr bwMode="auto">
            <a:xfrm>
              <a:off x="9866238" y="2705945"/>
              <a:ext cx="157163" cy="254000"/>
            </a:xfrm>
            <a:custGeom>
              <a:avLst/>
              <a:gdLst>
                <a:gd name="T0" fmla="*/ 0 w 99"/>
                <a:gd name="T1" fmla="*/ 78 h 160"/>
                <a:gd name="T2" fmla="*/ 0 w 99"/>
                <a:gd name="T3" fmla="*/ 78 h 160"/>
                <a:gd name="T4" fmla="*/ 0 w 99"/>
                <a:gd name="T5" fmla="*/ 95 h 160"/>
                <a:gd name="T6" fmla="*/ 2 w 99"/>
                <a:gd name="T7" fmla="*/ 110 h 160"/>
                <a:gd name="T8" fmla="*/ 7 w 99"/>
                <a:gd name="T9" fmla="*/ 124 h 160"/>
                <a:gd name="T10" fmla="*/ 12 w 99"/>
                <a:gd name="T11" fmla="*/ 136 h 160"/>
                <a:gd name="T12" fmla="*/ 19 w 99"/>
                <a:gd name="T13" fmla="*/ 146 h 160"/>
                <a:gd name="T14" fmla="*/ 27 w 99"/>
                <a:gd name="T15" fmla="*/ 153 h 160"/>
                <a:gd name="T16" fmla="*/ 32 w 99"/>
                <a:gd name="T17" fmla="*/ 157 h 160"/>
                <a:gd name="T18" fmla="*/ 36 w 99"/>
                <a:gd name="T19" fmla="*/ 159 h 160"/>
                <a:gd name="T20" fmla="*/ 42 w 99"/>
                <a:gd name="T21" fmla="*/ 160 h 160"/>
                <a:gd name="T22" fmla="*/ 46 w 99"/>
                <a:gd name="T23" fmla="*/ 160 h 160"/>
                <a:gd name="T24" fmla="*/ 46 w 99"/>
                <a:gd name="T25" fmla="*/ 160 h 160"/>
                <a:gd name="T26" fmla="*/ 52 w 99"/>
                <a:gd name="T27" fmla="*/ 160 h 160"/>
                <a:gd name="T28" fmla="*/ 56 w 99"/>
                <a:gd name="T29" fmla="*/ 159 h 160"/>
                <a:gd name="T30" fmla="*/ 61 w 99"/>
                <a:gd name="T31" fmla="*/ 158 h 160"/>
                <a:gd name="T32" fmla="*/ 66 w 99"/>
                <a:gd name="T33" fmla="*/ 155 h 160"/>
                <a:gd name="T34" fmla="*/ 75 w 99"/>
                <a:gd name="T35" fmla="*/ 147 h 160"/>
                <a:gd name="T36" fmla="*/ 83 w 99"/>
                <a:gd name="T37" fmla="*/ 138 h 160"/>
                <a:gd name="T38" fmla="*/ 89 w 99"/>
                <a:gd name="T39" fmla="*/ 127 h 160"/>
                <a:gd name="T40" fmla="*/ 94 w 99"/>
                <a:gd name="T41" fmla="*/ 114 h 160"/>
                <a:gd name="T42" fmla="*/ 97 w 99"/>
                <a:gd name="T43" fmla="*/ 99 h 160"/>
                <a:gd name="T44" fmla="*/ 99 w 99"/>
                <a:gd name="T45" fmla="*/ 83 h 160"/>
                <a:gd name="T46" fmla="*/ 99 w 99"/>
                <a:gd name="T47" fmla="*/ 83 h 160"/>
                <a:gd name="T48" fmla="*/ 98 w 99"/>
                <a:gd name="T49" fmla="*/ 66 h 160"/>
                <a:gd name="T50" fmla="*/ 96 w 99"/>
                <a:gd name="T51" fmla="*/ 51 h 160"/>
                <a:gd name="T52" fmla="*/ 93 w 99"/>
                <a:gd name="T53" fmla="*/ 38 h 160"/>
                <a:gd name="T54" fmla="*/ 87 w 99"/>
                <a:gd name="T55" fmla="*/ 25 h 160"/>
                <a:gd name="T56" fmla="*/ 79 w 99"/>
                <a:gd name="T57" fmla="*/ 15 h 160"/>
                <a:gd name="T58" fmla="*/ 71 w 99"/>
                <a:gd name="T59" fmla="*/ 7 h 160"/>
                <a:gd name="T60" fmla="*/ 67 w 99"/>
                <a:gd name="T61" fmla="*/ 5 h 160"/>
                <a:gd name="T62" fmla="*/ 62 w 99"/>
                <a:gd name="T63" fmla="*/ 3 h 160"/>
                <a:gd name="T64" fmla="*/ 58 w 99"/>
                <a:gd name="T65" fmla="*/ 2 h 160"/>
                <a:gd name="T66" fmla="*/ 52 w 99"/>
                <a:gd name="T67" fmla="*/ 0 h 160"/>
                <a:gd name="T68" fmla="*/ 52 w 99"/>
                <a:gd name="T69" fmla="*/ 0 h 160"/>
                <a:gd name="T70" fmla="*/ 47 w 99"/>
                <a:gd name="T71" fmla="*/ 0 h 160"/>
                <a:gd name="T72" fmla="*/ 42 w 99"/>
                <a:gd name="T73" fmla="*/ 2 h 160"/>
                <a:gd name="T74" fmla="*/ 37 w 99"/>
                <a:gd name="T75" fmla="*/ 4 h 160"/>
                <a:gd name="T76" fmla="*/ 33 w 99"/>
                <a:gd name="T77" fmla="*/ 6 h 160"/>
                <a:gd name="T78" fmla="*/ 24 w 99"/>
                <a:gd name="T79" fmla="*/ 13 h 160"/>
                <a:gd name="T80" fmla="*/ 16 w 99"/>
                <a:gd name="T81" fmla="*/ 23 h 160"/>
                <a:gd name="T82" fmla="*/ 10 w 99"/>
                <a:gd name="T83" fmla="*/ 34 h 160"/>
                <a:gd name="T84" fmla="*/ 4 w 99"/>
                <a:gd name="T85" fmla="*/ 48 h 160"/>
                <a:gd name="T86" fmla="*/ 1 w 99"/>
                <a:gd name="T87" fmla="*/ 63 h 160"/>
                <a:gd name="T88" fmla="*/ 0 w 99"/>
                <a:gd name="T89" fmla="*/ 78 h 160"/>
                <a:gd name="T90" fmla="*/ 0 w 99"/>
                <a:gd name="T91" fmla="*/ 78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99" h="160">
                  <a:moveTo>
                    <a:pt x="0" y="78"/>
                  </a:moveTo>
                  <a:lnTo>
                    <a:pt x="0" y="78"/>
                  </a:lnTo>
                  <a:lnTo>
                    <a:pt x="0" y="95"/>
                  </a:lnTo>
                  <a:lnTo>
                    <a:pt x="2" y="110"/>
                  </a:lnTo>
                  <a:lnTo>
                    <a:pt x="7" y="124"/>
                  </a:lnTo>
                  <a:lnTo>
                    <a:pt x="12" y="136"/>
                  </a:lnTo>
                  <a:lnTo>
                    <a:pt x="19" y="146"/>
                  </a:lnTo>
                  <a:lnTo>
                    <a:pt x="27" y="153"/>
                  </a:lnTo>
                  <a:lnTo>
                    <a:pt x="32" y="157"/>
                  </a:lnTo>
                  <a:lnTo>
                    <a:pt x="36" y="159"/>
                  </a:lnTo>
                  <a:lnTo>
                    <a:pt x="42" y="160"/>
                  </a:lnTo>
                  <a:lnTo>
                    <a:pt x="46" y="160"/>
                  </a:lnTo>
                  <a:lnTo>
                    <a:pt x="46" y="160"/>
                  </a:lnTo>
                  <a:lnTo>
                    <a:pt x="52" y="160"/>
                  </a:lnTo>
                  <a:lnTo>
                    <a:pt x="56" y="159"/>
                  </a:lnTo>
                  <a:lnTo>
                    <a:pt x="61" y="158"/>
                  </a:lnTo>
                  <a:lnTo>
                    <a:pt x="66" y="155"/>
                  </a:lnTo>
                  <a:lnTo>
                    <a:pt x="75" y="147"/>
                  </a:lnTo>
                  <a:lnTo>
                    <a:pt x="83" y="138"/>
                  </a:lnTo>
                  <a:lnTo>
                    <a:pt x="89" y="127"/>
                  </a:lnTo>
                  <a:lnTo>
                    <a:pt x="94" y="114"/>
                  </a:lnTo>
                  <a:lnTo>
                    <a:pt x="97" y="99"/>
                  </a:lnTo>
                  <a:lnTo>
                    <a:pt x="99" y="83"/>
                  </a:lnTo>
                  <a:lnTo>
                    <a:pt x="99" y="83"/>
                  </a:lnTo>
                  <a:lnTo>
                    <a:pt x="98" y="66"/>
                  </a:lnTo>
                  <a:lnTo>
                    <a:pt x="96" y="51"/>
                  </a:lnTo>
                  <a:lnTo>
                    <a:pt x="93" y="38"/>
                  </a:lnTo>
                  <a:lnTo>
                    <a:pt x="87" y="25"/>
                  </a:lnTo>
                  <a:lnTo>
                    <a:pt x="79" y="15"/>
                  </a:lnTo>
                  <a:lnTo>
                    <a:pt x="71" y="7"/>
                  </a:lnTo>
                  <a:lnTo>
                    <a:pt x="67" y="5"/>
                  </a:lnTo>
                  <a:lnTo>
                    <a:pt x="62" y="3"/>
                  </a:lnTo>
                  <a:lnTo>
                    <a:pt x="58" y="2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47" y="0"/>
                  </a:lnTo>
                  <a:lnTo>
                    <a:pt x="42" y="2"/>
                  </a:lnTo>
                  <a:lnTo>
                    <a:pt x="37" y="4"/>
                  </a:lnTo>
                  <a:lnTo>
                    <a:pt x="33" y="6"/>
                  </a:lnTo>
                  <a:lnTo>
                    <a:pt x="24" y="13"/>
                  </a:lnTo>
                  <a:lnTo>
                    <a:pt x="16" y="23"/>
                  </a:lnTo>
                  <a:lnTo>
                    <a:pt x="10" y="34"/>
                  </a:lnTo>
                  <a:lnTo>
                    <a:pt x="4" y="48"/>
                  </a:lnTo>
                  <a:lnTo>
                    <a:pt x="1" y="63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0" name="Freeform 92">
              <a:extLst>
                <a:ext uri="{FF2B5EF4-FFF2-40B4-BE49-F238E27FC236}">
                  <a16:creationId xmlns:a16="http://schemas.microsoft.com/office/drawing/2014/main" id="{D1728C28-C16A-4B1C-8A21-2CC4F234FDF4}"/>
                </a:ext>
              </a:extLst>
            </p:cNvPr>
            <p:cNvSpPr>
              <a:spLocks/>
            </p:cNvSpPr>
            <p:nvPr/>
          </p:nvSpPr>
          <p:spPr bwMode="auto">
            <a:xfrm>
              <a:off x="9913863" y="2712295"/>
              <a:ext cx="307975" cy="204788"/>
            </a:xfrm>
            <a:custGeom>
              <a:avLst/>
              <a:gdLst>
                <a:gd name="T0" fmla="*/ 13 w 194"/>
                <a:gd name="T1" fmla="*/ 41 h 129"/>
                <a:gd name="T2" fmla="*/ 194 w 194"/>
                <a:gd name="T3" fmla="*/ 0 h 129"/>
                <a:gd name="T4" fmla="*/ 189 w 194"/>
                <a:gd name="T5" fmla="*/ 129 h 129"/>
                <a:gd name="T6" fmla="*/ 11 w 194"/>
                <a:gd name="T7" fmla="*/ 112 h 129"/>
                <a:gd name="T8" fmla="*/ 11 w 194"/>
                <a:gd name="T9" fmla="*/ 112 h 129"/>
                <a:gd name="T10" fmla="*/ 8 w 194"/>
                <a:gd name="T11" fmla="*/ 110 h 129"/>
                <a:gd name="T12" fmla="*/ 5 w 194"/>
                <a:gd name="T13" fmla="*/ 103 h 129"/>
                <a:gd name="T14" fmla="*/ 2 w 194"/>
                <a:gd name="T15" fmla="*/ 91 h 129"/>
                <a:gd name="T16" fmla="*/ 0 w 194"/>
                <a:gd name="T17" fmla="*/ 84 h 129"/>
                <a:gd name="T18" fmla="*/ 0 w 194"/>
                <a:gd name="T19" fmla="*/ 76 h 129"/>
                <a:gd name="T20" fmla="*/ 0 w 194"/>
                <a:gd name="T21" fmla="*/ 76 h 129"/>
                <a:gd name="T22" fmla="*/ 2 w 194"/>
                <a:gd name="T23" fmla="*/ 67 h 129"/>
                <a:gd name="T24" fmla="*/ 3 w 194"/>
                <a:gd name="T25" fmla="*/ 60 h 129"/>
                <a:gd name="T26" fmla="*/ 5 w 194"/>
                <a:gd name="T27" fmla="*/ 53 h 129"/>
                <a:gd name="T28" fmla="*/ 7 w 194"/>
                <a:gd name="T29" fmla="*/ 48 h 129"/>
                <a:gd name="T30" fmla="*/ 11 w 194"/>
                <a:gd name="T31" fmla="*/ 43 h 129"/>
                <a:gd name="T32" fmla="*/ 13 w 194"/>
                <a:gd name="T33" fmla="*/ 41 h 129"/>
                <a:gd name="T34" fmla="*/ 13 w 194"/>
                <a:gd name="T35" fmla="*/ 41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4" h="129">
                  <a:moveTo>
                    <a:pt x="13" y="41"/>
                  </a:moveTo>
                  <a:lnTo>
                    <a:pt x="194" y="0"/>
                  </a:lnTo>
                  <a:lnTo>
                    <a:pt x="189" y="129"/>
                  </a:lnTo>
                  <a:lnTo>
                    <a:pt x="11" y="112"/>
                  </a:lnTo>
                  <a:lnTo>
                    <a:pt x="11" y="112"/>
                  </a:lnTo>
                  <a:lnTo>
                    <a:pt x="8" y="110"/>
                  </a:lnTo>
                  <a:lnTo>
                    <a:pt x="5" y="103"/>
                  </a:lnTo>
                  <a:lnTo>
                    <a:pt x="2" y="91"/>
                  </a:lnTo>
                  <a:lnTo>
                    <a:pt x="0" y="84"/>
                  </a:lnTo>
                  <a:lnTo>
                    <a:pt x="0" y="76"/>
                  </a:lnTo>
                  <a:lnTo>
                    <a:pt x="0" y="76"/>
                  </a:lnTo>
                  <a:lnTo>
                    <a:pt x="2" y="67"/>
                  </a:lnTo>
                  <a:lnTo>
                    <a:pt x="3" y="60"/>
                  </a:lnTo>
                  <a:lnTo>
                    <a:pt x="5" y="53"/>
                  </a:lnTo>
                  <a:lnTo>
                    <a:pt x="7" y="48"/>
                  </a:lnTo>
                  <a:lnTo>
                    <a:pt x="11" y="43"/>
                  </a:lnTo>
                  <a:lnTo>
                    <a:pt x="13" y="41"/>
                  </a:lnTo>
                  <a:lnTo>
                    <a:pt x="13" y="41"/>
                  </a:lnTo>
                  <a:close/>
                </a:path>
              </a:pathLst>
            </a:cu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1" name="Freeform 93">
              <a:extLst>
                <a:ext uri="{FF2B5EF4-FFF2-40B4-BE49-F238E27FC236}">
                  <a16:creationId xmlns:a16="http://schemas.microsoft.com/office/drawing/2014/main" id="{4A91931A-5E87-4335-A35F-F26965028B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90088" y="2504333"/>
              <a:ext cx="377825" cy="554038"/>
            </a:xfrm>
            <a:custGeom>
              <a:avLst/>
              <a:gdLst>
                <a:gd name="T0" fmla="*/ 23 w 238"/>
                <a:gd name="T1" fmla="*/ 52 h 349"/>
                <a:gd name="T2" fmla="*/ 23 w 238"/>
                <a:gd name="T3" fmla="*/ 52 h 349"/>
                <a:gd name="T4" fmla="*/ 21 w 238"/>
                <a:gd name="T5" fmla="*/ 53 h 349"/>
                <a:gd name="T6" fmla="*/ 18 w 238"/>
                <a:gd name="T7" fmla="*/ 56 h 349"/>
                <a:gd name="T8" fmla="*/ 13 w 238"/>
                <a:gd name="T9" fmla="*/ 66 h 349"/>
                <a:gd name="T10" fmla="*/ 10 w 238"/>
                <a:gd name="T11" fmla="*/ 81 h 349"/>
                <a:gd name="T12" fmla="*/ 6 w 238"/>
                <a:gd name="T13" fmla="*/ 98 h 349"/>
                <a:gd name="T14" fmla="*/ 3 w 238"/>
                <a:gd name="T15" fmla="*/ 118 h 349"/>
                <a:gd name="T16" fmla="*/ 2 w 238"/>
                <a:gd name="T17" fmla="*/ 140 h 349"/>
                <a:gd name="T18" fmla="*/ 1 w 238"/>
                <a:gd name="T19" fmla="*/ 164 h 349"/>
                <a:gd name="T20" fmla="*/ 0 w 238"/>
                <a:gd name="T21" fmla="*/ 189 h 349"/>
                <a:gd name="T22" fmla="*/ 1 w 238"/>
                <a:gd name="T23" fmla="*/ 212 h 349"/>
                <a:gd name="T24" fmla="*/ 3 w 238"/>
                <a:gd name="T25" fmla="*/ 236 h 349"/>
                <a:gd name="T26" fmla="*/ 5 w 238"/>
                <a:gd name="T27" fmla="*/ 260 h 349"/>
                <a:gd name="T28" fmla="*/ 10 w 238"/>
                <a:gd name="T29" fmla="*/ 280 h 349"/>
                <a:gd name="T30" fmla="*/ 14 w 238"/>
                <a:gd name="T31" fmla="*/ 299 h 349"/>
                <a:gd name="T32" fmla="*/ 21 w 238"/>
                <a:gd name="T33" fmla="*/ 314 h 349"/>
                <a:gd name="T34" fmla="*/ 24 w 238"/>
                <a:gd name="T35" fmla="*/ 321 h 349"/>
                <a:gd name="T36" fmla="*/ 28 w 238"/>
                <a:gd name="T37" fmla="*/ 325 h 349"/>
                <a:gd name="T38" fmla="*/ 32 w 238"/>
                <a:gd name="T39" fmla="*/ 330 h 349"/>
                <a:gd name="T40" fmla="*/ 37 w 238"/>
                <a:gd name="T41" fmla="*/ 333 h 349"/>
                <a:gd name="T42" fmla="*/ 37 w 238"/>
                <a:gd name="T43" fmla="*/ 333 h 349"/>
                <a:gd name="T44" fmla="*/ 80 w 238"/>
                <a:gd name="T45" fmla="*/ 336 h 349"/>
                <a:gd name="T46" fmla="*/ 148 w 238"/>
                <a:gd name="T47" fmla="*/ 341 h 349"/>
                <a:gd name="T48" fmla="*/ 238 w 238"/>
                <a:gd name="T49" fmla="*/ 349 h 349"/>
                <a:gd name="T50" fmla="*/ 220 w 238"/>
                <a:gd name="T51" fmla="*/ 0 h 349"/>
                <a:gd name="T52" fmla="*/ 220 w 238"/>
                <a:gd name="T53" fmla="*/ 0 h 349"/>
                <a:gd name="T54" fmla="*/ 195 w 238"/>
                <a:gd name="T55" fmla="*/ 5 h 349"/>
                <a:gd name="T56" fmla="*/ 138 w 238"/>
                <a:gd name="T57" fmla="*/ 18 h 349"/>
                <a:gd name="T58" fmla="*/ 104 w 238"/>
                <a:gd name="T59" fmla="*/ 26 h 349"/>
                <a:gd name="T60" fmla="*/ 72 w 238"/>
                <a:gd name="T61" fmla="*/ 34 h 349"/>
                <a:gd name="T62" fmla="*/ 44 w 238"/>
                <a:gd name="T63" fmla="*/ 43 h 349"/>
                <a:gd name="T64" fmla="*/ 32 w 238"/>
                <a:gd name="T65" fmla="*/ 47 h 349"/>
                <a:gd name="T66" fmla="*/ 23 w 238"/>
                <a:gd name="T67" fmla="*/ 52 h 349"/>
                <a:gd name="T68" fmla="*/ 23 w 238"/>
                <a:gd name="T69" fmla="*/ 52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38" h="349">
                  <a:moveTo>
                    <a:pt x="23" y="52"/>
                  </a:moveTo>
                  <a:lnTo>
                    <a:pt x="23" y="52"/>
                  </a:lnTo>
                  <a:lnTo>
                    <a:pt x="21" y="53"/>
                  </a:lnTo>
                  <a:lnTo>
                    <a:pt x="18" y="56"/>
                  </a:lnTo>
                  <a:lnTo>
                    <a:pt x="13" y="66"/>
                  </a:lnTo>
                  <a:lnTo>
                    <a:pt x="10" y="81"/>
                  </a:lnTo>
                  <a:lnTo>
                    <a:pt x="6" y="98"/>
                  </a:lnTo>
                  <a:lnTo>
                    <a:pt x="3" y="118"/>
                  </a:lnTo>
                  <a:lnTo>
                    <a:pt x="2" y="140"/>
                  </a:lnTo>
                  <a:lnTo>
                    <a:pt x="1" y="164"/>
                  </a:lnTo>
                  <a:lnTo>
                    <a:pt x="0" y="189"/>
                  </a:lnTo>
                  <a:lnTo>
                    <a:pt x="1" y="212"/>
                  </a:lnTo>
                  <a:lnTo>
                    <a:pt x="3" y="236"/>
                  </a:lnTo>
                  <a:lnTo>
                    <a:pt x="5" y="260"/>
                  </a:lnTo>
                  <a:lnTo>
                    <a:pt x="10" y="280"/>
                  </a:lnTo>
                  <a:lnTo>
                    <a:pt x="14" y="299"/>
                  </a:lnTo>
                  <a:lnTo>
                    <a:pt x="21" y="314"/>
                  </a:lnTo>
                  <a:lnTo>
                    <a:pt x="24" y="321"/>
                  </a:lnTo>
                  <a:lnTo>
                    <a:pt x="28" y="325"/>
                  </a:lnTo>
                  <a:lnTo>
                    <a:pt x="32" y="330"/>
                  </a:lnTo>
                  <a:lnTo>
                    <a:pt x="37" y="333"/>
                  </a:lnTo>
                  <a:lnTo>
                    <a:pt x="37" y="333"/>
                  </a:lnTo>
                  <a:lnTo>
                    <a:pt x="80" y="336"/>
                  </a:lnTo>
                  <a:lnTo>
                    <a:pt x="148" y="341"/>
                  </a:lnTo>
                  <a:lnTo>
                    <a:pt x="238" y="349"/>
                  </a:lnTo>
                  <a:lnTo>
                    <a:pt x="220" y="0"/>
                  </a:lnTo>
                  <a:lnTo>
                    <a:pt x="220" y="0"/>
                  </a:lnTo>
                  <a:lnTo>
                    <a:pt x="195" y="5"/>
                  </a:lnTo>
                  <a:lnTo>
                    <a:pt x="138" y="18"/>
                  </a:lnTo>
                  <a:lnTo>
                    <a:pt x="104" y="26"/>
                  </a:lnTo>
                  <a:lnTo>
                    <a:pt x="72" y="34"/>
                  </a:lnTo>
                  <a:lnTo>
                    <a:pt x="44" y="43"/>
                  </a:lnTo>
                  <a:lnTo>
                    <a:pt x="32" y="47"/>
                  </a:lnTo>
                  <a:lnTo>
                    <a:pt x="23" y="52"/>
                  </a:lnTo>
                  <a:lnTo>
                    <a:pt x="23" y="5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2" name="Freeform 94">
              <a:extLst>
                <a:ext uri="{FF2B5EF4-FFF2-40B4-BE49-F238E27FC236}">
                  <a16:creationId xmlns:a16="http://schemas.microsoft.com/office/drawing/2014/main" id="{614FBF38-8692-4D0C-9CF6-D0762CAB0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2975" y="2185245"/>
              <a:ext cx="757238" cy="1036638"/>
            </a:xfrm>
            <a:custGeom>
              <a:avLst/>
              <a:gdLst>
                <a:gd name="T0" fmla="*/ 473 w 477"/>
                <a:gd name="T1" fmla="*/ 0 h 653"/>
                <a:gd name="T2" fmla="*/ 90 w 477"/>
                <a:gd name="T3" fmla="*/ 99 h 653"/>
                <a:gd name="T4" fmla="*/ 90 w 477"/>
                <a:gd name="T5" fmla="*/ 99 h 653"/>
                <a:gd name="T6" fmla="*/ 86 w 477"/>
                <a:gd name="T7" fmla="*/ 102 h 653"/>
                <a:gd name="T8" fmla="*/ 75 w 477"/>
                <a:gd name="T9" fmla="*/ 113 h 653"/>
                <a:gd name="T10" fmla="*/ 67 w 477"/>
                <a:gd name="T11" fmla="*/ 121 h 653"/>
                <a:gd name="T12" fmla="*/ 59 w 477"/>
                <a:gd name="T13" fmla="*/ 132 h 653"/>
                <a:gd name="T14" fmla="*/ 51 w 477"/>
                <a:gd name="T15" fmla="*/ 145 h 653"/>
                <a:gd name="T16" fmla="*/ 42 w 477"/>
                <a:gd name="T17" fmla="*/ 160 h 653"/>
                <a:gd name="T18" fmla="*/ 33 w 477"/>
                <a:gd name="T19" fmla="*/ 178 h 653"/>
                <a:gd name="T20" fmla="*/ 25 w 477"/>
                <a:gd name="T21" fmla="*/ 198 h 653"/>
                <a:gd name="T22" fmla="*/ 17 w 477"/>
                <a:gd name="T23" fmla="*/ 222 h 653"/>
                <a:gd name="T24" fmla="*/ 11 w 477"/>
                <a:gd name="T25" fmla="*/ 248 h 653"/>
                <a:gd name="T26" fmla="*/ 6 w 477"/>
                <a:gd name="T27" fmla="*/ 278 h 653"/>
                <a:gd name="T28" fmla="*/ 2 w 477"/>
                <a:gd name="T29" fmla="*/ 310 h 653"/>
                <a:gd name="T30" fmla="*/ 0 w 477"/>
                <a:gd name="T31" fmla="*/ 345 h 653"/>
                <a:gd name="T32" fmla="*/ 0 w 477"/>
                <a:gd name="T33" fmla="*/ 385 h 653"/>
                <a:gd name="T34" fmla="*/ 0 w 477"/>
                <a:gd name="T35" fmla="*/ 385 h 653"/>
                <a:gd name="T36" fmla="*/ 2 w 477"/>
                <a:gd name="T37" fmla="*/ 404 h 653"/>
                <a:gd name="T38" fmla="*/ 4 w 477"/>
                <a:gd name="T39" fmla="*/ 423 h 653"/>
                <a:gd name="T40" fmla="*/ 6 w 477"/>
                <a:gd name="T41" fmla="*/ 440 h 653"/>
                <a:gd name="T42" fmla="*/ 8 w 477"/>
                <a:gd name="T43" fmla="*/ 457 h 653"/>
                <a:gd name="T44" fmla="*/ 15 w 477"/>
                <a:gd name="T45" fmla="*/ 488 h 653"/>
                <a:gd name="T46" fmla="*/ 24 w 477"/>
                <a:gd name="T47" fmla="*/ 515 h 653"/>
                <a:gd name="T48" fmla="*/ 33 w 477"/>
                <a:gd name="T49" fmla="*/ 538 h 653"/>
                <a:gd name="T50" fmla="*/ 45 w 477"/>
                <a:gd name="T51" fmla="*/ 558 h 653"/>
                <a:gd name="T52" fmla="*/ 56 w 477"/>
                <a:gd name="T53" fmla="*/ 575 h 653"/>
                <a:gd name="T54" fmla="*/ 67 w 477"/>
                <a:gd name="T55" fmla="*/ 589 h 653"/>
                <a:gd name="T56" fmla="*/ 79 w 477"/>
                <a:gd name="T57" fmla="*/ 600 h 653"/>
                <a:gd name="T58" fmla="*/ 90 w 477"/>
                <a:gd name="T59" fmla="*/ 609 h 653"/>
                <a:gd name="T60" fmla="*/ 100 w 477"/>
                <a:gd name="T61" fmla="*/ 617 h 653"/>
                <a:gd name="T62" fmla="*/ 109 w 477"/>
                <a:gd name="T63" fmla="*/ 621 h 653"/>
                <a:gd name="T64" fmla="*/ 123 w 477"/>
                <a:gd name="T65" fmla="*/ 628 h 653"/>
                <a:gd name="T66" fmla="*/ 128 w 477"/>
                <a:gd name="T67" fmla="*/ 629 h 653"/>
                <a:gd name="T68" fmla="*/ 477 w 477"/>
                <a:gd name="T69" fmla="*/ 653 h 653"/>
                <a:gd name="T70" fmla="*/ 473 w 477"/>
                <a:gd name="T71" fmla="*/ 0 h 6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7" h="653">
                  <a:moveTo>
                    <a:pt x="473" y="0"/>
                  </a:moveTo>
                  <a:lnTo>
                    <a:pt x="90" y="99"/>
                  </a:lnTo>
                  <a:lnTo>
                    <a:pt x="90" y="99"/>
                  </a:lnTo>
                  <a:lnTo>
                    <a:pt x="86" y="102"/>
                  </a:lnTo>
                  <a:lnTo>
                    <a:pt x="75" y="113"/>
                  </a:lnTo>
                  <a:lnTo>
                    <a:pt x="67" y="121"/>
                  </a:lnTo>
                  <a:lnTo>
                    <a:pt x="59" y="132"/>
                  </a:lnTo>
                  <a:lnTo>
                    <a:pt x="51" y="145"/>
                  </a:lnTo>
                  <a:lnTo>
                    <a:pt x="42" y="160"/>
                  </a:lnTo>
                  <a:lnTo>
                    <a:pt x="33" y="178"/>
                  </a:lnTo>
                  <a:lnTo>
                    <a:pt x="25" y="198"/>
                  </a:lnTo>
                  <a:lnTo>
                    <a:pt x="17" y="222"/>
                  </a:lnTo>
                  <a:lnTo>
                    <a:pt x="11" y="248"/>
                  </a:lnTo>
                  <a:lnTo>
                    <a:pt x="6" y="278"/>
                  </a:lnTo>
                  <a:lnTo>
                    <a:pt x="2" y="310"/>
                  </a:lnTo>
                  <a:lnTo>
                    <a:pt x="0" y="345"/>
                  </a:lnTo>
                  <a:lnTo>
                    <a:pt x="0" y="385"/>
                  </a:lnTo>
                  <a:lnTo>
                    <a:pt x="0" y="385"/>
                  </a:lnTo>
                  <a:lnTo>
                    <a:pt x="2" y="404"/>
                  </a:lnTo>
                  <a:lnTo>
                    <a:pt x="4" y="423"/>
                  </a:lnTo>
                  <a:lnTo>
                    <a:pt x="6" y="440"/>
                  </a:lnTo>
                  <a:lnTo>
                    <a:pt x="8" y="457"/>
                  </a:lnTo>
                  <a:lnTo>
                    <a:pt x="15" y="488"/>
                  </a:lnTo>
                  <a:lnTo>
                    <a:pt x="24" y="515"/>
                  </a:lnTo>
                  <a:lnTo>
                    <a:pt x="33" y="538"/>
                  </a:lnTo>
                  <a:lnTo>
                    <a:pt x="45" y="558"/>
                  </a:lnTo>
                  <a:lnTo>
                    <a:pt x="56" y="575"/>
                  </a:lnTo>
                  <a:lnTo>
                    <a:pt x="67" y="589"/>
                  </a:lnTo>
                  <a:lnTo>
                    <a:pt x="79" y="600"/>
                  </a:lnTo>
                  <a:lnTo>
                    <a:pt x="90" y="609"/>
                  </a:lnTo>
                  <a:lnTo>
                    <a:pt x="100" y="617"/>
                  </a:lnTo>
                  <a:lnTo>
                    <a:pt x="109" y="621"/>
                  </a:lnTo>
                  <a:lnTo>
                    <a:pt x="123" y="628"/>
                  </a:lnTo>
                  <a:lnTo>
                    <a:pt x="128" y="629"/>
                  </a:lnTo>
                  <a:lnTo>
                    <a:pt x="477" y="653"/>
                  </a:lnTo>
                  <a:lnTo>
                    <a:pt x="473" y="0"/>
                  </a:lnTo>
                  <a:close/>
                </a:path>
              </a:pathLst>
            </a:custGeom>
            <a:solidFill>
              <a:schemeClr val="tx2">
                <a:lumMod val="75000"/>
              </a:schemeClr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3" name="Freeform 95">
              <a:extLst>
                <a:ext uri="{FF2B5EF4-FFF2-40B4-BE49-F238E27FC236}">
                  <a16:creationId xmlns:a16="http://schemas.microsoft.com/office/drawing/2014/main" id="{038C49EA-A9FD-40FB-8F7A-B5811BDC1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77463" y="2186833"/>
              <a:ext cx="822325" cy="1033463"/>
            </a:xfrm>
            <a:custGeom>
              <a:avLst/>
              <a:gdLst>
                <a:gd name="T0" fmla="*/ 0 w 518"/>
                <a:gd name="T1" fmla="*/ 316 h 651"/>
                <a:gd name="T2" fmla="*/ 2 w 518"/>
                <a:gd name="T3" fmla="*/ 382 h 651"/>
                <a:gd name="T4" fmla="*/ 15 w 518"/>
                <a:gd name="T5" fmla="*/ 444 h 651"/>
                <a:gd name="T6" fmla="*/ 37 w 518"/>
                <a:gd name="T7" fmla="*/ 499 h 651"/>
                <a:gd name="T8" fmla="*/ 68 w 518"/>
                <a:gd name="T9" fmla="*/ 549 h 651"/>
                <a:gd name="T10" fmla="*/ 94 w 518"/>
                <a:gd name="T11" fmla="*/ 581 h 651"/>
                <a:gd name="T12" fmla="*/ 114 w 518"/>
                <a:gd name="T13" fmla="*/ 599 h 651"/>
                <a:gd name="T14" fmla="*/ 135 w 518"/>
                <a:gd name="T15" fmla="*/ 615 h 651"/>
                <a:gd name="T16" fmla="*/ 158 w 518"/>
                <a:gd name="T17" fmla="*/ 628 h 651"/>
                <a:gd name="T18" fmla="*/ 183 w 518"/>
                <a:gd name="T19" fmla="*/ 639 h 651"/>
                <a:gd name="T20" fmla="*/ 208 w 518"/>
                <a:gd name="T21" fmla="*/ 646 h 651"/>
                <a:gd name="T22" fmla="*/ 234 w 518"/>
                <a:gd name="T23" fmla="*/ 651 h 651"/>
                <a:gd name="T24" fmla="*/ 246 w 518"/>
                <a:gd name="T25" fmla="*/ 651 h 651"/>
                <a:gd name="T26" fmla="*/ 273 w 518"/>
                <a:gd name="T27" fmla="*/ 651 h 651"/>
                <a:gd name="T28" fmla="*/ 299 w 518"/>
                <a:gd name="T29" fmla="*/ 646 h 651"/>
                <a:gd name="T30" fmla="*/ 324 w 518"/>
                <a:gd name="T31" fmla="*/ 640 h 651"/>
                <a:gd name="T32" fmla="*/ 348 w 518"/>
                <a:gd name="T33" fmla="*/ 629 h 651"/>
                <a:gd name="T34" fmla="*/ 372 w 518"/>
                <a:gd name="T35" fmla="*/ 617 h 651"/>
                <a:gd name="T36" fmla="*/ 393 w 518"/>
                <a:gd name="T37" fmla="*/ 601 h 651"/>
                <a:gd name="T38" fmla="*/ 415 w 518"/>
                <a:gd name="T39" fmla="*/ 583 h 651"/>
                <a:gd name="T40" fmla="*/ 451 w 518"/>
                <a:gd name="T41" fmla="*/ 540 h 651"/>
                <a:gd name="T42" fmla="*/ 482 w 518"/>
                <a:gd name="T43" fmla="*/ 489 h 651"/>
                <a:gd name="T44" fmla="*/ 503 w 518"/>
                <a:gd name="T45" fmla="*/ 431 h 651"/>
                <a:gd name="T46" fmla="*/ 516 w 518"/>
                <a:gd name="T47" fmla="*/ 369 h 651"/>
                <a:gd name="T48" fmla="*/ 518 w 518"/>
                <a:gd name="T49" fmla="*/ 335 h 651"/>
                <a:gd name="T50" fmla="*/ 516 w 518"/>
                <a:gd name="T51" fmla="*/ 270 h 651"/>
                <a:gd name="T52" fmla="*/ 503 w 518"/>
                <a:gd name="T53" fmla="*/ 207 h 651"/>
                <a:gd name="T54" fmla="*/ 481 w 518"/>
                <a:gd name="T55" fmla="*/ 152 h 651"/>
                <a:gd name="T56" fmla="*/ 451 w 518"/>
                <a:gd name="T57" fmla="*/ 102 h 651"/>
                <a:gd name="T58" fmla="*/ 424 w 518"/>
                <a:gd name="T59" fmla="*/ 71 h 651"/>
                <a:gd name="T60" fmla="*/ 404 w 518"/>
                <a:gd name="T61" fmla="*/ 53 h 651"/>
                <a:gd name="T62" fmla="*/ 382 w 518"/>
                <a:gd name="T63" fmla="*/ 37 h 651"/>
                <a:gd name="T64" fmla="*/ 359 w 518"/>
                <a:gd name="T65" fmla="*/ 23 h 651"/>
                <a:gd name="T66" fmla="*/ 336 w 518"/>
                <a:gd name="T67" fmla="*/ 13 h 651"/>
                <a:gd name="T68" fmla="*/ 311 w 518"/>
                <a:gd name="T69" fmla="*/ 5 h 651"/>
                <a:gd name="T70" fmla="*/ 285 w 518"/>
                <a:gd name="T71" fmla="*/ 2 h 651"/>
                <a:gd name="T72" fmla="*/ 271 w 518"/>
                <a:gd name="T73" fmla="*/ 0 h 651"/>
                <a:gd name="T74" fmla="*/ 244 w 518"/>
                <a:gd name="T75" fmla="*/ 0 h 651"/>
                <a:gd name="T76" fmla="*/ 219 w 518"/>
                <a:gd name="T77" fmla="*/ 5 h 651"/>
                <a:gd name="T78" fmla="*/ 193 w 518"/>
                <a:gd name="T79" fmla="*/ 12 h 651"/>
                <a:gd name="T80" fmla="*/ 169 w 518"/>
                <a:gd name="T81" fmla="*/ 22 h 651"/>
                <a:gd name="T82" fmla="*/ 146 w 518"/>
                <a:gd name="T83" fmla="*/ 34 h 651"/>
                <a:gd name="T84" fmla="*/ 124 w 518"/>
                <a:gd name="T85" fmla="*/ 50 h 651"/>
                <a:gd name="T86" fmla="*/ 104 w 518"/>
                <a:gd name="T87" fmla="*/ 68 h 651"/>
                <a:gd name="T88" fmla="*/ 66 w 518"/>
                <a:gd name="T89" fmla="*/ 111 h 651"/>
                <a:gd name="T90" fmla="*/ 37 w 518"/>
                <a:gd name="T91" fmla="*/ 162 h 651"/>
                <a:gd name="T92" fmla="*/ 14 w 518"/>
                <a:gd name="T93" fmla="*/ 220 h 651"/>
                <a:gd name="T94" fmla="*/ 2 w 518"/>
                <a:gd name="T95" fmla="*/ 283 h 651"/>
                <a:gd name="T96" fmla="*/ 0 w 518"/>
                <a:gd name="T97" fmla="*/ 316 h 6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518" h="651">
                  <a:moveTo>
                    <a:pt x="0" y="316"/>
                  </a:moveTo>
                  <a:lnTo>
                    <a:pt x="0" y="316"/>
                  </a:lnTo>
                  <a:lnTo>
                    <a:pt x="0" y="350"/>
                  </a:lnTo>
                  <a:lnTo>
                    <a:pt x="2" y="382"/>
                  </a:lnTo>
                  <a:lnTo>
                    <a:pt x="8" y="413"/>
                  </a:lnTo>
                  <a:lnTo>
                    <a:pt x="15" y="444"/>
                  </a:lnTo>
                  <a:lnTo>
                    <a:pt x="26" y="472"/>
                  </a:lnTo>
                  <a:lnTo>
                    <a:pt x="37" y="499"/>
                  </a:lnTo>
                  <a:lnTo>
                    <a:pt x="52" y="525"/>
                  </a:lnTo>
                  <a:lnTo>
                    <a:pt x="68" y="549"/>
                  </a:lnTo>
                  <a:lnTo>
                    <a:pt x="84" y="571"/>
                  </a:lnTo>
                  <a:lnTo>
                    <a:pt x="94" y="581"/>
                  </a:lnTo>
                  <a:lnTo>
                    <a:pt x="104" y="590"/>
                  </a:lnTo>
                  <a:lnTo>
                    <a:pt x="114" y="599"/>
                  </a:lnTo>
                  <a:lnTo>
                    <a:pt x="125" y="608"/>
                  </a:lnTo>
                  <a:lnTo>
                    <a:pt x="135" y="615"/>
                  </a:lnTo>
                  <a:lnTo>
                    <a:pt x="147" y="622"/>
                  </a:lnTo>
                  <a:lnTo>
                    <a:pt x="158" y="628"/>
                  </a:lnTo>
                  <a:lnTo>
                    <a:pt x="170" y="634"/>
                  </a:lnTo>
                  <a:lnTo>
                    <a:pt x="183" y="639"/>
                  </a:lnTo>
                  <a:lnTo>
                    <a:pt x="194" y="643"/>
                  </a:lnTo>
                  <a:lnTo>
                    <a:pt x="208" y="646"/>
                  </a:lnTo>
                  <a:lnTo>
                    <a:pt x="220" y="649"/>
                  </a:lnTo>
                  <a:lnTo>
                    <a:pt x="234" y="651"/>
                  </a:lnTo>
                  <a:lnTo>
                    <a:pt x="246" y="651"/>
                  </a:lnTo>
                  <a:lnTo>
                    <a:pt x="246" y="651"/>
                  </a:lnTo>
                  <a:lnTo>
                    <a:pt x="260" y="651"/>
                  </a:lnTo>
                  <a:lnTo>
                    <a:pt x="273" y="651"/>
                  </a:lnTo>
                  <a:lnTo>
                    <a:pt x="286" y="649"/>
                  </a:lnTo>
                  <a:lnTo>
                    <a:pt x="299" y="646"/>
                  </a:lnTo>
                  <a:lnTo>
                    <a:pt x="312" y="643"/>
                  </a:lnTo>
                  <a:lnTo>
                    <a:pt x="324" y="640"/>
                  </a:lnTo>
                  <a:lnTo>
                    <a:pt x="337" y="635"/>
                  </a:lnTo>
                  <a:lnTo>
                    <a:pt x="348" y="629"/>
                  </a:lnTo>
                  <a:lnTo>
                    <a:pt x="361" y="624"/>
                  </a:lnTo>
                  <a:lnTo>
                    <a:pt x="372" y="617"/>
                  </a:lnTo>
                  <a:lnTo>
                    <a:pt x="383" y="609"/>
                  </a:lnTo>
                  <a:lnTo>
                    <a:pt x="393" y="601"/>
                  </a:lnTo>
                  <a:lnTo>
                    <a:pt x="405" y="592"/>
                  </a:lnTo>
                  <a:lnTo>
                    <a:pt x="415" y="583"/>
                  </a:lnTo>
                  <a:lnTo>
                    <a:pt x="434" y="563"/>
                  </a:lnTo>
                  <a:lnTo>
                    <a:pt x="451" y="540"/>
                  </a:lnTo>
                  <a:lnTo>
                    <a:pt x="467" y="516"/>
                  </a:lnTo>
                  <a:lnTo>
                    <a:pt x="482" y="489"/>
                  </a:lnTo>
                  <a:lnTo>
                    <a:pt x="493" y="462"/>
                  </a:lnTo>
                  <a:lnTo>
                    <a:pt x="503" y="431"/>
                  </a:lnTo>
                  <a:lnTo>
                    <a:pt x="511" y="401"/>
                  </a:lnTo>
                  <a:lnTo>
                    <a:pt x="516" y="369"/>
                  </a:lnTo>
                  <a:lnTo>
                    <a:pt x="518" y="335"/>
                  </a:lnTo>
                  <a:lnTo>
                    <a:pt x="518" y="335"/>
                  </a:lnTo>
                  <a:lnTo>
                    <a:pt x="518" y="303"/>
                  </a:lnTo>
                  <a:lnTo>
                    <a:pt x="516" y="270"/>
                  </a:lnTo>
                  <a:lnTo>
                    <a:pt x="510" y="238"/>
                  </a:lnTo>
                  <a:lnTo>
                    <a:pt x="503" y="207"/>
                  </a:lnTo>
                  <a:lnTo>
                    <a:pt x="493" y="179"/>
                  </a:lnTo>
                  <a:lnTo>
                    <a:pt x="481" y="152"/>
                  </a:lnTo>
                  <a:lnTo>
                    <a:pt x="467" y="126"/>
                  </a:lnTo>
                  <a:lnTo>
                    <a:pt x="451" y="102"/>
                  </a:lnTo>
                  <a:lnTo>
                    <a:pt x="433" y="81"/>
                  </a:lnTo>
                  <a:lnTo>
                    <a:pt x="424" y="71"/>
                  </a:lnTo>
                  <a:lnTo>
                    <a:pt x="414" y="62"/>
                  </a:lnTo>
                  <a:lnTo>
                    <a:pt x="404" y="53"/>
                  </a:lnTo>
                  <a:lnTo>
                    <a:pt x="393" y="45"/>
                  </a:lnTo>
                  <a:lnTo>
                    <a:pt x="382" y="37"/>
                  </a:lnTo>
                  <a:lnTo>
                    <a:pt x="371" y="30"/>
                  </a:lnTo>
                  <a:lnTo>
                    <a:pt x="359" y="23"/>
                  </a:lnTo>
                  <a:lnTo>
                    <a:pt x="348" y="17"/>
                  </a:lnTo>
                  <a:lnTo>
                    <a:pt x="336" y="13"/>
                  </a:lnTo>
                  <a:lnTo>
                    <a:pt x="323" y="8"/>
                  </a:lnTo>
                  <a:lnTo>
                    <a:pt x="311" y="5"/>
                  </a:lnTo>
                  <a:lnTo>
                    <a:pt x="297" y="3"/>
                  </a:lnTo>
                  <a:lnTo>
                    <a:pt x="285" y="2"/>
                  </a:lnTo>
                  <a:lnTo>
                    <a:pt x="271" y="0"/>
                  </a:lnTo>
                  <a:lnTo>
                    <a:pt x="271" y="0"/>
                  </a:lnTo>
                  <a:lnTo>
                    <a:pt x="258" y="0"/>
                  </a:lnTo>
                  <a:lnTo>
                    <a:pt x="244" y="0"/>
                  </a:lnTo>
                  <a:lnTo>
                    <a:pt x="232" y="3"/>
                  </a:lnTo>
                  <a:lnTo>
                    <a:pt x="219" y="5"/>
                  </a:lnTo>
                  <a:lnTo>
                    <a:pt x="206" y="8"/>
                  </a:lnTo>
                  <a:lnTo>
                    <a:pt x="193" y="12"/>
                  </a:lnTo>
                  <a:lnTo>
                    <a:pt x="181" y="16"/>
                  </a:lnTo>
                  <a:lnTo>
                    <a:pt x="169" y="22"/>
                  </a:lnTo>
                  <a:lnTo>
                    <a:pt x="157" y="28"/>
                  </a:lnTo>
                  <a:lnTo>
                    <a:pt x="146" y="34"/>
                  </a:lnTo>
                  <a:lnTo>
                    <a:pt x="135" y="42"/>
                  </a:lnTo>
                  <a:lnTo>
                    <a:pt x="124" y="50"/>
                  </a:lnTo>
                  <a:lnTo>
                    <a:pt x="114" y="59"/>
                  </a:lnTo>
                  <a:lnTo>
                    <a:pt x="104" y="68"/>
                  </a:lnTo>
                  <a:lnTo>
                    <a:pt x="84" y="89"/>
                  </a:lnTo>
                  <a:lnTo>
                    <a:pt x="66" y="111"/>
                  </a:lnTo>
                  <a:lnTo>
                    <a:pt x="51" y="136"/>
                  </a:lnTo>
                  <a:lnTo>
                    <a:pt x="37" y="162"/>
                  </a:lnTo>
                  <a:lnTo>
                    <a:pt x="25" y="191"/>
                  </a:lnTo>
                  <a:lnTo>
                    <a:pt x="14" y="220"/>
                  </a:lnTo>
                  <a:lnTo>
                    <a:pt x="8" y="250"/>
                  </a:lnTo>
                  <a:lnTo>
                    <a:pt x="2" y="283"/>
                  </a:lnTo>
                  <a:lnTo>
                    <a:pt x="0" y="316"/>
                  </a:lnTo>
                  <a:lnTo>
                    <a:pt x="0" y="316"/>
                  </a:lnTo>
                  <a:close/>
                </a:path>
              </a:pathLst>
            </a:cu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4" name="Freeform 96">
              <a:extLst>
                <a:ext uri="{FF2B5EF4-FFF2-40B4-BE49-F238E27FC236}">
                  <a16:creationId xmlns:a16="http://schemas.microsoft.com/office/drawing/2014/main" id="{FE214B2D-526A-4D93-9F6D-C62E010958F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20325" y="2240808"/>
              <a:ext cx="736600" cy="925513"/>
            </a:xfrm>
            <a:custGeom>
              <a:avLst/>
              <a:gdLst>
                <a:gd name="T0" fmla="*/ 0 w 464"/>
                <a:gd name="T1" fmla="*/ 283 h 583"/>
                <a:gd name="T2" fmla="*/ 3 w 464"/>
                <a:gd name="T3" fmla="*/ 342 h 583"/>
                <a:gd name="T4" fmla="*/ 14 w 464"/>
                <a:gd name="T5" fmla="*/ 397 h 583"/>
                <a:gd name="T6" fmla="*/ 34 w 464"/>
                <a:gd name="T7" fmla="*/ 447 h 583"/>
                <a:gd name="T8" fmla="*/ 61 w 464"/>
                <a:gd name="T9" fmla="*/ 491 h 583"/>
                <a:gd name="T10" fmla="*/ 94 w 464"/>
                <a:gd name="T11" fmla="*/ 529 h 583"/>
                <a:gd name="T12" fmla="*/ 132 w 464"/>
                <a:gd name="T13" fmla="*/ 557 h 583"/>
                <a:gd name="T14" fmla="*/ 153 w 464"/>
                <a:gd name="T15" fmla="*/ 567 h 583"/>
                <a:gd name="T16" fmla="*/ 175 w 464"/>
                <a:gd name="T17" fmla="*/ 575 h 583"/>
                <a:gd name="T18" fmla="*/ 198 w 464"/>
                <a:gd name="T19" fmla="*/ 581 h 583"/>
                <a:gd name="T20" fmla="*/ 222 w 464"/>
                <a:gd name="T21" fmla="*/ 583 h 583"/>
                <a:gd name="T22" fmla="*/ 233 w 464"/>
                <a:gd name="T23" fmla="*/ 583 h 583"/>
                <a:gd name="T24" fmla="*/ 257 w 464"/>
                <a:gd name="T25" fmla="*/ 581 h 583"/>
                <a:gd name="T26" fmla="*/ 279 w 464"/>
                <a:gd name="T27" fmla="*/ 576 h 583"/>
                <a:gd name="T28" fmla="*/ 302 w 464"/>
                <a:gd name="T29" fmla="*/ 568 h 583"/>
                <a:gd name="T30" fmla="*/ 332 w 464"/>
                <a:gd name="T31" fmla="*/ 551 h 583"/>
                <a:gd name="T32" fmla="*/ 371 w 464"/>
                <a:gd name="T33" fmla="*/ 522 h 583"/>
                <a:gd name="T34" fmla="*/ 404 w 464"/>
                <a:gd name="T35" fmla="*/ 483 h 583"/>
                <a:gd name="T36" fmla="*/ 431 w 464"/>
                <a:gd name="T37" fmla="*/ 438 h 583"/>
                <a:gd name="T38" fmla="*/ 450 w 464"/>
                <a:gd name="T39" fmla="*/ 386 h 583"/>
                <a:gd name="T40" fmla="*/ 461 w 464"/>
                <a:gd name="T41" fmla="*/ 331 h 583"/>
                <a:gd name="T42" fmla="*/ 464 w 464"/>
                <a:gd name="T43" fmla="*/ 300 h 583"/>
                <a:gd name="T44" fmla="*/ 461 w 464"/>
                <a:gd name="T45" fmla="*/ 241 h 583"/>
                <a:gd name="T46" fmla="*/ 450 w 464"/>
                <a:gd name="T47" fmla="*/ 187 h 583"/>
                <a:gd name="T48" fmla="*/ 430 w 464"/>
                <a:gd name="T49" fmla="*/ 136 h 583"/>
                <a:gd name="T50" fmla="*/ 404 w 464"/>
                <a:gd name="T51" fmla="*/ 92 h 583"/>
                <a:gd name="T52" fmla="*/ 371 w 464"/>
                <a:gd name="T53" fmla="*/ 56 h 583"/>
                <a:gd name="T54" fmla="*/ 332 w 464"/>
                <a:gd name="T55" fmla="*/ 28 h 583"/>
                <a:gd name="T56" fmla="*/ 311 w 464"/>
                <a:gd name="T57" fmla="*/ 16 h 583"/>
                <a:gd name="T58" fmla="*/ 289 w 464"/>
                <a:gd name="T59" fmla="*/ 8 h 583"/>
                <a:gd name="T60" fmla="*/ 267 w 464"/>
                <a:gd name="T61" fmla="*/ 4 h 583"/>
                <a:gd name="T62" fmla="*/ 243 w 464"/>
                <a:gd name="T63" fmla="*/ 0 h 583"/>
                <a:gd name="T64" fmla="*/ 231 w 464"/>
                <a:gd name="T65" fmla="*/ 0 h 583"/>
                <a:gd name="T66" fmla="*/ 207 w 464"/>
                <a:gd name="T67" fmla="*/ 3 h 583"/>
                <a:gd name="T68" fmla="*/ 184 w 464"/>
                <a:gd name="T69" fmla="*/ 8 h 583"/>
                <a:gd name="T70" fmla="*/ 163 w 464"/>
                <a:gd name="T71" fmla="*/ 15 h 583"/>
                <a:gd name="T72" fmla="*/ 131 w 464"/>
                <a:gd name="T73" fmla="*/ 32 h 583"/>
                <a:gd name="T74" fmla="*/ 93 w 464"/>
                <a:gd name="T75" fmla="*/ 62 h 583"/>
                <a:gd name="T76" fmla="*/ 60 w 464"/>
                <a:gd name="T77" fmla="*/ 100 h 583"/>
                <a:gd name="T78" fmla="*/ 34 w 464"/>
                <a:gd name="T79" fmla="*/ 145 h 583"/>
                <a:gd name="T80" fmla="*/ 13 w 464"/>
                <a:gd name="T81" fmla="*/ 197 h 583"/>
                <a:gd name="T82" fmla="*/ 2 w 464"/>
                <a:gd name="T83" fmla="*/ 254 h 583"/>
                <a:gd name="T84" fmla="*/ 0 w 464"/>
                <a:gd name="T85" fmla="*/ 283 h 5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464" h="583">
                  <a:moveTo>
                    <a:pt x="0" y="283"/>
                  </a:moveTo>
                  <a:lnTo>
                    <a:pt x="0" y="283"/>
                  </a:lnTo>
                  <a:lnTo>
                    <a:pt x="0" y="313"/>
                  </a:lnTo>
                  <a:lnTo>
                    <a:pt x="3" y="342"/>
                  </a:lnTo>
                  <a:lnTo>
                    <a:pt x="8" y="370"/>
                  </a:lnTo>
                  <a:lnTo>
                    <a:pt x="14" y="397"/>
                  </a:lnTo>
                  <a:lnTo>
                    <a:pt x="24" y="422"/>
                  </a:lnTo>
                  <a:lnTo>
                    <a:pt x="34" y="447"/>
                  </a:lnTo>
                  <a:lnTo>
                    <a:pt x="46" y="470"/>
                  </a:lnTo>
                  <a:lnTo>
                    <a:pt x="61" y="491"/>
                  </a:lnTo>
                  <a:lnTo>
                    <a:pt x="77" y="511"/>
                  </a:lnTo>
                  <a:lnTo>
                    <a:pt x="94" y="529"/>
                  </a:lnTo>
                  <a:lnTo>
                    <a:pt x="112" y="543"/>
                  </a:lnTo>
                  <a:lnTo>
                    <a:pt x="132" y="557"/>
                  </a:lnTo>
                  <a:lnTo>
                    <a:pt x="142" y="563"/>
                  </a:lnTo>
                  <a:lnTo>
                    <a:pt x="153" y="567"/>
                  </a:lnTo>
                  <a:lnTo>
                    <a:pt x="164" y="572"/>
                  </a:lnTo>
                  <a:lnTo>
                    <a:pt x="175" y="575"/>
                  </a:lnTo>
                  <a:lnTo>
                    <a:pt x="186" y="579"/>
                  </a:lnTo>
                  <a:lnTo>
                    <a:pt x="198" y="581"/>
                  </a:lnTo>
                  <a:lnTo>
                    <a:pt x="209" y="582"/>
                  </a:lnTo>
                  <a:lnTo>
                    <a:pt x="222" y="583"/>
                  </a:lnTo>
                  <a:lnTo>
                    <a:pt x="222" y="583"/>
                  </a:lnTo>
                  <a:lnTo>
                    <a:pt x="233" y="583"/>
                  </a:lnTo>
                  <a:lnTo>
                    <a:pt x="245" y="582"/>
                  </a:lnTo>
                  <a:lnTo>
                    <a:pt x="257" y="581"/>
                  </a:lnTo>
                  <a:lnTo>
                    <a:pt x="268" y="579"/>
                  </a:lnTo>
                  <a:lnTo>
                    <a:pt x="279" y="576"/>
                  </a:lnTo>
                  <a:lnTo>
                    <a:pt x="291" y="572"/>
                  </a:lnTo>
                  <a:lnTo>
                    <a:pt x="302" y="568"/>
                  </a:lnTo>
                  <a:lnTo>
                    <a:pt x="312" y="564"/>
                  </a:lnTo>
                  <a:lnTo>
                    <a:pt x="332" y="551"/>
                  </a:lnTo>
                  <a:lnTo>
                    <a:pt x="353" y="538"/>
                  </a:lnTo>
                  <a:lnTo>
                    <a:pt x="371" y="522"/>
                  </a:lnTo>
                  <a:lnTo>
                    <a:pt x="388" y="504"/>
                  </a:lnTo>
                  <a:lnTo>
                    <a:pt x="404" y="483"/>
                  </a:lnTo>
                  <a:lnTo>
                    <a:pt x="418" y="462"/>
                  </a:lnTo>
                  <a:lnTo>
                    <a:pt x="431" y="438"/>
                  </a:lnTo>
                  <a:lnTo>
                    <a:pt x="441" y="413"/>
                  </a:lnTo>
                  <a:lnTo>
                    <a:pt x="450" y="386"/>
                  </a:lnTo>
                  <a:lnTo>
                    <a:pt x="457" y="359"/>
                  </a:lnTo>
                  <a:lnTo>
                    <a:pt x="461" y="331"/>
                  </a:lnTo>
                  <a:lnTo>
                    <a:pt x="464" y="300"/>
                  </a:lnTo>
                  <a:lnTo>
                    <a:pt x="464" y="300"/>
                  </a:lnTo>
                  <a:lnTo>
                    <a:pt x="464" y="271"/>
                  </a:lnTo>
                  <a:lnTo>
                    <a:pt x="461" y="241"/>
                  </a:lnTo>
                  <a:lnTo>
                    <a:pt x="457" y="213"/>
                  </a:lnTo>
                  <a:lnTo>
                    <a:pt x="450" y="187"/>
                  </a:lnTo>
                  <a:lnTo>
                    <a:pt x="441" y="161"/>
                  </a:lnTo>
                  <a:lnTo>
                    <a:pt x="430" y="136"/>
                  </a:lnTo>
                  <a:lnTo>
                    <a:pt x="417" y="114"/>
                  </a:lnTo>
                  <a:lnTo>
                    <a:pt x="404" y="92"/>
                  </a:lnTo>
                  <a:lnTo>
                    <a:pt x="388" y="73"/>
                  </a:lnTo>
                  <a:lnTo>
                    <a:pt x="371" y="56"/>
                  </a:lnTo>
                  <a:lnTo>
                    <a:pt x="352" y="40"/>
                  </a:lnTo>
                  <a:lnTo>
                    <a:pt x="332" y="28"/>
                  </a:lnTo>
                  <a:lnTo>
                    <a:pt x="322" y="22"/>
                  </a:lnTo>
                  <a:lnTo>
                    <a:pt x="311" y="16"/>
                  </a:lnTo>
                  <a:lnTo>
                    <a:pt x="301" y="12"/>
                  </a:lnTo>
                  <a:lnTo>
                    <a:pt x="289" y="8"/>
                  </a:lnTo>
                  <a:lnTo>
                    <a:pt x="278" y="6"/>
                  </a:lnTo>
                  <a:lnTo>
                    <a:pt x="267" y="4"/>
                  </a:lnTo>
                  <a:lnTo>
                    <a:pt x="254" y="2"/>
                  </a:lnTo>
                  <a:lnTo>
                    <a:pt x="243" y="0"/>
                  </a:lnTo>
                  <a:lnTo>
                    <a:pt x="243" y="0"/>
                  </a:lnTo>
                  <a:lnTo>
                    <a:pt x="231" y="0"/>
                  </a:lnTo>
                  <a:lnTo>
                    <a:pt x="219" y="2"/>
                  </a:lnTo>
                  <a:lnTo>
                    <a:pt x="207" y="3"/>
                  </a:lnTo>
                  <a:lnTo>
                    <a:pt x="196" y="5"/>
                  </a:lnTo>
                  <a:lnTo>
                    <a:pt x="184" y="8"/>
                  </a:lnTo>
                  <a:lnTo>
                    <a:pt x="173" y="12"/>
                  </a:lnTo>
                  <a:lnTo>
                    <a:pt x="163" y="15"/>
                  </a:lnTo>
                  <a:lnTo>
                    <a:pt x="151" y="21"/>
                  </a:lnTo>
                  <a:lnTo>
                    <a:pt x="131" y="32"/>
                  </a:lnTo>
                  <a:lnTo>
                    <a:pt x="112" y="46"/>
                  </a:lnTo>
                  <a:lnTo>
                    <a:pt x="93" y="62"/>
                  </a:lnTo>
                  <a:lnTo>
                    <a:pt x="76" y="80"/>
                  </a:lnTo>
                  <a:lnTo>
                    <a:pt x="60" y="100"/>
                  </a:lnTo>
                  <a:lnTo>
                    <a:pt x="46" y="123"/>
                  </a:lnTo>
                  <a:lnTo>
                    <a:pt x="34" y="145"/>
                  </a:lnTo>
                  <a:lnTo>
                    <a:pt x="22" y="170"/>
                  </a:lnTo>
                  <a:lnTo>
                    <a:pt x="13" y="197"/>
                  </a:lnTo>
                  <a:lnTo>
                    <a:pt x="8" y="224"/>
                  </a:lnTo>
                  <a:lnTo>
                    <a:pt x="2" y="254"/>
                  </a:lnTo>
                  <a:lnTo>
                    <a:pt x="0" y="283"/>
                  </a:lnTo>
                  <a:lnTo>
                    <a:pt x="0" y="28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5" name="Freeform 101">
              <a:extLst>
                <a:ext uri="{FF2B5EF4-FFF2-40B4-BE49-F238E27FC236}">
                  <a16:creationId xmlns:a16="http://schemas.microsoft.com/office/drawing/2014/main" id="{74D78FC3-FF83-4CAB-B041-469919E2A0E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85225" y="2853583"/>
              <a:ext cx="193675" cy="50800"/>
            </a:xfrm>
            <a:custGeom>
              <a:avLst/>
              <a:gdLst>
                <a:gd name="T0" fmla="*/ 11 w 122"/>
                <a:gd name="T1" fmla="*/ 32 h 32"/>
                <a:gd name="T2" fmla="*/ 11 w 122"/>
                <a:gd name="T3" fmla="*/ 32 h 32"/>
                <a:gd name="T4" fmla="*/ 6 w 122"/>
                <a:gd name="T5" fmla="*/ 32 h 32"/>
                <a:gd name="T6" fmla="*/ 3 w 122"/>
                <a:gd name="T7" fmla="*/ 30 h 32"/>
                <a:gd name="T8" fmla="*/ 1 w 122"/>
                <a:gd name="T9" fmla="*/ 26 h 32"/>
                <a:gd name="T10" fmla="*/ 0 w 122"/>
                <a:gd name="T11" fmla="*/ 22 h 32"/>
                <a:gd name="T12" fmla="*/ 0 w 122"/>
                <a:gd name="T13" fmla="*/ 22 h 32"/>
                <a:gd name="T14" fmla="*/ 1 w 122"/>
                <a:gd name="T15" fmla="*/ 17 h 32"/>
                <a:gd name="T16" fmla="*/ 2 w 122"/>
                <a:gd name="T17" fmla="*/ 14 h 32"/>
                <a:gd name="T18" fmla="*/ 5 w 122"/>
                <a:gd name="T19" fmla="*/ 11 h 32"/>
                <a:gd name="T20" fmla="*/ 10 w 122"/>
                <a:gd name="T21" fmla="*/ 9 h 32"/>
                <a:gd name="T22" fmla="*/ 109 w 122"/>
                <a:gd name="T23" fmla="*/ 0 h 32"/>
                <a:gd name="T24" fmla="*/ 109 w 122"/>
                <a:gd name="T25" fmla="*/ 0 h 32"/>
                <a:gd name="T26" fmla="*/ 114 w 122"/>
                <a:gd name="T27" fmla="*/ 1 h 32"/>
                <a:gd name="T28" fmla="*/ 118 w 122"/>
                <a:gd name="T29" fmla="*/ 4 h 32"/>
                <a:gd name="T30" fmla="*/ 121 w 122"/>
                <a:gd name="T31" fmla="*/ 7 h 32"/>
                <a:gd name="T32" fmla="*/ 122 w 122"/>
                <a:gd name="T33" fmla="*/ 10 h 32"/>
                <a:gd name="T34" fmla="*/ 122 w 122"/>
                <a:gd name="T35" fmla="*/ 10 h 32"/>
                <a:gd name="T36" fmla="*/ 122 w 122"/>
                <a:gd name="T37" fmla="*/ 15 h 32"/>
                <a:gd name="T38" fmla="*/ 120 w 122"/>
                <a:gd name="T39" fmla="*/ 19 h 32"/>
                <a:gd name="T40" fmla="*/ 116 w 122"/>
                <a:gd name="T41" fmla="*/ 22 h 32"/>
                <a:gd name="T42" fmla="*/ 112 w 122"/>
                <a:gd name="T43" fmla="*/ 23 h 32"/>
                <a:gd name="T44" fmla="*/ 12 w 122"/>
                <a:gd name="T45" fmla="*/ 32 h 32"/>
                <a:gd name="T46" fmla="*/ 12 w 122"/>
                <a:gd name="T47" fmla="*/ 32 h 32"/>
                <a:gd name="T48" fmla="*/ 11 w 122"/>
                <a:gd name="T49" fmla="*/ 32 h 32"/>
                <a:gd name="T50" fmla="*/ 11 w 122"/>
                <a:gd name="T51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2" h="32">
                  <a:moveTo>
                    <a:pt x="11" y="32"/>
                  </a:moveTo>
                  <a:lnTo>
                    <a:pt x="11" y="32"/>
                  </a:lnTo>
                  <a:lnTo>
                    <a:pt x="6" y="32"/>
                  </a:lnTo>
                  <a:lnTo>
                    <a:pt x="3" y="30"/>
                  </a:lnTo>
                  <a:lnTo>
                    <a:pt x="1" y="26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1" y="17"/>
                  </a:lnTo>
                  <a:lnTo>
                    <a:pt x="2" y="14"/>
                  </a:lnTo>
                  <a:lnTo>
                    <a:pt x="5" y="11"/>
                  </a:lnTo>
                  <a:lnTo>
                    <a:pt x="10" y="9"/>
                  </a:lnTo>
                  <a:lnTo>
                    <a:pt x="109" y="0"/>
                  </a:lnTo>
                  <a:lnTo>
                    <a:pt x="109" y="0"/>
                  </a:lnTo>
                  <a:lnTo>
                    <a:pt x="114" y="1"/>
                  </a:lnTo>
                  <a:lnTo>
                    <a:pt x="118" y="4"/>
                  </a:lnTo>
                  <a:lnTo>
                    <a:pt x="121" y="7"/>
                  </a:lnTo>
                  <a:lnTo>
                    <a:pt x="122" y="10"/>
                  </a:lnTo>
                  <a:lnTo>
                    <a:pt x="122" y="10"/>
                  </a:lnTo>
                  <a:lnTo>
                    <a:pt x="122" y="15"/>
                  </a:lnTo>
                  <a:lnTo>
                    <a:pt x="120" y="19"/>
                  </a:lnTo>
                  <a:lnTo>
                    <a:pt x="116" y="22"/>
                  </a:lnTo>
                  <a:lnTo>
                    <a:pt x="112" y="23"/>
                  </a:lnTo>
                  <a:lnTo>
                    <a:pt x="12" y="32"/>
                  </a:lnTo>
                  <a:lnTo>
                    <a:pt x="12" y="32"/>
                  </a:lnTo>
                  <a:lnTo>
                    <a:pt x="11" y="32"/>
                  </a:lnTo>
                  <a:lnTo>
                    <a:pt x="11" y="32"/>
                  </a:lnTo>
                  <a:close/>
                </a:path>
              </a:pathLst>
            </a:custGeom>
            <a:solidFill>
              <a:srgbClr val="2626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6" name="Freeform 102">
              <a:extLst>
                <a:ext uri="{FF2B5EF4-FFF2-40B4-BE49-F238E27FC236}">
                  <a16:creationId xmlns:a16="http://schemas.microsoft.com/office/drawing/2014/main" id="{AFE91237-0CF2-48FE-9A4B-03D22013EF0A}"/>
                </a:ext>
              </a:extLst>
            </p:cNvPr>
            <p:cNvSpPr>
              <a:spLocks/>
            </p:cNvSpPr>
            <p:nvPr/>
          </p:nvSpPr>
          <p:spPr bwMode="auto">
            <a:xfrm>
              <a:off x="8826425" y="2891683"/>
              <a:ext cx="1544638" cy="1176338"/>
            </a:xfrm>
            <a:custGeom>
              <a:avLst/>
              <a:gdLst>
                <a:gd name="T0" fmla="*/ 309 w 973"/>
                <a:gd name="T1" fmla="*/ 741 h 741"/>
                <a:gd name="T2" fmla="*/ 280 w 973"/>
                <a:gd name="T3" fmla="*/ 739 h 741"/>
                <a:gd name="T4" fmla="*/ 252 w 973"/>
                <a:gd name="T5" fmla="*/ 734 h 741"/>
                <a:gd name="T6" fmla="*/ 199 w 973"/>
                <a:gd name="T7" fmla="*/ 716 h 741"/>
                <a:gd name="T8" fmla="*/ 148 w 973"/>
                <a:gd name="T9" fmla="*/ 691 h 741"/>
                <a:gd name="T10" fmla="*/ 103 w 973"/>
                <a:gd name="T11" fmla="*/ 663 h 741"/>
                <a:gd name="T12" fmla="*/ 64 w 973"/>
                <a:gd name="T13" fmla="*/ 632 h 741"/>
                <a:gd name="T14" fmla="*/ 11 w 973"/>
                <a:gd name="T15" fmla="*/ 584 h 741"/>
                <a:gd name="T16" fmla="*/ 109 w 973"/>
                <a:gd name="T17" fmla="*/ 471 h 741"/>
                <a:gd name="T18" fmla="*/ 128 w 973"/>
                <a:gd name="T19" fmla="*/ 489 h 741"/>
                <a:gd name="T20" fmla="*/ 174 w 973"/>
                <a:gd name="T21" fmla="*/ 529 h 741"/>
                <a:gd name="T22" fmla="*/ 227 w 973"/>
                <a:gd name="T23" fmla="*/ 564 h 741"/>
                <a:gd name="T24" fmla="*/ 254 w 973"/>
                <a:gd name="T25" fmla="*/ 578 h 741"/>
                <a:gd name="T26" fmla="*/ 281 w 973"/>
                <a:gd name="T27" fmla="*/ 587 h 741"/>
                <a:gd name="T28" fmla="*/ 306 w 973"/>
                <a:gd name="T29" fmla="*/ 592 h 741"/>
                <a:gd name="T30" fmla="*/ 314 w 973"/>
                <a:gd name="T31" fmla="*/ 589 h 741"/>
                <a:gd name="T32" fmla="*/ 338 w 973"/>
                <a:gd name="T33" fmla="*/ 576 h 741"/>
                <a:gd name="T34" fmla="*/ 364 w 973"/>
                <a:gd name="T35" fmla="*/ 557 h 741"/>
                <a:gd name="T36" fmla="*/ 400 w 973"/>
                <a:gd name="T37" fmla="*/ 526 h 741"/>
                <a:gd name="T38" fmla="*/ 447 w 973"/>
                <a:gd name="T39" fmla="*/ 483 h 741"/>
                <a:gd name="T40" fmla="*/ 506 w 973"/>
                <a:gd name="T41" fmla="*/ 422 h 741"/>
                <a:gd name="T42" fmla="*/ 577 w 973"/>
                <a:gd name="T43" fmla="*/ 344 h 741"/>
                <a:gd name="T44" fmla="*/ 618 w 973"/>
                <a:gd name="T45" fmla="*/ 296 h 741"/>
                <a:gd name="T46" fmla="*/ 707 w 973"/>
                <a:gd name="T47" fmla="*/ 188 h 741"/>
                <a:gd name="T48" fmla="*/ 833 w 973"/>
                <a:gd name="T49" fmla="*/ 26 h 741"/>
                <a:gd name="T50" fmla="*/ 973 w 973"/>
                <a:gd name="T51" fmla="*/ 89 h 741"/>
                <a:gd name="T52" fmla="*/ 950 w 973"/>
                <a:gd name="T53" fmla="*/ 119 h 741"/>
                <a:gd name="T54" fmla="*/ 859 w 973"/>
                <a:gd name="T55" fmla="*/ 238 h 741"/>
                <a:gd name="T56" fmla="*/ 770 w 973"/>
                <a:gd name="T57" fmla="*/ 346 h 741"/>
                <a:gd name="T58" fmla="*/ 722 w 973"/>
                <a:gd name="T59" fmla="*/ 404 h 741"/>
                <a:gd name="T60" fmla="*/ 633 w 973"/>
                <a:gd name="T61" fmla="*/ 503 h 741"/>
                <a:gd name="T62" fmla="*/ 559 w 973"/>
                <a:gd name="T63" fmla="*/ 581 h 741"/>
                <a:gd name="T64" fmla="*/ 496 w 973"/>
                <a:gd name="T65" fmla="*/ 640 h 741"/>
                <a:gd name="T66" fmla="*/ 443 w 973"/>
                <a:gd name="T67" fmla="*/ 683 h 741"/>
                <a:gd name="T68" fmla="*/ 399 w 973"/>
                <a:gd name="T69" fmla="*/ 713 h 741"/>
                <a:gd name="T70" fmla="*/ 363 w 973"/>
                <a:gd name="T71" fmla="*/ 730 h 741"/>
                <a:gd name="T72" fmla="*/ 334 w 973"/>
                <a:gd name="T73" fmla="*/ 739 h 741"/>
                <a:gd name="T74" fmla="*/ 309 w 973"/>
                <a:gd name="T75" fmla="*/ 741 h 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973" h="741">
                  <a:moveTo>
                    <a:pt x="309" y="741"/>
                  </a:moveTo>
                  <a:lnTo>
                    <a:pt x="309" y="741"/>
                  </a:lnTo>
                  <a:lnTo>
                    <a:pt x="294" y="740"/>
                  </a:lnTo>
                  <a:lnTo>
                    <a:pt x="280" y="739"/>
                  </a:lnTo>
                  <a:lnTo>
                    <a:pt x="266" y="736"/>
                  </a:lnTo>
                  <a:lnTo>
                    <a:pt x="252" y="734"/>
                  </a:lnTo>
                  <a:lnTo>
                    <a:pt x="225" y="726"/>
                  </a:lnTo>
                  <a:lnTo>
                    <a:pt x="199" y="716"/>
                  </a:lnTo>
                  <a:lnTo>
                    <a:pt x="173" y="705"/>
                  </a:lnTo>
                  <a:lnTo>
                    <a:pt x="148" y="691"/>
                  </a:lnTo>
                  <a:lnTo>
                    <a:pt x="125" y="678"/>
                  </a:lnTo>
                  <a:lnTo>
                    <a:pt x="103" y="663"/>
                  </a:lnTo>
                  <a:lnTo>
                    <a:pt x="82" y="647"/>
                  </a:lnTo>
                  <a:lnTo>
                    <a:pt x="64" y="632"/>
                  </a:lnTo>
                  <a:lnTo>
                    <a:pt x="33" y="605"/>
                  </a:lnTo>
                  <a:lnTo>
                    <a:pt x="11" y="584"/>
                  </a:lnTo>
                  <a:lnTo>
                    <a:pt x="0" y="571"/>
                  </a:lnTo>
                  <a:lnTo>
                    <a:pt x="109" y="471"/>
                  </a:lnTo>
                  <a:lnTo>
                    <a:pt x="109" y="471"/>
                  </a:lnTo>
                  <a:lnTo>
                    <a:pt x="128" y="489"/>
                  </a:lnTo>
                  <a:lnTo>
                    <a:pt x="149" y="509"/>
                  </a:lnTo>
                  <a:lnTo>
                    <a:pt x="174" y="529"/>
                  </a:lnTo>
                  <a:lnTo>
                    <a:pt x="200" y="547"/>
                  </a:lnTo>
                  <a:lnTo>
                    <a:pt x="227" y="564"/>
                  </a:lnTo>
                  <a:lnTo>
                    <a:pt x="241" y="572"/>
                  </a:lnTo>
                  <a:lnTo>
                    <a:pt x="254" y="578"/>
                  </a:lnTo>
                  <a:lnTo>
                    <a:pt x="268" y="584"/>
                  </a:lnTo>
                  <a:lnTo>
                    <a:pt x="281" y="587"/>
                  </a:lnTo>
                  <a:lnTo>
                    <a:pt x="294" y="590"/>
                  </a:lnTo>
                  <a:lnTo>
                    <a:pt x="306" y="592"/>
                  </a:lnTo>
                  <a:lnTo>
                    <a:pt x="306" y="592"/>
                  </a:lnTo>
                  <a:lnTo>
                    <a:pt x="314" y="589"/>
                  </a:lnTo>
                  <a:lnTo>
                    <a:pt x="328" y="581"/>
                  </a:lnTo>
                  <a:lnTo>
                    <a:pt x="338" y="576"/>
                  </a:lnTo>
                  <a:lnTo>
                    <a:pt x="349" y="568"/>
                  </a:lnTo>
                  <a:lnTo>
                    <a:pt x="364" y="557"/>
                  </a:lnTo>
                  <a:lnTo>
                    <a:pt x="381" y="543"/>
                  </a:lnTo>
                  <a:lnTo>
                    <a:pt x="400" y="526"/>
                  </a:lnTo>
                  <a:lnTo>
                    <a:pt x="422" y="507"/>
                  </a:lnTo>
                  <a:lnTo>
                    <a:pt x="447" y="483"/>
                  </a:lnTo>
                  <a:lnTo>
                    <a:pt x="475" y="455"/>
                  </a:lnTo>
                  <a:lnTo>
                    <a:pt x="506" y="422"/>
                  </a:lnTo>
                  <a:lnTo>
                    <a:pt x="539" y="386"/>
                  </a:lnTo>
                  <a:lnTo>
                    <a:pt x="577" y="344"/>
                  </a:lnTo>
                  <a:lnTo>
                    <a:pt x="618" y="296"/>
                  </a:lnTo>
                  <a:lnTo>
                    <a:pt x="618" y="296"/>
                  </a:lnTo>
                  <a:lnTo>
                    <a:pt x="664" y="241"/>
                  </a:lnTo>
                  <a:lnTo>
                    <a:pt x="707" y="188"/>
                  </a:lnTo>
                  <a:lnTo>
                    <a:pt x="782" y="93"/>
                  </a:lnTo>
                  <a:lnTo>
                    <a:pt x="833" y="26"/>
                  </a:lnTo>
                  <a:lnTo>
                    <a:pt x="853" y="0"/>
                  </a:lnTo>
                  <a:lnTo>
                    <a:pt x="973" y="89"/>
                  </a:lnTo>
                  <a:lnTo>
                    <a:pt x="973" y="89"/>
                  </a:lnTo>
                  <a:lnTo>
                    <a:pt x="950" y="119"/>
                  </a:lnTo>
                  <a:lnTo>
                    <a:pt x="896" y="190"/>
                  </a:lnTo>
                  <a:lnTo>
                    <a:pt x="859" y="238"/>
                  </a:lnTo>
                  <a:lnTo>
                    <a:pt x="817" y="290"/>
                  </a:lnTo>
                  <a:lnTo>
                    <a:pt x="770" y="346"/>
                  </a:lnTo>
                  <a:lnTo>
                    <a:pt x="722" y="404"/>
                  </a:lnTo>
                  <a:lnTo>
                    <a:pt x="722" y="404"/>
                  </a:lnTo>
                  <a:lnTo>
                    <a:pt x="676" y="457"/>
                  </a:lnTo>
                  <a:lnTo>
                    <a:pt x="633" y="503"/>
                  </a:lnTo>
                  <a:lnTo>
                    <a:pt x="595" y="545"/>
                  </a:lnTo>
                  <a:lnTo>
                    <a:pt x="559" y="581"/>
                  </a:lnTo>
                  <a:lnTo>
                    <a:pt x="526" y="613"/>
                  </a:lnTo>
                  <a:lnTo>
                    <a:pt x="496" y="640"/>
                  </a:lnTo>
                  <a:lnTo>
                    <a:pt x="468" y="664"/>
                  </a:lnTo>
                  <a:lnTo>
                    <a:pt x="443" y="683"/>
                  </a:lnTo>
                  <a:lnTo>
                    <a:pt x="421" y="699"/>
                  </a:lnTo>
                  <a:lnTo>
                    <a:pt x="399" y="713"/>
                  </a:lnTo>
                  <a:lnTo>
                    <a:pt x="381" y="722"/>
                  </a:lnTo>
                  <a:lnTo>
                    <a:pt x="363" y="730"/>
                  </a:lnTo>
                  <a:lnTo>
                    <a:pt x="348" y="735"/>
                  </a:lnTo>
                  <a:lnTo>
                    <a:pt x="334" y="739"/>
                  </a:lnTo>
                  <a:lnTo>
                    <a:pt x="320" y="740"/>
                  </a:lnTo>
                  <a:lnTo>
                    <a:pt x="309" y="741"/>
                  </a:lnTo>
                  <a:lnTo>
                    <a:pt x="309" y="741"/>
                  </a:lnTo>
                  <a:close/>
                </a:path>
              </a:pathLst>
            </a:custGeom>
            <a:solidFill>
              <a:srgbClr val="E8B182"/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7" name="Freeform 103">
              <a:extLst>
                <a:ext uri="{FF2B5EF4-FFF2-40B4-BE49-F238E27FC236}">
                  <a16:creationId xmlns:a16="http://schemas.microsoft.com/office/drawing/2014/main" id="{A1EC259F-AF85-457A-AA1B-4D969AB4DE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9600" y="2853583"/>
              <a:ext cx="303213" cy="254000"/>
            </a:xfrm>
            <a:custGeom>
              <a:avLst/>
              <a:gdLst>
                <a:gd name="T0" fmla="*/ 188 w 191"/>
                <a:gd name="T1" fmla="*/ 113 h 160"/>
                <a:gd name="T2" fmla="*/ 181 w 191"/>
                <a:gd name="T3" fmla="*/ 128 h 160"/>
                <a:gd name="T4" fmla="*/ 171 w 191"/>
                <a:gd name="T5" fmla="*/ 139 h 160"/>
                <a:gd name="T6" fmla="*/ 157 w 191"/>
                <a:gd name="T7" fmla="*/ 148 h 160"/>
                <a:gd name="T8" fmla="*/ 143 w 191"/>
                <a:gd name="T9" fmla="*/ 155 h 160"/>
                <a:gd name="T10" fmla="*/ 126 w 191"/>
                <a:gd name="T11" fmla="*/ 159 h 160"/>
                <a:gd name="T12" fmla="*/ 108 w 191"/>
                <a:gd name="T13" fmla="*/ 160 h 160"/>
                <a:gd name="T14" fmla="*/ 88 w 191"/>
                <a:gd name="T15" fmla="*/ 157 h 160"/>
                <a:gd name="T16" fmla="*/ 69 w 191"/>
                <a:gd name="T17" fmla="*/ 153 h 160"/>
                <a:gd name="T18" fmla="*/ 60 w 191"/>
                <a:gd name="T19" fmla="*/ 148 h 160"/>
                <a:gd name="T20" fmla="*/ 43 w 191"/>
                <a:gd name="T21" fmla="*/ 139 h 160"/>
                <a:gd name="T22" fmla="*/ 29 w 191"/>
                <a:gd name="T23" fmla="*/ 128 h 160"/>
                <a:gd name="T24" fmla="*/ 17 w 191"/>
                <a:gd name="T25" fmla="*/ 114 h 160"/>
                <a:gd name="T26" fmla="*/ 8 w 191"/>
                <a:gd name="T27" fmla="*/ 101 h 160"/>
                <a:gd name="T28" fmla="*/ 2 w 191"/>
                <a:gd name="T29" fmla="*/ 85 h 160"/>
                <a:gd name="T30" fmla="*/ 0 w 191"/>
                <a:gd name="T31" fmla="*/ 69 h 160"/>
                <a:gd name="T32" fmla="*/ 2 w 191"/>
                <a:gd name="T33" fmla="*/ 54 h 160"/>
                <a:gd name="T34" fmla="*/ 5 w 191"/>
                <a:gd name="T35" fmla="*/ 47 h 160"/>
                <a:gd name="T36" fmla="*/ 11 w 191"/>
                <a:gd name="T37" fmla="*/ 33 h 160"/>
                <a:gd name="T38" fmla="*/ 22 w 191"/>
                <a:gd name="T39" fmla="*/ 22 h 160"/>
                <a:gd name="T40" fmla="*/ 35 w 191"/>
                <a:gd name="T41" fmla="*/ 11 h 160"/>
                <a:gd name="T42" fmla="*/ 50 w 191"/>
                <a:gd name="T43" fmla="*/ 6 h 160"/>
                <a:gd name="T44" fmla="*/ 67 w 191"/>
                <a:gd name="T45" fmla="*/ 1 h 160"/>
                <a:gd name="T46" fmla="*/ 85 w 191"/>
                <a:gd name="T47" fmla="*/ 0 h 160"/>
                <a:gd name="T48" fmla="*/ 103 w 191"/>
                <a:gd name="T49" fmla="*/ 2 h 160"/>
                <a:gd name="T50" fmla="*/ 122 w 191"/>
                <a:gd name="T51" fmla="*/ 8 h 160"/>
                <a:gd name="T52" fmla="*/ 131 w 191"/>
                <a:gd name="T53" fmla="*/ 11 h 160"/>
                <a:gd name="T54" fmla="*/ 148 w 191"/>
                <a:gd name="T55" fmla="*/ 22 h 160"/>
                <a:gd name="T56" fmla="*/ 163 w 191"/>
                <a:gd name="T57" fmla="*/ 33 h 160"/>
                <a:gd name="T58" fmla="*/ 174 w 191"/>
                <a:gd name="T59" fmla="*/ 45 h 160"/>
                <a:gd name="T60" fmla="*/ 183 w 191"/>
                <a:gd name="T61" fmla="*/ 60 h 160"/>
                <a:gd name="T62" fmla="*/ 189 w 191"/>
                <a:gd name="T63" fmla="*/ 75 h 160"/>
                <a:gd name="T64" fmla="*/ 191 w 191"/>
                <a:gd name="T65" fmla="*/ 91 h 160"/>
                <a:gd name="T66" fmla="*/ 190 w 191"/>
                <a:gd name="T67" fmla="*/ 107 h 160"/>
                <a:gd name="T68" fmla="*/ 188 w 191"/>
                <a:gd name="T69" fmla="*/ 113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91" h="160">
                  <a:moveTo>
                    <a:pt x="188" y="113"/>
                  </a:moveTo>
                  <a:lnTo>
                    <a:pt x="188" y="113"/>
                  </a:lnTo>
                  <a:lnTo>
                    <a:pt x="184" y="121"/>
                  </a:lnTo>
                  <a:lnTo>
                    <a:pt x="181" y="128"/>
                  </a:lnTo>
                  <a:lnTo>
                    <a:pt x="175" y="134"/>
                  </a:lnTo>
                  <a:lnTo>
                    <a:pt x="171" y="139"/>
                  </a:lnTo>
                  <a:lnTo>
                    <a:pt x="164" y="144"/>
                  </a:lnTo>
                  <a:lnTo>
                    <a:pt x="157" y="148"/>
                  </a:lnTo>
                  <a:lnTo>
                    <a:pt x="151" y="152"/>
                  </a:lnTo>
                  <a:lnTo>
                    <a:pt x="143" y="155"/>
                  </a:lnTo>
                  <a:lnTo>
                    <a:pt x="134" y="157"/>
                  </a:lnTo>
                  <a:lnTo>
                    <a:pt x="126" y="159"/>
                  </a:lnTo>
                  <a:lnTo>
                    <a:pt x="117" y="160"/>
                  </a:lnTo>
                  <a:lnTo>
                    <a:pt x="108" y="160"/>
                  </a:lnTo>
                  <a:lnTo>
                    <a:pt x="98" y="160"/>
                  </a:lnTo>
                  <a:lnTo>
                    <a:pt x="88" y="157"/>
                  </a:lnTo>
                  <a:lnTo>
                    <a:pt x="79" y="155"/>
                  </a:lnTo>
                  <a:lnTo>
                    <a:pt x="69" y="153"/>
                  </a:lnTo>
                  <a:lnTo>
                    <a:pt x="69" y="153"/>
                  </a:lnTo>
                  <a:lnTo>
                    <a:pt x="60" y="148"/>
                  </a:lnTo>
                  <a:lnTo>
                    <a:pt x="52" y="144"/>
                  </a:lnTo>
                  <a:lnTo>
                    <a:pt x="43" y="139"/>
                  </a:lnTo>
                  <a:lnTo>
                    <a:pt x="36" y="134"/>
                  </a:lnTo>
                  <a:lnTo>
                    <a:pt x="29" y="128"/>
                  </a:lnTo>
                  <a:lnTo>
                    <a:pt x="23" y="121"/>
                  </a:lnTo>
                  <a:lnTo>
                    <a:pt x="17" y="114"/>
                  </a:lnTo>
                  <a:lnTo>
                    <a:pt x="12" y="108"/>
                  </a:lnTo>
                  <a:lnTo>
                    <a:pt x="8" y="101"/>
                  </a:lnTo>
                  <a:lnTo>
                    <a:pt x="5" y="93"/>
                  </a:lnTo>
                  <a:lnTo>
                    <a:pt x="2" y="85"/>
                  </a:lnTo>
                  <a:lnTo>
                    <a:pt x="1" y="77"/>
                  </a:lnTo>
                  <a:lnTo>
                    <a:pt x="0" y="69"/>
                  </a:lnTo>
                  <a:lnTo>
                    <a:pt x="1" y="62"/>
                  </a:lnTo>
                  <a:lnTo>
                    <a:pt x="2" y="54"/>
                  </a:lnTo>
                  <a:lnTo>
                    <a:pt x="5" y="47"/>
                  </a:lnTo>
                  <a:lnTo>
                    <a:pt x="5" y="47"/>
                  </a:lnTo>
                  <a:lnTo>
                    <a:pt x="7" y="40"/>
                  </a:lnTo>
                  <a:lnTo>
                    <a:pt x="11" y="33"/>
                  </a:lnTo>
                  <a:lnTo>
                    <a:pt x="16" y="26"/>
                  </a:lnTo>
                  <a:lnTo>
                    <a:pt x="22" y="22"/>
                  </a:lnTo>
                  <a:lnTo>
                    <a:pt x="28" y="16"/>
                  </a:lnTo>
                  <a:lnTo>
                    <a:pt x="35" y="11"/>
                  </a:lnTo>
                  <a:lnTo>
                    <a:pt x="42" y="8"/>
                  </a:lnTo>
                  <a:lnTo>
                    <a:pt x="50" y="6"/>
                  </a:lnTo>
                  <a:lnTo>
                    <a:pt x="58" y="4"/>
                  </a:lnTo>
                  <a:lnTo>
                    <a:pt x="67" y="1"/>
                  </a:lnTo>
                  <a:lnTo>
                    <a:pt x="76" y="0"/>
                  </a:lnTo>
                  <a:lnTo>
                    <a:pt x="85" y="0"/>
                  </a:lnTo>
                  <a:lnTo>
                    <a:pt x="94" y="1"/>
                  </a:lnTo>
                  <a:lnTo>
                    <a:pt x="103" y="2"/>
                  </a:lnTo>
                  <a:lnTo>
                    <a:pt x="113" y="5"/>
                  </a:lnTo>
                  <a:lnTo>
                    <a:pt x="122" y="8"/>
                  </a:lnTo>
                  <a:lnTo>
                    <a:pt x="122" y="8"/>
                  </a:lnTo>
                  <a:lnTo>
                    <a:pt x="131" y="11"/>
                  </a:lnTo>
                  <a:lnTo>
                    <a:pt x="140" y="16"/>
                  </a:lnTo>
                  <a:lnTo>
                    <a:pt x="148" y="22"/>
                  </a:lnTo>
                  <a:lnTo>
                    <a:pt x="156" y="26"/>
                  </a:lnTo>
                  <a:lnTo>
                    <a:pt x="163" y="33"/>
                  </a:lnTo>
                  <a:lnTo>
                    <a:pt x="170" y="39"/>
                  </a:lnTo>
                  <a:lnTo>
                    <a:pt x="174" y="45"/>
                  </a:lnTo>
                  <a:lnTo>
                    <a:pt x="180" y="53"/>
                  </a:lnTo>
                  <a:lnTo>
                    <a:pt x="183" y="60"/>
                  </a:lnTo>
                  <a:lnTo>
                    <a:pt x="187" y="68"/>
                  </a:lnTo>
                  <a:lnTo>
                    <a:pt x="189" y="75"/>
                  </a:lnTo>
                  <a:lnTo>
                    <a:pt x="191" y="83"/>
                  </a:lnTo>
                  <a:lnTo>
                    <a:pt x="191" y="91"/>
                  </a:lnTo>
                  <a:lnTo>
                    <a:pt x="191" y="99"/>
                  </a:lnTo>
                  <a:lnTo>
                    <a:pt x="190" y="107"/>
                  </a:lnTo>
                  <a:lnTo>
                    <a:pt x="188" y="113"/>
                  </a:lnTo>
                  <a:lnTo>
                    <a:pt x="188" y="113"/>
                  </a:lnTo>
                  <a:close/>
                </a:path>
              </a:pathLst>
            </a:custGeom>
            <a:solidFill>
              <a:srgbClr val="E8B182"/>
            </a:solidFill>
            <a:ln>
              <a:noFill/>
            </a:ln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8" name="Freeform 104">
              <a:extLst>
                <a:ext uri="{FF2B5EF4-FFF2-40B4-BE49-F238E27FC236}">
                  <a16:creationId xmlns:a16="http://schemas.microsoft.com/office/drawing/2014/main" id="{89C05784-38B7-4F04-BABF-B784C79333E7}"/>
                </a:ext>
              </a:extLst>
            </p:cNvPr>
            <p:cNvSpPr>
              <a:spLocks/>
            </p:cNvSpPr>
            <p:nvPr/>
          </p:nvSpPr>
          <p:spPr bwMode="auto">
            <a:xfrm>
              <a:off x="8789913" y="3523508"/>
              <a:ext cx="363538" cy="493713"/>
            </a:xfrm>
            <a:custGeom>
              <a:avLst/>
              <a:gdLst>
                <a:gd name="T0" fmla="*/ 37 w 229"/>
                <a:gd name="T1" fmla="*/ 0 h 311"/>
                <a:gd name="T2" fmla="*/ 37 w 229"/>
                <a:gd name="T3" fmla="*/ 0 h 311"/>
                <a:gd name="T4" fmla="*/ 40 w 229"/>
                <a:gd name="T5" fmla="*/ 0 h 311"/>
                <a:gd name="T6" fmla="*/ 46 w 229"/>
                <a:gd name="T7" fmla="*/ 4 h 311"/>
                <a:gd name="T8" fmla="*/ 68 w 229"/>
                <a:gd name="T9" fmla="*/ 15 h 311"/>
                <a:gd name="T10" fmla="*/ 97 w 229"/>
                <a:gd name="T11" fmla="*/ 33 h 311"/>
                <a:gd name="T12" fmla="*/ 131 w 229"/>
                <a:gd name="T13" fmla="*/ 56 h 311"/>
                <a:gd name="T14" fmla="*/ 165 w 229"/>
                <a:gd name="T15" fmla="*/ 78 h 311"/>
                <a:gd name="T16" fmla="*/ 196 w 229"/>
                <a:gd name="T17" fmla="*/ 101 h 311"/>
                <a:gd name="T18" fmla="*/ 208 w 229"/>
                <a:gd name="T19" fmla="*/ 111 h 311"/>
                <a:gd name="T20" fmla="*/ 218 w 229"/>
                <a:gd name="T21" fmla="*/ 120 h 311"/>
                <a:gd name="T22" fmla="*/ 225 w 229"/>
                <a:gd name="T23" fmla="*/ 128 h 311"/>
                <a:gd name="T24" fmla="*/ 228 w 229"/>
                <a:gd name="T25" fmla="*/ 134 h 311"/>
                <a:gd name="T26" fmla="*/ 228 w 229"/>
                <a:gd name="T27" fmla="*/ 134 h 311"/>
                <a:gd name="T28" fmla="*/ 229 w 229"/>
                <a:gd name="T29" fmla="*/ 139 h 311"/>
                <a:gd name="T30" fmla="*/ 229 w 229"/>
                <a:gd name="T31" fmla="*/ 148 h 311"/>
                <a:gd name="T32" fmla="*/ 226 w 229"/>
                <a:gd name="T33" fmla="*/ 172 h 311"/>
                <a:gd name="T34" fmla="*/ 222 w 229"/>
                <a:gd name="T35" fmla="*/ 200 h 311"/>
                <a:gd name="T36" fmla="*/ 214 w 229"/>
                <a:gd name="T37" fmla="*/ 231 h 311"/>
                <a:gd name="T38" fmla="*/ 205 w 229"/>
                <a:gd name="T39" fmla="*/ 260 h 311"/>
                <a:gd name="T40" fmla="*/ 200 w 229"/>
                <a:gd name="T41" fmla="*/ 274 h 311"/>
                <a:gd name="T42" fmla="*/ 195 w 229"/>
                <a:gd name="T43" fmla="*/ 285 h 311"/>
                <a:gd name="T44" fmla="*/ 189 w 229"/>
                <a:gd name="T45" fmla="*/ 295 h 311"/>
                <a:gd name="T46" fmla="*/ 183 w 229"/>
                <a:gd name="T47" fmla="*/ 303 h 311"/>
                <a:gd name="T48" fmla="*/ 177 w 229"/>
                <a:gd name="T49" fmla="*/ 309 h 311"/>
                <a:gd name="T50" fmla="*/ 174 w 229"/>
                <a:gd name="T51" fmla="*/ 310 h 311"/>
                <a:gd name="T52" fmla="*/ 171 w 229"/>
                <a:gd name="T53" fmla="*/ 311 h 311"/>
                <a:gd name="T54" fmla="*/ 171 w 229"/>
                <a:gd name="T55" fmla="*/ 311 h 311"/>
                <a:gd name="T56" fmla="*/ 164 w 229"/>
                <a:gd name="T57" fmla="*/ 311 h 311"/>
                <a:gd name="T58" fmla="*/ 155 w 229"/>
                <a:gd name="T59" fmla="*/ 309 h 311"/>
                <a:gd name="T60" fmla="*/ 146 w 229"/>
                <a:gd name="T61" fmla="*/ 306 h 311"/>
                <a:gd name="T62" fmla="*/ 136 w 229"/>
                <a:gd name="T63" fmla="*/ 301 h 311"/>
                <a:gd name="T64" fmla="*/ 112 w 229"/>
                <a:gd name="T65" fmla="*/ 289 h 311"/>
                <a:gd name="T66" fmla="*/ 89 w 229"/>
                <a:gd name="T67" fmla="*/ 274 h 311"/>
                <a:gd name="T68" fmla="*/ 68 w 229"/>
                <a:gd name="T69" fmla="*/ 259 h 311"/>
                <a:gd name="T70" fmla="*/ 50 w 229"/>
                <a:gd name="T71" fmla="*/ 247 h 311"/>
                <a:gd name="T72" fmla="*/ 33 w 229"/>
                <a:gd name="T73" fmla="*/ 234 h 311"/>
                <a:gd name="T74" fmla="*/ 33 w 229"/>
                <a:gd name="T75" fmla="*/ 234 h 311"/>
                <a:gd name="T76" fmla="*/ 30 w 229"/>
                <a:gd name="T77" fmla="*/ 225 h 311"/>
                <a:gd name="T78" fmla="*/ 22 w 229"/>
                <a:gd name="T79" fmla="*/ 202 h 311"/>
                <a:gd name="T80" fmla="*/ 13 w 229"/>
                <a:gd name="T81" fmla="*/ 168 h 311"/>
                <a:gd name="T82" fmla="*/ 8 w 229"/>
                <a:gd name="T83" fmla="*/ 147 h 311"/>
                <a:gd name="T84" fmla="*/ 5 w 229"/>
                <a:gd name="T85" fmla="*/ 127 h 311"/>
                <a:gd name="T86" fmla="*/ 1 w 229"/>
                <a:gd name="T87" fmla="*/ 107 h 311"/>
                <a:gd name="T88" fmla="*/ 0 w 229"/>
                <a:gd name="T89" fmla="*/ 86 h 311"/>
                <a:gd name="T90" fmla="*/ 0 w 229"/>
                <a:gd name="T91" fmla="*/ 66 h 311"/>
                <a:gd name="T92" fmla="*/ 2 w 229"/>
                <a:gd name="T93" fmla="*/ 48 h 311"/>
                <a:gd name="T94" fmla="*/ 3 w 229"/>
                <a:gd name="T95" fmla="*/ 40 h 311"/>
                <a:gd name="T96" fmla="*/ 7 w 229"/>
                <a:gd name="T97" fmla="*/ 32 h 311"/>
                <a:gd name="T98" fmla="*/ 9 w 229"/>
                <a:gd name="T99" fmla="*/ 24 h 311"/>
                <a:gd name="T100" fmla="*/ 14 w 229"/>
                <a:gd name="T101" fmla="*/ 17 h 311"/>
                <a:gd name="T102" fmla="*/ 18 w 229"/>
                <a:gd name="T103" fmla="*/ 11 h 311"/>
                <a:gd name="T104" fmla="*/ 24 w 229"/>
                <a:gd name="T105" fmla="*/ 7 h 311"/>
                <a:gd name="T106" fmla="*/ 30 w 229"/>
                <a:gd name="T107" fmla="*/ 2 h 311"/>
                <a:gd name="T108" fmla="*/ 37 w 229"/>
                <a:gd name="T109" fmla="*/ 0 h 311"/>
                <a:gd name="T110" fmla="*/ 37 w 229"/>
                <a:gd name="T111" fmla="*/ 0 h 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29" h="311">
                  <a:moveTo>
                    <a:pt x="37" y="0"/>
                  </a:moveTo>
                  <a:lnTo>
                    <a:pt x="37" y="0"/>
                  </a:lnTo>
                  <a:lnTo>
                    <a:pt x="40" y="0"/>
                  </a:lnTo>
                  <a:lnTo>
                    <a:pt x="46" y="4"/>
                  </a:lnTo>
                  <a:lnTo>
                    <a:pt x="68" y="15"/>
                  </a:lnTo>
                  <a:lnTo>
                    <a:pt x="97" y="33"/>
                  </a:lnTo>
                  <a:lnTo>
                    <a:pt x="131" y="56"/>
                  </a:lnTo>
                  <a:lnTo>
                    <a:pt x="165" y="78"/>
                  </a:lnTo>
                  <a:lnTo>
                    <a:pt x="196" y="101"/>
                  </a:lnTo>
                  <a:lnTo>
                    <a:pt x="208" y="111"/>
                  </a:lnTo>
                  <a:lnTo>
                    <a:pt x="218" y="120"/>
                  </a:lnTo>
                  <a:lnTo>
                    <a:pt x="225" y="128"/>
                  </a:lnTo>
                  <a:lnTo>
                    <a:pt x="228" y="134"/>
                  </a:lnTo>
                  <a:lnTo>
                    <a:pt x="228" y="134"/>
                  </a:lnTo>
                  <a:lnTo>
                    <a:pt x="229" y="139"/>
                  </a:lnTo>
                  <a:lnTo>
                    <a:pt x="229" y="148"/>
                  </a:lnTo>
                  <a:lnTo>
                    <a:pt x="226" y="172"/>
                  </a:lnTo>
                  <a:lnTo>
                    <a:pt x="222" y="200"/>
                  </a:lnTo>
                  <a:lnTo>
                    <a:pt x="214" y="231"/>
                  </a:lnTo>
                  <a:lnTo>
                    <a:pt x="205" y="260"/>
                  </a:lnTo>
                  <a:lnTo>
                    <a:pt x="200" y="274"/>
                  </a:lnTo>
                  <a:lnTo>
                    <a:pt x="195" y="285"/>
                  </a:lnTo>
                  <a:lnTo>
                    <a:pt x="189" y="295"/>
                  </a:lnTo>
                  <a:lnTo>
                    <a:pt x="183" y="303"/>
                  </a:lnTo>
                  <a:lnTo>
                    <a:pt x="177" y="309"/>
                  </a:lnTo>
                  <a:lnTo>
                    <a:pt x="174" y="310"/>
                  </a:lnTo>
                  <a:lnTo>
                    <a:pt x="171" y="311"/>
                  </a:lnTo>
                  <a:lnTo>
                    <a:pt x="171" y="311"/>
                  </a:lnTo>
                  <a:lnTo>
                    <a:pt x="164" y="311"/>
                  </a:lnTo>
                  <a:lnTo>
                    <a:pt x="155" y="309"/>
                  </a:lnTo>
                  <a:lnTo>
                    <a:pt x="146" y="306"/>
                  </a:lnTo>
                  <a:lnTo>
                    <a:pt x="136" y="301"/>
                  </a:lnTo>
                  <a:lnTo>
                    <a:pt x="112" y="289"/>
                  </a:lnTo>
                  <a:lnTo>
                    <a:pt x="89" y="274"/>
                  </a:lnTo>
                  <a:lnTo>
                    <a:pt x="68" y="259"/>
                  </a:lnTo>
                  <a:lnTo>
                    <a:pt x="50" y="247"/>
                  </a:lnTo>
                  <a:lnTo>
                    <a:pt x="33" y="234"/>
                  </a:lnTo>
                  <a:lnTo>
                    <a:pt x="33" y="234"/>
                  </a:lnTo>
                  <a:lnTo>
                    <a:pt x="30" y="225"/>
                  </a:lnTo>
                  <a:lnTo>
                    <a:pt x="22" y="202"/>
                  </a:lnTo>
                  <a:lnTo>
                    <a:pt x="13" y="168"/>
                  </a:lnTo>
                  <a:lnTo>
                    <a:pt x="8" y="147"/>
                  </a:lnTo>
                  <a:lnTo>
                    <a:pt x="5" y="127"/>
                  </a:lnTo>
                  <a:lnTo>
                    <a:pt x="1" y="107"/>
                  </a:lnTo>
                  <a:lnTo>
                    <a:pt x="0" y="86"/>
                  </a:lnTo>
                  <a:lnTo>
                    <a:pt x="0" y="66"/>
                  </a:lnTo>
                  <a:lnTo>
                    <a:pt x="2" y="48"/>
                  </a:lnTo>
                  <a:lnTo>
                    <a:pt x="3" y="40"/>
                  </a:lnTo>
                  <a:lnTo>
                    <a:pt x="7" y="32"/>
                  </a:lnTo>
                  <a:lnTo>
                    <a:pt x="9" y="24"/>
                  </a:lnTo>
                  <a:lnTo>
                    <a:pt x="14" y="17"/>
                  </a:lnTo>
                  <a:lnTo>
                    <a:pt x="18" y="11"/>
                  </a:lnTo>
                  <a:lnTo>
                    <a:pt x="24" y="7"/>
                  </a:lnTo>
                  <a:lnTo>
                    <a:pt x="30" y="2"/>
                  </a:lnTo>
                  <a:lnTo>
                    <a:pt x="37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9" name="Freeform 105">
              <a:extLst>
                <a:ext uri="{FF2B5EF4-FFF2-40B4-BE49-F238E27FC236}">
                  <a16:creationId xmlns:a16="http://schemas.microsoft.com/office/drawing/2014/main" id="{5D517551-E5C7-4A93-9DD3-51055EBE83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000726" y="2428511"/>
              <a:ext cx="381243" cy="577083"/>
            </a:xfrm>
            <a:custGeom>
              <a:avLst/>
              <a:gdLst>
                <a:gd name="T0" fmla="*/ 5 w 913"/>
                <a:gd name="T1" fmla="*/ 402 h 1382"/>
                <a:gd name="T2" fmla="*/ 46 w 913"/>
                <a:gd name="T3" fmla="*/ 264 h 1382"/>
                <a:gd name="T4" fmla="*/ 90 w 913"/>
                <a:gd name="T5" fmla="*/ 187 h 1382"/>
                <a:gd name="T6" fmla="*/ 145 w 913"/>
                <a:gd name="T7" fmla="*/ 122 h 1382"/>
                <a:gd name="T8" fmla="*/ 246 w 913"/>
                <a:gd name="T9" fmla="*/ 49 h 1382"/>
                <a:gd name="T10" fmla="*/ 306 w 913"/>
                <a:gd name="T11" fmla="*/ 25 h 1382"/>
                <a:gd name="T12" fmla="*/ 370 w 913"/>
                <a:gd name="T13" fmla="*/ 9 h 1382"/>
                <a:gd name="T14" fmla="*/ 460 w 913"/>
                <a:gd name="T15" fmla="*/ 0 h 1382"/>
                <a:gd name="T16" fmla="*/ 602 w 913"/>
                <a:gd name="T17" fmla="*/ 16 h 1382"/>
                <a:gd name="T18" fmla="*/ 685 w 913"/>
                <a:gd name="T19" fmla="*/ 46 h 1382"/>
                <a:gd name="T20" fmla="*/ 787 w 913"/>
                <a:gd name="T21" fmla="*/ 110 h 1382"/>
                <a:gd name="T22" fmla="*/ 841 w 913"/>
                <a:gd name="T23" fmla="*/ 166 h 1382"/>
                <a:gd name="T24" fmla="*/ 881 w 913"/>
                <a:gd name="T25" fmla="*/ 233 h 1382"/>
                <a:gd name="T26" fmla="*/ 901 w 913"/>
                <a:gd name="T27" fmla="*/ 288 h 1382"/>
                <a:gd name="T28" fmla="*/ 911 w 913"/>
                <a:gd name="T29" fmla="*/ 348 h 1382"/>
                <a:gd name="T30" fmla="*/ 913 w 913"/>
                <a:gd name="T31" fmla="*/ 414 h 1382"/>
                <a:gd name="T32" fmla="*/ 902 w 913"/>
                <a:gd name="T33" fmla="*/ 481 h 1382"/>
                <a:gd name="T34" fmla="*/ 879 w 913"/>
                <a:gd name="T35" fmla="*/ 547 h 1382"/>
                <a:gd name="T36" fmla="*/ 858 w 913"/>
                <a:gd name="T37" fmla="*/ 586 h 1382"/>
                <a:gd name="T38" fmla="*/ 810 w 913"/>
                <a:gd name="T39" fmla="*/ 651 h 1382"/>
                <a:gd name="T40" fmla="*/ 741 w 913"/>
                <a:gd name="T41" fmla="*/ 718 h 1382"/>
                <a:gd name="T42" fmla="*/ 669 w 913"/>
                <a:gd name="T43" fmla="*/ 780 h 1382"/>
                <a:gd name="T44" fmla="*/ 619 w 913"/>
                <a:gd name="T45" fmla="*/ 830 h 1382"/>
                <a:gd name="T46" fmla="*/ 593 w 913"/>
                <a:gd name="T47" fmla="*/ 869 h 1382"/>
                <a:gd name="T48" fmla="*/ 584 w 913"/>
                <a:gd name="T49" fmla="*/ 899 h 1382"/>
                <a:gd name="T50" fmla="*/ 573 w 913"/>
                <a:gd name="T51" fmla="*/ 998 h 1382"/>
                <a:gd name="T52" fmla="*/ 334 w 913"/>
                <a:gd name="T53" fmla="*/ 1067 h 1382"/>
                <a:gd name="T54" fmla="*/ 342 w 913"/>
                <a:gd name="T55" fmla="*/ 927 h 1382"/>
                <a:gd name="T56" fmla="*/ 350 w 913"/>
                <a:gd name="T57" fmla="*/ 855 h 1382"/>
                <a:gd name="T58" fmla="*/ 377 w 913"/>
                <a:gd name="T59" fmla="*/ 773 h 1382"/>
                <a:gd name="T60" fmla="*/ 402 w 913"/>
                <a:gd name="T61" fmla="*/ 731 h 1382"/>
                <a:gd name="T62" fmla="*/ 455 w 913"/>
                <a:gd name="T63" fmla="*/ 665 h 1382"/>
                <a:gd name="T64" fmla="*/ 526 w 913"/>
                <a:gd name="T65" fmla="*/ 598 h 1382"/>
                <a:gd name="T66" fmla="*/ 600 w 913"/>
                <a:gd name="T67" fmla="*/ 531 h 1382"/>
                <a:gd name="T68" fmla="*/ 641 w 913"/>
                <a:gd name="T69" fmla="*/ 481 h 1382"/>
                <a:gd name="T70" fmla="*/ 655 w 913"/>
                <a:gd name="T71" fmla="*/ 451 h 1382"/>
                <a:gd name="T72" fmla="*/ 660 w 913"/>
                <a:gd name="T73" fmla="*/ 421 h 1382"/>
                <a:gd name="T74" fmla="*/ 660 w 913"/>
                <a:gd name="T75" fmla="*/ 380 h 1382"/>
                <a:gd name="T76" fmla="*/ 646 w 913"/>
                <a:gd name="T77" fmla="*/ 324 h 1382"/>
                <a:gd name="T78" fmla="*/ 628 w 913"/>
                <a:gd name="T79" fmla="*/ 292 h 1382"/>
                <a:gd name="T80" fmla="*/ 605 w 913"/>
                <a:gd name="T81" fmla="*/ 264 h 1382"/>
                <a:gd name="T82" fmla="*/ 561 w 913"/>
                <a:gd name="T83" fmla="*/ 232 h 1382"/>
                <a:gd name="T84" fmla="*/ 524 w 913"/>
                <a:gd name="T85" fmla="*/ 218 h 1382"/>
                <a:gd name="T86" fmla="*/ 462 w 913"/>
                <a:gd name="T87" fmla="*/ 210 h 1382"/>
                <a:gd name="T88" fmla="*/ 421 w 913"/>
                <a:gd name="T89" fmla="*/ 214 h 1382"/>
                <a:gd name="T90" fmla="*/ 368 w 913"/>
                <a:gd name="T91" fmla="*/ 233 h 1382"/>
                <a:gd name="T92" fmla="*/ 324 w 913"/>
                <a:gd name="T93" fmla="*/ 271 h 1382"/>
                <a:gd name="T94" fmla="*/ 288 w 913"/>
                <a:gd name="T95" fmla="*/ 324 h 1382"/>
                <a:gd name="T96" fmla="*/ 264 w 913"/>
                <a:gd name="T97" fmla="*/ 394 h 1382"/>
                <a:gd name="T98" fmla="*/ 0 w 913"/>
                <a:gd name="T99" fmla="*/ 451 h 1382"/>
                <a:gd name="T100" fmla="*/ 327 w 913"/>
                <a:gd name="T101" fmla="*/ 1122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913" h="1382">
                  <a:moveTo>
                    <a:pt x="0" y="451"/>
                  </a:moveTo>
                  <a:lnTo>
                    <a:pt x="0" y="451"/>
                  </a:lnTo>
                  <a:lnTo>
                    <a:pt x="5" y="402"/>
                  </a:lnTo>
                  <a:lnTo>
                    <a:pt x="16" y="352"/>
                  </a:lnTo>
                  <a:lnTo>
                    <a:pt x="28" y="308"/>
                  </a:lnTo>
                  <a:lnTo>
                    <a:pt x="46" y="264"/>
                  </a:lnTo>
                  <a:lnTo>
                    <a:pt x="46" y="264"/>
                  </a:lnTo>
                  <a:lnTo>
                    <a:pt x="67" y="225"/>
                  </a:lnTo>
                  <a:lnTo>
                    <a:pt x="90" y="187"/>
                  </a:lnTo>
                  <a:lnTo>
                    <a:pt x="115" y="154"/>
                  </a:lnTo>
                  <a:lnTo>
                    <a:pt x="145" y="122"/>
                  </a:lnTo>
                  <a:lnTo>
                    <a:pt x="145" y="122"/>
                  </a:lnTo>
                  <a:lnTo>
                    <a:pt x="175" y="95"/>
                  </a:lnTo>
                  <a:lnTo>
                    <a:pt x="211" y="71"/>
                  </a:lnTo>
                  <a:lnTo>
                    <a:pt x="246" y="49"/>
                  </a:lnTo>
                  <a:lnTo>
                    <a:pt x="285" y="32"/>
                  </a:lnTo>
                  <a:lnTo>
                    <a:pt x="285" y="32"/>
                  </a:lnTo>
                  <a:lnTo>
                    <a:pt x="306" y="25"/>
                  </a:lnTo>
                  <a:lnTo>
                    <a:pt x="326" y="18"/>
                  </a:lnTo>
                  <a:lnTo>
                    <a:pt x="347" y="12"/>
                  </a:lnTo>
                  <a:lnTo>
                    <a:pt x="370" y="9"/>
                  </a:lnTo>
                  <a:lnTo>
                    <a:pt x="414" y="2"/>
                  </a:lnTo>
                  <a:lnTo>
                    <a:pt x="460" y="0"/>
                  </a:lnTo>
                  <a:lnTo>
                    <a:pt x="460" y="0"/>
                  </a:lnTo>
                  <a:lnTo>
                    <a:pt x="510" y="2"/>
                  </a:lnTo>
                  <a:lnTo>
                    <a:pt x="557" y="7"/>
                  </a:lnTo>
                  <a:lnTo>
                    <a:pt x="602" y="16"/>
                  </a:lnTo>
                  <a:lnTo>
                    <a:pt x="644" y="30"/>
                  </a:lnTo>
                  <a:lnTo>
                    <a:pt x="644" y="30"/>
                  </a:lnTo>
                  <a:lnTo>
                    <a:pt x="685" y="46"/>
                  </a:lnTo>
                  <a:lnTo>
                    <a:pt x="722" y="64"/>
                  </a:lnTo>
                  <a:lnTo>
                    <a:pt x="757" y="85"/>
                  </a:lnTo>
                  <a:lnTo>
                    <a:pt x="787" y="110"/>
                  </a:lnTo>
                  <a:lnTo>
                    <a:pt x="787" y="110"/>
                  </a:lnTo>
                  <a:lnTo>
                    <a:pt x="816" y="138"/>
                  </a:lnTo>
                  <a:lnTo>
                    <a:pt x="841" y="166"/>
                  </a:lnTo>
                  <a:lnTo>
                    <a:pt x="862" y="198"/>
                  </a:lnTo>
                  <a:lnTo>
                    <a:pt x="881" y="233"/>
                  </a:lnTo>
                  <a:lnTo>
                    <a:pt x="881" y="233"/>
                  </a:lnTo>
                  <a:lnTo>
                    <a:pt x="888" y="251"/>
                  </a:lnTo>
                  <a:lnTo>
                    <a:pt x="895" y="271"/>
                  </a:lnTo>
                  <a:lnTo>
                    <a:pt x="901" y="288"/>
                  </a:lnTo>
                  <a:lnTo>
                    <a:pt x="906" y="308"/>
                  </a:lnTo>
                  <a:lnTo>
                    <a:pt x="910" y="327"/>
                  </a:lnTo>
                  <a:lnTo>
                    <a:pt x="911" y="348"/>
                  </a:lnTo>
                  <a:lnTo>
                    <a:pt x="913" y="389"/>
                  </a:lnTo>
                  <a:lnTo>
                    <a:pt x="913" y="389"/>
                  </a:lnTo>
                  <a:lnTo>
                    <a:pt x="913" y="414"/>
                  </a:lnTo>
                  <a:lnTo>
                    <a:pt x="911" y="437"/>
                  </a:lnTo>
                  <a:lnTo>
                    <a:pt x="908" y="460"/>
                  </a:lnTo>
                  <a:lnTo>
                    <a:pt x="902" y="481"/>
                  </a:lnTo>
                  <a:lnTo>
                    <a:pt x="897" y="504"/>
                  </a:lnTo>
                  <a:lnTo>
                    <a:pt x="888" y="525"/>
                  </a:lnTo>
                  <a:lnTo>
                    <a:pt x="879" y="547"/>
                  </a:lnTo>
                  <a:lnTo>
                    <a:pt x="869" y="566"/>
                  </a:lnTo>
                  <a:lnTo>
                    <a:pt x="869" y="566"/>
                  </a:lnTo>
                  <a:lnTo>
                    <a:pt x="858" y="586"/>
                  </a:lnTo>
                  <a:lnTo>
                    <a:pt x="844" y="607"/>
                  </a:lnTo>
                  <a:lnTo>
                    <a:pt x="828" y="628"/>
                  </a:lnTo>
                  <a:lnTo>
                    <a:pt x="810" y="651"/>
                  </a:lnTo>
                  <a:lnTo>
                    <a:pt x="789" y="672"/>
                  </a:lnTo>
                  <a:lnTo>
                    <a:pt x="766" y="695"/>
                  </a:lnTo>
                  <a:lnTo>
                    <a:pt x="741" y="718"/>
                  </a:lnTo>
                  <a:lnTo>
                    <a:pt x="713" y="741"/>
                  </a:lnTo>
                  <a:lnTo>
                    <a:pt x="713" y="741"/>
                  </a:lnTo>
                  <a:lnTo>
                    <a:pt x="669" y="780"/>
                  </a:lnTo>
                  <a:lnTo>
                    <a:pt x="634" y="814"/>
                  </a:lnTo>
                  <a:lnTo>
                    <a:pt x="634" y="814"/>
                  </a:lnTo>
                  <a:lnTo>
                    <a:pt x="619" y="830"/>
                  </a:lnTo>
                  <a:lnTo>
                    <a:pt x="609" y="844"/>
                  </a:lnTo>
                  <a:lnTo>
                    <a:pt x="600" y="856"/>
                  </a:lnTo>
                  <a:lnTo>
                    <a:pt x="593" y="869"/>
                  </a:lnTo>
                  <a:lnTo>
                    <a:pt x="593" y="869"/>
                  </a:lnTo>
                  <a:lnTo>
                    <a:pt x="589" y="881"/>
                  </a:lnTo>
                  <a:lnTo>
                    <a:pt x="584" y="899"/>
                  </a:lnTo>
                  <a:lnTo>
                    <a:pt x="580" y="918"/>
                  </a:lnTo>
                  <a:lnTo>
                    <a:pt x="579" y="941"/>
                  </a:lnTo>
                  <a:lnTo>
                    <a:pt x="573" y="998"/>
                  </a:lnTo>
                  <a:lnTo>
                    <a:pt x="573" y="1067"/>
                  </a:lnTo>
                  <a:lnTo>
                    <a:pt x="334" y="1067"/>
                  </a:lnTo>
                  <a:lnTo>
                    <a:pt x="334" y="1067"/>
                  </a:lnTo>
                  <a:lnTo>
                    <a:pt x="336" y="1017"/>
                  </a:lnTo>
                  <a:lnTo>
                    <a:pt x="338" y="970"/>
                  </a:lnTo>
                  <a:lnTo>
                    <a:pt x="342" y="927"/>
                  </a:lnTo>
                  <a:lnTo>
                    <a:pt x="345" y="888"/>
                  </a:lnTo>
                  <a:lnTo>
                    <a:pt x="345" y="888"/>
                  </a:lnTo>
                  <a:lnTo>
                    <a:pt x="350" y="855"/>
                  </a:lnTo>
                  <a:lnTo>
                    <a:pt x="357" y="823"/>
                  </a:lnTo>
                  <a:lnTo>
                    <a:pt x="366" y="796"/>
                  </a:lnTo>
                  <a:lnTo>
                    <a:pt x="377" y="773"/>
                  </a:lnTo>
                  <a:lnTo>
                    <a:pt x="377" y="773"/>
                  </a:lnTo>
                  <a:lnTo>
                    <a:pt x="388" y="752"/>
                  </a:lnTo>
                  <a:lnTo>
                    <a:pt x="402" y="731"/>
                  </a:lnTo>
                  <a:lnTo>
                    <a:pt x="416" y="708"/>
                  </a:lnTo>
                  <a:lnTo>
                    <a:pt x="434" y="686"/>
                  </a:lnTo>
                  <a:lnTo>
                    <a:pt x="455" y="665"/>
                  </a:lnTo>
                  <a:lnTo>
                    <a:pt x="476" y="642"/>
                  </a:lnTo>
                  <a:lnTo>
                    <a:pt x="499" y="621"/>
                  </a:lnTo>
                  <a:lnTo>
                    <a:pt x="526" y="598"/>
                  </a:lnTo>
                  <a:lnTo>
                    <a:pt x="526" y="598"/>
                  </a:lnTo>
                  <a:lnTo>
                    <a:pt x="568" y="561"/>
                  </a:lnTo>
                  <a:lnTo>
                    <a:pt x="600" y="531"/>
                  </a:lnTo>
                  <a:lnTo>
                    <a:pt x="600" y="531"/>
                  </a:lnTo>
                  <a:lnTo>
                    <a:pt x="623" y="504"/>
                  </a:lnTo>
                  <a:lnTo>
                    <a:pt x="641" y="481"/>
                  </a:lnTo>
                  <a:lnTo>
                    <a:pt x="641" y="481"/>
                  </a:lnTo>
                  <a:lnTo>
                    <a:pt x="651" y="460"/>
                  </a:lnTo>
                  <a:lnTo>
                    <a:pt x="655" y="451"/>
                  </a:lnTo>
                  <a:lnTo>
                    <a:pt x="657" y="441"/>
                  </a:lnTo>
                  <a:lnTo>
                    <a:pt x="657" y="441"/>
                  </a:lnTo>
                  <a:lnTo>
                    <a:pt x="660" y="421"/>
                  </a:lnTo>
                  <a:lnTo>
                    <a:pt x="660" y="400"/>
                  </a:lnTo>
                  <a:lnTo>
                    <a:pt x="660" y="400"/>
                  </a:lnTo>
                  <a:lnTo>
                    <a:pt x="660" y="380"/>
                  </a:lnTo>
                  <a:lnTo>
                    <a:pt x="657" y="361"/>
                  </a:lnTo>
                  <a:lnTo>
                    <a:pt x="653" y="341"/>
                  </a:lnTo>
                  <a:lnTo>
                    <a:pt x="646" y="324"/>
                  </a:lnTo>
                  <a:lnTo>
                    <a:pt x="646" y="324"/>
                  </a:lnTo>
                  <a:lnTo>
                    <a:pt x="637" y="308"/>
                  </a:lnTo>
                  <a:lnTo>
                    <a:pt x="628" y="292"/>
                  </a:lnTo>
                  <a:lnTo>
                    <a:pt x="618" y="278"/>
                  </a:lnTo>
                  <a:lnTo>
                    <a:pt x="605" y="264"/>
                  </a:lnTo>
                  <a:lnTo>
                    <a:pt x="605" y="264"/>
                  </a:lnTo>
                  <a:lnTo>
                    <a:pt x="591" y="253"/>
                  </a:lnTo>
                  <a:lnTo>
                    <a:pt x="577" y="242"/>
                  </a:lnTo>
                  <a:lnTo>
                    <a:pt x="561" y="232"/>
                  </a:lnTo>
                  <a:lnTo>
                    <a:pt x="543" y="225"/>
                  </a:lnTo>
                  <a:lnTo>
                    <a:pt x="543" y="225"/>
                  </a:lnTo>
                  <a:lnTo>
                    <a:pt x="524" y="218"/>
                  </a:lnTo>
                  <a:lnTo>
                    <a:pt x="504" y="214"/>
                  </a:lnTo>
                  <a:lnTo>
                    <a:pt x="485" y="210"/>
                  </a:lnTo>
                  <a:lnTo>
                    <a:pt x="462" y="210"/>
                  </a:lnTo>
                  <a:lnTo>
                    <a:pt x="462" y="210"/>
                  </a:lnTo>
                  <a:lnTo>
                    <a:pt x="441" y="210"/>
                  </a:lnTo>
                  <a:lnTo>
                    <a:pt x="421" y="214"/>
                  </a:lnTo>
                  <a:lnTo>
                    <a:pt x="402" y="219"/>
                  </a:lnTo>
                  <a:lnTo>
                    <a:pt x="384" y="225"/>
                  </a:lnTo>
                  <a:lnTo>
                    <a:pt x="368" y="233"/>
                  </a:lnTo>
                  <a:lnTo>
                    <a:pt x="352" y="244"/>
                  </a:lnTo>
                  <a:lnTo>
                    <a:pt x="336" y="256"/>
                  </a:lnTo>
                  <a:lnTo>
                    <a:pt x="324" y="271"/>
                  </a:lnTo>
                  <a:lnTo>
                    <a:pt x="311" y="287"/>
                  </a:lnTo>
                  <a:lnTo>
                    <a:pt x="299" y="304"/>
                  </a:lnTo>
                  <a:lnTo>
                    <a:pt x="288" y="324"/>
                  </a:lnTo>
                  <a:lnTo>
                    <a:pt x="280" y="347"/>
                  </a:lnTo>
                  <a:lnTo>
                    <a:pt x="271" y="370"/>
                  </a:lnTo>
                  <a:lnTo>
                    <a:pt x="264" y="394"/>
                  </a:lnTo>
                  <a:lnTo>
                    <a:pt x="258" y="423"/>
                  </a:lnTo>
                  <a:lnTo>
                    <a:pt x="253" y="451"/>
                  </a:lnTo>
                  <a:lnTo>
                    <a:pt x="0" y="451"/>
                  </a:lnTo>
                  <a:close/>
                  <a:moveTo>
                    <a:pt x="591" y="1382"/>
                  </a:moveTo>
                  <a:lnTo>
                    <a:pt x="327" y="1382"/>
                  </a:lnTo>
                  <a:lnTo>
                    <a:pt x="327" y="1122"/>
                  </a:lnTo>
                  <a:lnTo>
                    <a:pt x="591" y="1122"/>
                  </a:lnTo>
                  <a:lnTo>
                    <a:pt x="591" y="1382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p:spPr>
          <p:txBody>
            <a:bodyPr vert="horz" wrap="square" lIns="91456" tIns="45728" rIns="91456" bIns="45728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50" name="Freeform 110">
              <a:extLst>
                <a:ext uri="{FF2B5EF4-FFF2-40B4-BE49-F238E27FC236}">
                  <a16:creationId xmlns:a16="http://schemas.microsoft.com/office/drawing/2014/main" id="{18017C37-B990-4225-90C2-EBFC1805ADAD}"/>
                </a:ext>
              </a:extLst>
            </p:cNvPr>
            <p:cNvSpPr/>
            <p:nvPr/>
          </p:nvSpPr>
          <p:spPr>
            <a:xfrm>
              <a:off x="8340671" y="1688629"/>
              <a:ext cx="1719242" cy="1841229"/>
            </a:xfrm>
            <a:custGeom>
              <a:avLst/>
              <a:gdLst>
                <a:gd name="connsiteX0" fmla="*/ 1369667 w 1719242"/>
                <a:gd name="connsiteY0" fmla="*/ 0 h 1841229"/>
                <a:gd name="connsiteX1" fmla="*/ 1710708 w 1719242"/>
                <a:gd name="connsiteY1" fmla="*/ 341041 h 1841229"/>
                <a:gd name="connsiteX2" fmla="*/ 1708073 w 1719242"/>
                <a:gd name="connsiteY2" fmla="*/ 367178 h 1841229"/>
                <a:gd name="connsiteX3" fmla="*/ 1712892 w 1719242"/>
                <a:gd name="connsiteY3" fmla="*/ 385491 h 1841229"/>
                <a:gd name="connsiteX4" fmla="*/ 1717655 w 1719242"/>
                <a:gd name="connsiteY4" fmla="*/ 415653 h 1841229"/>
                <a:gd name="connsiteX5" fmla="*/ 1719242 w 1719242"/>
                <a:gd name="connsiteY5" fmla="*/ 448991 h 1841229"/>
                <a:gd name="connsiteX6" fmla="*/ 1719242 w 1719242"/>
                <a:gd name="connsiteY6" fmla="*/ 479153 h 1841229"/>
                <a:gd name="connsiteX7" fmla="*/ 1714479 w 1719242"/>
                <a:gd name="connsiteY7" fmla="*/ 510903 h 1841229"/>
                <a:gd name="connsiteX8" fmla="*/ 1706542 w 1719242"/>
                <a:gd name="connsiteY8" fmla="*/ 544241 h 1841229"/>
                <a:gd name="connsiteX9" fmla="*/ 1701779 w 1719242"/>
                <a:gd name="connsiteY9" fmla="*/ 560116 h 1841229"/>
                <a:gd name="connsiteX10" fmla="*/ 1693842 w 1719242"/>
                <a:gd name="connsiteY10" fmla="*/ 575991 h 1841229"/>
                <a:gd name="connsiteX11" fmla="*/ 1685905 w 1719242"/>
                <a:gd name="connsiteY11" fmla="*/ 590279 h 1841229"/>
                <a:gd name="connsiteX12" fmla="*/ 1676379 w 1719242"/>
                <a:gd name="connsiteY12" fmla="*/ 606154 h 1841229"/>
                <a:gd name="connsiteX13" fmla="*/ 1665267 w 1719242"/>
                <a:gd name="connsiteY13" fmla="*/ 620441 h 1841229"/>
                <a:gd name="connsiteX14" fmla="*/ 1652567 w 1719242"/>
                <a:gd name="connsiteY14" fmla="*/ 634729 h 1841229"/>
                <a:gd name="connsiteX15" fmla="*/ 1638279 w 1719242"/>
                <a:gd name="connsiteY15" fmla="*/ 650604 h 1841229"/>
                <a:gd name="connsiteX16" fmla="*/ 1623992 w 1719242"/>
                <a:gd name="connsiteY16" fmla="*/ 664891 h 1841229"/>
                <a:gd name="connsiteX17" fmla="*/ 1608117 w 1719242"/>
                <a:gd name="connsiteY17" fmla="*/ 679179 h 1841229"/>
                <a:gd name="connsiteX18" fmla="*/ 1589067 w 1719242"/>
                <a:gd name="connsiteY18" fmla="*/ 691879 h 1841229"/>
                <a:gd name="connsiteX19" fmla="*/ 1568429 w 1719242"/>
                <a:gd name="connsiteY19" fmla="*/ 702991 h 1841229"/>
                <a:gd name="connsiteX20" fmla="*/ 1546205 w 1719242"/>
                <a:gd name="connsiteY20" fmla="*/ 715691 h 1841229"/>
                <a:gd name="connsiteX21" fmla="*/ 1523979 w 1719242"/>
                <a:gd name="connsiteY21" fmla="*/ 728391 h 1841229"/>
                <a:gd name="connsiteX22" fmla="*/ 1496992 w 1719242"/>
                <a:gd name="connsiteY22" fmla="*/ 739504 h 1841229"/>
                <a:gd name="connsiteX23" fmla="*/ 1470004 w 1719242"/>
                <a:gd name="connsiteY23" fmla="*/ 750616 h 1841229"/>
                <a:gd name="connsiteX24" fmla="*/ 1441429 w 1719242"/>
                <a:gd name="connsiteY24" fmla="*/ 761729 h 1841229"/>
                <a:gd name="connsiteX25" fmla="*/ 1408092 w 1719242"/>
                <a:gd name="connsiteY25" fmla="*/ 769666 h 1841229"/>
                <a:gd name="connsiteX26" fmla="*/ 1376342 w 1719242"/>
                <a:gd name="connsiteY26" fmla="*/ 779191 h 1841229"/>
                <a:gd name="connsiteX27" fmla="*/ 1339829 w 1719242"/>
                <a:gd name="connsiteY27" fmla="*/ 788716 h 1841229"/>
                <a:gd name="connsiteX28" fmla="*/ 1300142 w 1719242"/>
                <a:gd name="connsiteY28" fmla="*/ 795066 h 1841229"/>
                <a:gd name="connsiteX29" fmla="*/ 1262042 w 1719242"/>
                <a:gd name="connsiteY29" fmla="*/ 801416 h 1841229"/>
                <a:gd name="connsiteX30" fmla="*/ 1217592 w 1719242"/>
                <a:gd name="connsiteY30" fmla="*/ 806179 h 1841229"/>
                <a:gd name="connsiteX31" fmla="*/ 1173142 w 1719242"/>
                <a:gd name="connsiteY31" fmla="*/ 810941 h 1841229"/>
                <a:gd name="connsiteX32" fmla="*/ 1127104 w 1719242"/>
                <a:gd name="connsiteY32" fmla="*/ 815704 h 1841229"/>
                <a:gd name="connsiteX33" fmla="*/ 1076304 w 1719242"/>
                <a:gd name="connsiteY33" fmla="*/ 818879 h 1841229"/>
                <a:gd name="connsiteX34" fmla="*/ 1023917 w 1719242"/>
                <a:gd name="connsiteY34" fmla="*/ 820466 h 1841229"/>
                <a:gd name="connsiteX35" fmla="*/ 911204 w 1719242"/>
                <a:gd name="connsiteY35" fmla="*/ 822054 h 1841229"/>
                <a:gd name="connsiteX36" fmla="*/ 788967 w 1719242"/>
                <a:gd name="connsiteY36" fmla="*/ 818879 h 1841229"/>
                <a:gd name="connsiteX37" fmla="*/ 795317 w 1719242"/>
                <a:gd name="connsiteY37" fmla="*/ 879204 h 1841229"/>
                <a:gd name="connsiteX38" fmla="*/ 801667 w 1719242"/>
                <a:gd name="connsiteY38" fmla="*/ 934766 h 1841229"/>
                <a:gd name="connsiteX39" fmla="*/ 804842 w 1719242"/>
                <a:gd name="connsiteY39" fmla="*/ 990329 h 1841229"/>
                <a:gd name="connsiteX40" fmla="*/ 804842 w 1719242"/>
                <a:gd name="connsiteY40" fmla="*/ 1015729 h 1841229"/>
                <a:gd name="connsiteX41" fmla="*/ 803254 w 1719242"/>
                <a:gd name="connsiteY41" fmla="*/ 1042716 h 1841229"/>
                <a:gd name="connsiteX42" fmla="*/ 801667 w 1719242"/>
                <a:gd name="connsiteY42" fmla="*/ 1069704 h 1841229"/>
                <a:gd name="connsiteX43" fmla="*/ 798492 w 1719242"/>
                <a:gd name="connsiteY43" fmla="*/ 1096691 h 1841229"/>
                <a:gd name="connsiteX44" fmla="*/ 792142 w 1719242"/>
                <a:gd name="connsiteY44" fmla="*/ 1123679 h 1841229"/>
                <a:gd name="connsiteX45" fmla="*/ 785792 w 1719242"/>
                <a:gd name="connsiteY45" fmla="*/ 1150666 h 1841229"/>
                <a:gd name="connsiteX46" fmla="*/ 776267 w 1719242"/>
                <a:gd name="connsiteY46" fmla="*/ 1177654 h 1841229"/>
                <a:gd name="connsiteX47" fmla="*/ 765154 w 1719242"/>
                <a:gd name="connsiteY47" fmla="*/ 1206229 h 1841229"/>
                <a:gd name="connsiteX48" fmla="*/ 750867 w 1719242"/>
                <a:gd name="connsiteY48" fmla="*/ 1234804 h 1841229"/>
                <a:gd name="connsiteX49" fmla="*/ 736579 w 1719242"/>
                <a:gd name="connsiteY49" fmla="*/ 1266554 h 1841229"/>
                <a:gd name="connsiteX50" fmla="*/ 731817 w 1719242"/>
                <a:gd name="connsiteY50" fmla="*/ 1271317 h 1841229"/>
                <a:gd name="connsiteX51" fmla="*/ 723879 w 1719242"/>
                <a:gd name="connsiteY51" fmla="*/ 1272904 h 1841229"/>
                <a:gd name="connsiteX52" fmla="*/ 717529 w 1719242"/>
                <a:gd name="connsiteY52" fmla="*/ 1269729 h 1841229"/>
                <a:gd name="connsiteX53" fmla="*/ 709592 w 1719242"/>
                <a:gd name="connsiteY53" fmla="*/ 1263379 h 1841229"/>
                <a:gd name="connsiteX54" fmla="*/ 688954 w 1719242"/>
                <a:gd name="connsiteY54" fmla="*/ 1247504 h 1841229"/>
                <a:gd name="connsiteX55" fmla="*/ 665142 w 1719242"/>
                <a:gd name="connsiteY55" fmla="*/ 1228454 h 1841229"/>
                <a:gd name="connsiteX56" fmla="*/ 650854 w 1719242"/>
                <a:gd name="connsiteY56" fmla="*/ 1217342 h 1841229"/>
                <a:gd name="connsiteX57" fmla="*/ 636567 w 1719242"/>
                <a:gd name="connsiteY57" fmla="*/ 1207816 h 1841229"/>
                <a:gd name="connsiteX58" fmla="*/ 622279 w 1719242"/>
                <a:gd name="connsiteY58" fmla="*/ 1201466 h 1841229"/>
                <a:gd name="connsiteX59" fmla="*/ 606404 w 1719242"/>
                <a:gd name="connsiteY59" fmla="*/ 1198291 h 1841229"/>
                <a:gd name="connsiteX60" fmla="*/ 588942 w 1719242"/>
                <a:gd name="connsiteY60" fmla="*/ 1195116 h 1841229"/>
                <a:gd name="connsiteX61" fmla="*/ 573067 w 1719242"/>
                <a:gd name="connsiteY61" fmla="*/ 1198291 h 1841229"/>
                <a:gd name="connsiteX62" fmla="*/ 565129 w 1719242"/>
                <a:gd name="connsiteY62" fmla="*/ 1199879 h 1841229"/>
                <a:gd name="connsiteX63" fmla="*/ 555604 w 1719242"/>
                <a:gd name="connsiteY63" fmla="*/ 1204641 h 1841229"/>
                <a:gd name="connsiteX64" fmla="*/ 546079 w 1719242"/>
                <a:gd name="connsiteY64" fmla="*/ 1207816 h 1841229"/>
                <a:gd name="connsiteX65" fmla="*/ 538142 w 1719242"/>
                <a:gd name="connsiteY65" fmla="*/ 1215754 h 1841229"/>
                <a:gd name="connsiteX66" fmla="*/ 520679 w 1719242"/>
                <a:gd name="connsiteY66" fmla="*/ 1230042 h 1841229"/>
                <a:gd name="connsiteX67" fmla="*/ 511154 w 1719242"/>
                <a:gd name="connsiteY67" fmla="*/ 1244329 h 1841229"/>
                <a:gd name="connsiteX68" fmla="*/ 501629 w 1719242"/>
                <a:gd name="connsiteY68" fmla="*/ 1261792 h 1841229"/>
                <a:gd name="connsiteX69" fmla="*/ 493692 w 1719242"/>
                <a:gd name="connsiteY69" fmla="*/ 1280842 h 1841229"/>
                <a:gd name="connsiteX70" fmla="*/ 492104 w 1719242"/>
                <a:gd name="connsiteY70" fmla="*/ 1299892 h 1841229"/>
                <a:gd name="connsiteX71" fmla="*/ 492104 w 1719242"/>
                <a:gd name="connsiteY71" fmla="*/ 1322117 h 1841229"/>
                <a:gd name="connsiteX72" fmla="*/ 493692 w 1719242"/>
                <a:gd name="connsiteY72" fmla="*/ 1341167 h 1841229"/>
                <a:gd name="connsiteX73" fmla="*/ 500042 w 1719242"/>
                <a:gd name="connsiteY73" fmla="*/ 1364979 h 1841229"/>
                <a:gd name="connsiteX74" fmla="*/ 506392 w 1719242"/>
                <a:gd name="connsiteY74" fmla="*/ 1385617 h 1841229"/>
                <a:gd name="connsiteX75" fmla="*/ 515917 w 1719242"/>
                <a:gd name="connsiteY75" fmla="*/ 1409429 h 1841229"/>
                <a:gd name="connsiteX76" fmla="*/ 528617 w 1719242"/>
                <a:gd name="connsiteY76" fmla="*/ 1433242 h 1841229"/>
                <a:gd name="connsiteX77" fmla="*/ 541317 w 1719242"/>
                <a:gd name="connsiteY77" fmla="*/ 1455467 h 1841229"/>
                <a:gd name="connsiteX78" fmla="*/ 557192 w 1719242"/>
                <a:gd name="connsiteY78" fmla="*/ 1479279 h 1841229"/>
                <a:gd name="connsiteX79" fmla="*/ 574654 w 1719242"/>
                <a:gd name="connsiteY79" fmla="*/ 1503092 h 1841229"/>
                <a:gd name="connsiteX80" fmla="*/ 595292 w 1719242"/>
                <a:gd name="connsiteY80" fmla="*/ 1523729 h 1841229"/>
                <a:gd name="connsiteX81" fmla="*/ 614342 w 1719242"/>
                <a:gd name="connsiteY81" fmla="*/ 1545954 h 1841229"/>
                <a:gd name="connsiteX82" fmla="*/ 627042 w 1719242"/>
                <a:gd name="connsiteY82" fmla="*/ 1560242 h 1841229"/>
                <a:gd name="connsiteX83" fmla="*/ 636567 w 1719242"/>
                <a:gd name="connsiteY83" fmla="*/ 1571354 h 1841229"/>
                <a:gd name="connsiteX84" fmla="*/ 642917 w 1719242"/>
                <a:gd name="connsiteY84" fmla="*/ 1584054 h 1841229"/>
                <a:gd name="connsiteX85" fmla="*/ 650854 w 1719242"/>
                <a:gd name="connsiteY85" fmla="*/ 1596754 h 1841229"/>
                <a:gd name="connsiteX86" fmla="*/ 655617 w 1719242"/>
                <a:gd name="connsiteY86" fmla="*/ 1612629 h 1841229"/>
                <a:gd name="connsiteX87" fmla="*/ 658792 w 1719242"/>
                <a:gd name="connsiteY87" fmla="*/ 1626917 h 1841229"/>
                <a:gd name="connsiteX88" fmla="*/ 661967 w 1719242"/>
                <a:gd name="connsiteY88" fmla="*/ 1642792 h 1841229"/>
                <a:gd name="connsiteX89" fmla="*/ 658792 w 1719242"/>
                <a:gd name="connsiteY89" fmla="*/ 1658667 h 1841229"/>
                <a:gd name="connsiteX90" fmla="*/ 661967 w 1719242"/>
                <a:gd name="connsiteY90" fmla="*/ 1674542 h 1841229"/>
                <a:gd name="connsiteX91" fmla="*/ 663554 w 1719242"/>
                <a:gd name="connsiteY91" fmla="*/ 1709467 h 1841229"/>
                <a:gd name="connsiteX92" fmla="*/ 661967 w 1719242"/>
                <a:gd name="connsiteY92" fmla="*/ 1733279 h 1841229"/>
                <a:gd name="connsiteX93" fmla="*/ 657204 w 1719242"/>
                <a:gd name="connsiteY93" fmla="*/ 1761854 h 1841229"/>
                <a:gd name="connsiteX94" fmla="*/ 652442 w 1719242"/>
                <a:gd name="connsiteY94" fmla="*/ 1796779 h 1841229"/>
                <a:gd name="connsiteX95" fmla="*/ 639742 w 1719242"/>
                <a:gd name="connsiteY95" fmla="*/ 1841229 h 1841229"/>
                <a:gd name="connsiteX96" fmla="*/ 587354 w 1719242"/>
                <a:gd name="connsiteY96" fmla="*/ 1803129 h 1841229"/>
                <a:gd name="connsiteX97" fmla="*/ 542904 w 1719242"/>
                <a:gd name="connsiteY97" fmla="*/ 1768204 h 1841229"/>
                <a:gd name="connsiteX98" fmla="*/ 490517 w 1719242"/>
                <a:gd name="connsiteY98" fmla="*/ 1725342 h 1841229"/>
                <a:gd name="connsiteX99" fmla="*/ 433367 w 1719242"/>
                <a:gd name="connsiteY99" fmla="*/ 1672954 h 1841229"/>
                <a:gd name="connsiteX100" fmla="*/ 404792 w 1719242"/>
                <a:gd name="connsiteY100" fmla="*/ 1644379 h 1841229"/>
                <a:gd name="connsiteX101" fmla="*/ 374629 w 1719242"/>
                <a:gd name="connsiteY101" fmla="*/ 1614217 h 1841229"/>
                <a:gd name="connsiteX102" fmla="*/ 344467 w 1719242"/>
                <a:gd name="connsiteY102" fmla="*/ 1582467 h 1841229"/>
                <a:gd name="connsiteX103" fmla="*/ 315892 w 1719242"/>
                <a:gd name="connsiteY103" fmla="*/ 1547542 h 1841229"/>
                <a:gd name="connsiteX104" fmla="*/ 288904 w 1719242"/>
                <a:gd name="connsiteY104" fmla="*/ 1512617 h 1841229"/>
                <a:gd name="connsiteX105" fmla="*/ 261917 w 1719242"/>
                <a:gd name="connsiteY105" fmla="*/ 1472929 h 1841229"/>
                <a:gd name="connsiteX106" fmla="*/ 239692 w 1719242"/>
                <a:gd name="connsiteY106" fmla="*/ 1433242 h 1841229"/>
                <a:gd name="connsiteX107" fmla="*/ 217467 w 1719242"/>
                <a:gd name="connsiteY107" fmla="*/ 1391967 h 1841229"/>
                <a:gd name="connsiteX108" fmla="*/ 198417 w 1719242"/>
                <a:gd name="connsiteY108" fmla="*/ 1349104 h 1841229"/>
                <a:gd name="connsiteX109" fmla="*/ 180954 w 1719242"/>
                <a:gd name="connsiteY109" fmla="*/ 1303067 h 1841229"/>
                <a:gd name="connsiteX110" fmla="*/ 169842 w 1719242"/>
                <a:gd name="connsiteY110" fmla="*/ 1257029 h 1841229"/>
                <a:gd name="connsiteX111" fmla="*/ 158729 w 1719242"/>
                <a:gd name="connsiteY111" fmla="*/ 1207816 h 1841229"/>
                <a:gd name="connsiteX112" fmla="*/ 158125 w 1719242"/>
                <a:gd name="connsiteY112" fmla="*/ 1199353 h 1841229"/>
                <a:gd name="connsiteX113" fmla="*/ 150362 w 1719242"/>
                <a:gd name="connsiteY113" fmla="*/ 1195140 h 1841229"/>
                <a:gd name="connsiteX114" fmla="*/ 0 w 1719242"/>
                <a:gd name="connsiteY114" fmla="*/ 912343 h 1841229"/>
                <a:gd name="connsiteX115" fmla="*/ 341041 w 1719242"/>
                <a:gd name="connsiteY115" fmla="*/ 571302 h 1841229"/>
                <a:gd name="connsiteX116" fmla="*/ 354648 w 1719242"/>
                <a:gd name="connsiteY116" fmla="*/ 572674 h 1841229"/>
                <a:gd name="connsiteX117" fmla="*/ 355579 w 1719242"/>
                <a:gd name="connsiteY117" fmla="*/ 552178 h 1841229"/>
                <a:gd name="connsiteX118" fmla="*/ 363517 w 1719242"/>
                <a:gd name="connsiteY118" fmla="*/ 520428 h 1841229"/>
                <a:gd name="connsiteX119" fmla="*/ 371454 w 1719242"/>
                <a:gd name="connsiteY119" fmla="*/ 490266 h 1841229"/>
                <a:gd name="connsiteX120" fmla="*/ 382567 w 1719242"/>
                <a:gd name="connsiteY120" fmla="*/ 461691 h 1841229"/>
                <a:gd name="connsiteX121" fmla="*/ 395267 w 1719242"/>
                <a:gd name="connsiteY121" fmla="*/ 433116 h 1841229"/>
                <a:gd name="connsiteX122" fmla="*/ 411142 w 1719242"/>
                <a:gd name="connsiteY122" fmla="*/ 406129 h 1841229"/>
                <a:gd name="connsiteX123" fmla="*/ 430192 w 1719242"/>
                <a:gd name="connsiteY123" fmla="*/ 380728 h 1841229"/>
                <a:gd name="connsiteX124" fmla="*/ 449242 w 1719242"/>
                <a:gd name="connsiteY124" fmla="*/ 356916 h 1841229"/>
                <a:gd name="connsiteX125" fmla="*/ 469879 w 1719242"/>
                <a:gd name="connsiteY125" fmla="*/ 336278 h 1841229"/>
                <a:gd name="connsiteX126" fmla="*/ 492104 w 1719242"/>
                <a:gd name="connsiteY126" fmla="*/ 314053 h 1841229"/>
                <a:gd name="connsiteX127" fmla="*/ 515917 w 1719242"/>
                <a:gd name="connsiteY127" fmla="*/ 295003 h 1841229"/>
                <a:gd name="connsiteX128" fmla="*/ 541317 w 1719242"/>
                <a:gd name="connsiteY128" fmla="*/ 275953 h 1841229"/>
                <a:gd name="connsiteX129" fmla="*/ 568304 w 1719242"/>
                <a:gd name="connsiteY129" fmla="*/ 260078 h 1841229"/>
                <a:gd name="connsiteX130" fmla="*/ 595292 w 1719242"/>
                <a:gd name="connsiteY130" fmla="*/ 245791 h 1841229"/>
                <a:gd name="connsiteX131" fmla="*/ 622279 w 1719242"/>
                <a:gd name="connsiteY131" fmla="*/ 231503 h 1841229"/>
                <a:gd name="connsiteX132" fmla="*/ 650854 w 1719242"/>
                <a:gd name="connsiteY132" fmla="*/ 220391 h 1841229"/>
                <a:gd name="connsiteX133" fmla="*/ 679429 w 1719242"/>
                <a:gd name="connsiteY133" fmla="*/ 209278 h 1841229"/>
                <a:gd name="connsiteX134" fmla="*/ 708004 w 1719242"/>
                <a:gd name="connsiteY134" fmla="*/ 201341 h 1841229"/>
                <a:gd name="connsiteX135" fmla="*/ 734992 w 1719242"/>
                <a:gd name="connsiteY135" fmla="*/ 194991 h 1841229"/>
                <a:gd name="connsiteX136" fmla="*/ 763567 w 1719242"/>
                <a:gd name="connsiteY136" fmla="*/ 190228 h 1841229"/>
                <a:gd name="connsiteX137" fmla="*/ 792142 w 1719242"/>
                <a:gd name="connsiteY137" fmla="*/ 187053 h 1841229"/>
                <a:gd name="connsiteX138" fmla="*/ 820717 w 1719242"/>
                <a:gd name="connsiteY138" fmla="*/ 182291 h 1841229"/>
                <a:gd name="connsiteX139" fmla="*/ 847704 w 1719242"/>
                <a:gd name="connsiteY139" fmla="*/ 182291 h 1841229"/>
                <a:gd name="connsiteX140" fmla="*/ 873104 w 1719242"/>
                <a:gd name="connsiteY140" fmla="*/ 183878 h 1841229"/>
                <a:gd name="connsiteX141" fmla="*/ 898504 w 1719242"/>
                <a:gd name="connsiteY141" fmla="*/ 188641 h 1841229"/>
                <a:gd name="connsiteX142" fmla="*/ 923904 w 1719242"/>
                <a:gd name="connsiteY142" fmla="*/ 191816 h 1841229"/>
                <a:gd name="connsiteX143" fmla="*/ 947717 w 1719242"/>
                <a:gd name="connsiteY143" fmla="*/ 199753 h 1841229"/>
                <a:gd name="connsiteX144" fmla="*/ 968354 w 1719242"/>
                <a:gd name="connsiteY144" fmla="*/ 206103 h 1841229"/>
                <a:gd name="connsiteX145" fmla="*/ 988992 w 1719242"/>
                <a:gd name="connsiteY145" fmla="*/ 217216 h 1841229"/>
                <a:gd name="connsiteX146" fmla="*/ 1006454 w 1719242"/>
                <a:gd name="connsiteY146" fmla="*/ 228328 h 1841229"/>
                <a:gd name="connsiteX147" fmla="*/ 1042009 w 1719242"/>
                <a:gd name="connsiteY147" fmla="*/ 251516 h 1841229"/>
                <a:gd name="connsiteX148" fmla="*/ 1055427 w 1719242"/>
                <a:gd name="connsiteY148" fmla="*/ 208292 h 1841229"/>
                <a:gd name="connsiteX149" fmla="*/ 1369667 w 1719242"/>
                <a:gd name="connsiteY149" fmla="*/ 0 h 18412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</a:cxnLst>
              <a:rect l="l" t="t" r="r" b="b"/>
              <a:pathLst>
                <a:path w="1719242" h="1841229">
                  <a:moveTo>
                    <a:pt x="1369667" y="0"/>
                  </a:moveTo>
                  <a:cubicBezTo>
                    <a:pt x="1558019" y="0"/>
                    <a:pt x="1710708" y="152689"/>
                    <a:pt x="1710708" y="341041"/>
                  </a:cubicBezTo>
                  <a:lnTo>
                    <a:pt x="1708073" y="367178"/>
                  </a:lnTo>
                  <a:lnTo>
                    <a:pt x="1712892" y="385491"/>
                  </a:lnTo>
                  <a:lnTo>
                    <a:pt x="1717655" y="415653"/>
                  </a:lnTo>
                  <a:lnTo>
                    <a:pt x="1719242" y="448991"/>
                  </a:lnTo>
                  <a:lnTo>
                    <a:pt x="1719242" y="479153"/>
                  </a:lnTo>
                  <a:lnTo>
                    <a:pt x="1714479" y="510903"/>
                  </a:lnTo>
                  <a:lnTo>
                    <a:pt x="1706542" y="544241"/>
                  </a:lnTo>
                  <a:lnTo>
                    <a:pt x="1701779" y="560116"/>
                  </a:lnTo>
                  <a:lnTo>
                    <a:pt x="1693842" y="575991"/>
                  </a:lnTo>
                  <a:lnTo>
                    <a:pt x="1685905" y="590279"/>
                  </a:lnTo>
                  <a:lnTo>
                    <a:pt x="1676379" y="606154"/>
                  </a:lnTo>
                  <a:lnTo>
                    <a:pt x="1665267" y="620441"/>
                  </a:lnTo>
                  <a:lnTo>
                    <a:pt x="1652567" y="634729"/>
                  </a:lnTo>
                  <a:lnTo>
                    <a:pt x="1638279" y="650604"/>
                  </a:lnTo>
                  <a:lnTo>
                    <a:pt x="1623992" y="664891"/>
                  </a:lnTo>
                  <a:lnTo>
                    <a:pt x="1608117" y="679179"/>
                  </a:lnTo>
                  <a:lnTo>
                    <a:pt x="1589067" y="691879"/>
                  </a:lnTo>
                  <a:lnTo>
                    <a:pt x="1568429" y="702991"/>
                  </a:lnTo>
                  <a:lnTo>
                    <a:pt x="1546205" y="715691"/>
                  </a:lnTo>
                  <a:lnTo>
                    <a:pt x="1523979" y="728391"/>
                  </a:lnTo>
                  <a:lnTo>
                    <a:pt x="1496992" y="739504"/>
                  </a:lnTo>
                  <a:lnTo>
                    <a:pt x="1470004" y="750616"/>
                  </a:lnTo>
                  <a:lnTo>
                    <a:pt x="1441429" y="761729"/>
                  </a:lnTo>
                  <a:lnTo>
                    <a:pt x="1408092" y="769666"/>
                  </a:lnTo>
                  <a:lnTo>
                    <a:pt x="1376342" y="779191"/>
                  </a:lnTo>
                  <a:lnTo>
                    <a:pt x="1339829" y="788716"/>
                  </a:lnTo>
                  <a:lnTo>
                    <a:pt x="1300142" y="795066"/>
                  </a:lnTo>
                  <a:lnTo>
                    <a:pt x="1262042" y="801416"/>
                  </a:lnTo>
                  <a:lnTo>
                    <a:pt x="1217592" y="806179"/>
                  </a:lnTo>
                  <a:lnTo>
                    <a:pt x="1173142" y="810941"/>
                  </a:lnTo>
                  <a:lnTo>
                    <a:pt x="1127104" y="815704"/>
                  </a:lnTo>
                  <a:lnTo>
                    <a:pt x="1076304" y="818879"/>
                  </a:lnTo>
                  <a:lnTo>
                    <a:pt x="1023917" y="820466"/>
                  </a:lnTo>
                  <a:lnTo>
                    <a:pt x="911204" y="822054"/>
                  </a:lnTo>
                  <a:lnTo>
                    <a:pt x="788967" y="818879"/>
                  </a:lnTo>
                  <a:lnTo>
                    <a:pt x="795317" y="879204"/>
                  </a:lnTo>
                  <a:lnTo>
                    <a:pt x="801667" y="934766"/>
                  </a:lnTo>
                  <a:lnTo>
                    <a:pt x="804842" y="990329"/>
                  </a:lnTo>
                  <a:lnTo>
                    <a:pt x="804842" y="1015729"/>
                  </a:lnTo>
                  <a:lnTo>
                    <a:pt x="803254" y="1042716"/>
                  </a:lnTo>
                  <a:lnTo>
                    <a:pt x="801667" y="1069704"/>
                  </a:lnTo>
                  <a:lnTo>
                    <a:pt x="798492" y="1096691"/>
                  </a:lnTo>
                  <a:lnTo>
                    <a:pt x="792142" y="1123679"/>
                  </a:lnTo>
                  <a:lnTo>
                    <a:pt x="785792" y="1150666"/>
                  </a:lnTo>
                  <a:lnTo>
                    <a:pt x="776267" y="1177654"/>
                  </a:lnTo>
                  <a:lnTo>
                    <a:pt x="765154" y="1206229"/>
                  </a:lnTo>
                  <a:lnTo>
                    <a:pt x="750867" y="1234804"/>
                  </a:lnTo>
                  <a:lnTo>
                    <a:pt x="736579" y="1266554"/>
                  </a:lnTo>
                  <a:lnTo>
                    <a:pt x="731817" y="1271317"/>
                  </a:lnTo>
                  <a:lnTo>
                    <a:pt x="723879" y="1272904"/>
                  </a:lnTo>
                  <a:lnTo>
                    <a:pt x="717529" y="1269729"/>
                  </a:lnTo>
                  <a:lnTo>
                    <a:pt x="709592" y="1263379"/>
                  </a:lnTo>
                  <a:lnTo>
                    <a:pt x="688954" y="1247504"/>
                  </a:lnTo>
                  <a:lnTo>
                    <a:pt x="665142" y="1228454"/>
                  </a:lnTo>
                  <a:lnTo>
                    <a:pt x="650854" y="1217342"/>
                  </a:lnTo>
                  <a:lnTo>
                    <a:pt x="636567" y="1207816"/>
                  </a:lnTo>
                  <a:lnTo>
                    <a:pt x="622279" y="1201466"/>
                  </a:lnTo>
                  <a:lnTo>
                    <a:pt x="606404" y="1198291"/>
                  </a:lnTo>
                  <a:lnTo>
                    <a:pt x="588942" y="1195116"/>
                  </a:lnTo>
                  <a:lnTo>
                    <a:pt x="573067" y="1198291"/>
                  </a:lnTo>
                  <a:lnTo>
                    <a:pt x="565129" y="1199879"/>
                  </a:lnTo>
                  <a:lnTo>
                    <a:pt x="555604" y="1204641"/>
                  </a:lnTo>
                  <a:lnTo>
                    <a:pt x="546079" y="1207816"/>
                  </a:lnTo>
                  <a:lnTo>
                    <a:pt x="538142" y="1215754"/>
                  </a:lnTo>
                  <a:lnTo>
                    <a:pt x="520679" y="1230042"/>
                  </a:lnTo>
                  <a:lnTo>
                    <a:pt x="511154" y="1244329"/>
                  </a:lnTo>
                  <a:lnTo>
                    <a:pt x="501629" y="1261792"/>
                  </a:lnTo>
                  <a:lnTo>
                    <a:pt x="493692" y="1280842"/>
                  </a:lnTo>
                  <a:lnTo>
                    <a:pt x="492104" y="1299892"/>
                  </a:lnTo>
                  <a:lnTo>
                    <a:pt x="492104" y="1322117"/>
                  </a:lnTo>
                  <a:lnTo>
                    <a:pt x="493692" y="1341167"/>
                  </a:lnTo>
                  <a:lnTo>
                    <a:pt x="500042" y="1364979"/>
                  </a:lnTo>
                  <a:lnTo>
                    <a:pt x="506392" y="1385617"/>
                  </a:lnTo>
                  <a:lnTo>
                    <a:pt x="515917" y="1409429"/>
                  </a:lnTo>
                  <a:lnTo>
                    <a:pt x="528617" y="1433242"/>
                  </a:lnTo>
                  <a:lnTo>
                    <a:pt x="541317" y="1455467"/>
                  </a:lnTo>
                  <a:lnTo>
                    <a:pt x="557192" y="1479279"/>
                  </a:lnTo>
                  <a:lnTo>
                    <a:pt x="574654" y="1503092"/>
                  </a:lnTo>
                  <a:lnTo>
                    <a:pt x="595292" y="1523729"/>
                  </a:lnTo>
                  <a:lnTo>
                    <a:pt x="614342" y="1545954"/>
                  </a:lnTo>
                  <a:lnTo>
                    <a:pt x="627042" y="1560242"/>
                  </a:lnTo>
                  <a:lnTo>
                    <a:pt x="636567" y="1571354"/>
                  </a:lnTo>
                  <a:lnTo>
                    <a:pt x="642917" y="1584054"/>
                  </a:lnTo>
                  <a:lnTo>
                    <a:pt x="650854" y="1596754"/>
                  </a:lnTo>
                  <a:lnTo>
                    <a:pt x="655617" y="1612629"/>
                  </a:lnTo>
                  <a:lnTo>
                    <a:pt x="658792" y="1626917"/>
                  </a:lnTo>
                  <a:lnTo>
                    <a:pt x="661967" y="1642792"/>
                  </a:lnTo>
                  <a:lnTo>
                    <a:pt x="658792" y="1658667"/>
                  </a:lnTo>
                  <a:lnTo>
                    <a:pt x="661967" y="1674542"/>
                  </a:lnTo>
                  <a:lnTo>
                    <a:pt x="663554" y="1709467"/>
                  </a:lnTo>
                  <a:lnTo>
                    <a:pt x="661967" y="1733279"/>
                  </a:lnTo>
                  <a:lnTo>
                    <a:pt x="657204" y="1761854"/>
                  </a:lnTo>
                  <a:lnTo>
                    <a:pt x="652442" y="1796779"/>
                  </a:lnTo>
                  <a:lnTo>
                    <a:pt x="639742" y="1841229"/>
                  </a:lnTo>
                  <a:lnTo>
                    <a:pt x="587354" y="1803129"/>
                  </a:lnTo>
                  <a:lnTo>
                    <a:pt x="542904" y="1768204"/>
                  </a:lnTo>
                  <a:lnTo>
                    <a:pt x="490517" y="1725342"/>
                  </a:lnTo>
                  <a:lnTo>
                    <a:pt x="433367" y="1672954"/>
                  </a:lnTo>
                  <a:lnTo>
                    <a:pt x="404792" y="1644379"/>
                  </a:lnTo>
                  <a:lnTo>
                    <a:pt x="374629" y="1614217"/>
                  </a:lnTo>
                  <a:lnTo>
                    <a:pt x="344467" y="1582467"/>
                  </a:lnTo>
                  <a:lnTo>
                    <a:pt x="315892" y="1547542"/>
                  </a:lnTo>
                  <a:lnTo>
                    <a:pt x="288904" y="1512617"/>
                  </a:lnTo>
                  <a:lnTo>
                    <a:pt x="261917" y="1472929"/>
                  </a:lnTo>
                  <a:lnTo>
                    <a:pt x="239692" y="1433242"/>
                  </a:lnTo>
                  <a:lnTo>
                    <a:pt x="217467" y="1391967"/>
                  </a:lnTo>
                  <a:lnTo>
                    <a:pt x="198417" y="1349104"/>
                  </a:lnTo>
                  <a:lnTo>
                    <a:pt x="180954" y="1303067"/>
                  </a:lnTo>
                  <a:lnTo>
                    <a:pt x="169842" y="1257029"/>
                  </a:lnTo>
                  <a:lnTo>
                    <a:pt x="158729" y="1207816"/>
                  </a:lnTo>
                  <a:lnTo>
                    <a:pt x="158125" y="1199353"/>
                  </a:lnTo>
                  <a:lnTo>
                    <a:pt x="150362" y="1195140"/>
                  </a:lnTo>
                  <a:cubicBezTo>
                    <a:pt x="59644" y="1133852"/>
                    <a:pt x="0" y="1030063"/>
                    <a:pt x="0" y="912343"/>
                  </a:cubicBezTo>
                  <a:cubicBezTo>
                    <a:pt x="0" y="723991"/>
                    <a:pt x="152689" y="571302"/>
                    <a:pt x="341041" y="571302"/>
                  </a:cubicBezTo>
                  <a:lnTo>
                    <a:pt x="354648" y="572674"/>
                  </a:lnTo>
                  <a:lnTo>
                    <a:pt x="355579" y="552178"/>
                  </a:lnTo>
                  <a:lnTo>
                    <a:pt x="363517" y="520428"/>
                  </a:lnTo>
                  <a:lnTo>
                    <a:pt x="371454" y="490266"/>
                  </a:lnTo>
                  <a:lnTo>
                    <a:pt x="382567" y="461691"/>
                  </a:lnTo>
                  <a:lnTo>
                    <a:pt x="395267" y="433116"/>
                  </a:lnTo>
                  <a:lnTo>
                    <a:pt x="411142" y="406129"/>
                  </a:lnTo>
                  <a:lnTo>
                    <a:pt x="430192" y="380728"/>
                  </a:lnTo>
                  <a:lnTo>
                    <a:pt x="449242" y="356916"/>
                  </a:lnTo>
                  <a:lnTo>
                    <a:pt x="469879" y="336278"/>
                  </a:lnTo>
                  <a:lnTo>
                    <a:pt x="492104" y="314053"/>
                  </a:lnTo>
                  <a:lnTo>
                    <a:pt x="515917" y="295003"/>
                  </a:lnTo>
                  <a:lnTo>
                    <a:pt x="541317" y="275953"/>
                  </a:lnTo>
                  <a:lnTo>
                    <a:pt x="568304" y="260078"/>
                  </a:lnTo>
                  <a:lnTo>
                    <a:pt x="595292" y="245791"/>
                  </a:lnTo>
                  <a:lnTo>
                    <a:pt x="622279" y="231503"/>
                  </a:lnTo>
                  <a:lnTo>
                    <a:pt x="650854" y="220391"/>
                  </a:lnTo>
                  <a:lnTo>
                    <a:pt x="679429" y="209278"/>
                  </a:lnTo>
                  <a:lnTo>
                    <a:pt x="708004" y="201341"/>
                  </a:lnTo>
                  <a:lnTo>
                    <a:pt x="734992" y="194991"/>
                  </a:lnTo>
                  <a:lnTo>
                    <a:pt x="763567" y="190228"/>
                  </a:lnTo>
                  <a:lnTo>
                    <a:pt x="792142" y="187053"/>
                  </a:lnTo>
                  <a:lnTo>
                    <a:pt x="820717" y="182291"/>
                  </a:lnTo>
                  <a:lnTo>
                    <a:pt x="847704" y="182291"/>
                  </a:lnTo>
                  <a:lnTo>
                    <a:pt x="873104" y="183878"/>
                  </a:lnTo>
                  <a:lnTo>
                    <a:pt x="898504" y="188641"/>
                  </a:lnTo>
                  <a:lnTo>
                    <a:pt x="923904" y="191816"/>
                  </a:lnTo>
                  <a:lnTo>
                    <a:pt x="947717" y="199753"/>
                  </a:lnTo>
                  <a:lnTo>
                    <a:pt x="968354" y="206103"/>
                  </a:lnTo>
                  <a:lnTo>
                    <a:pt x="988992" y="217216"/>
                  </a:lnTo>
                  <a:lnTo>
                    <a:pt x="1006454" y="228328"/>
                  </a:lnTo>
                  <a:lnTo>
                    <a:pt x="1042009" y="251516"/>
                  </a:lnTo>
                  <a:lnTo>
                    <a:pt x="1055427" y="208292"/>
                  </a:lnTo>
                  <a:cubicBezTo>
                    <a:pt x="1107199" y="85888"/>
                    <a:pt x="1228403" y="0"/>
                    <a:pt x="1369667" y="0"/>
                  </a:cubicBez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7" grpId="0" animBg="1"/>
      <p:bldP spid="4208" grpId="0" animBg="1"/>
      <p:bldP spid="4213" grpId="0" animBg="1"/>
      <p:bldP spid="42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89" y="0"/>
            <a:ext cx="121888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" name="Rectangle 59"/>
          <p:cNvSpPr/>
          <p:nvPr/>
        </p:nvSpPr>
        <p:spPr>
          <a:xfrm>
            <a:off x="2221709" y="594360"/>
            <a:ext cx="9590446" cy="1363667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itchFamily="18" charset="0"/>
                <a:sym typeface="Times New Roman" panose="02020603050405020304" pitchFamily="18" charset="0"/>
              </a:rPr>
              <a:t>   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X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15 proton, 16 neutron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15 electron.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át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iểu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ào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au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ây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úng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  <a:endParaRPr lang="en-US" sz="31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197194" y="1834899"/>
            <a:ext cx="10820390" cy="1656017"/>
            <a:chOff x="1139780" y="1993359"/>
            <a:chExt cx="8141269" cy="1892839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1139780" y="2822887"/>
              <a:ext cx="8141269" cy="1063311"/>
              <a:chOff x="1139780" y="2790695"/>
              <a:chExt cx="5072538" cy="863210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76"/>
                <a:ext cx="5072538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guyê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ử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guyê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ố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X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15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hạt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mang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. </a:t>
                </a:r>
                <a:endParaRPr lang="en-US" sz="2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42" name="Straight Connector 41"/>
            <p:cNvCxnSpPr/>
            <p:nvPr/>
          </p:nvCxnSpPr>
          <p:spPr>
            <a:xfrm>
              <a:off x="3609975" y="1993359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1764313" y="503319"/>
            <a:ext cx="516332" cy="1509752"/>
            <a:chOff x="1322576" y="181190"/>
            <a:chExt cx="387790" cy="2372165"/>
          </a:xfrm>
        </p:grpSpPr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589694"/>
                <a:ext cx="122376" cy="122260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13" y="181190"/>
              <a:ext cx="244753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619469" y="533800"/>
            <a:ext cx="262716" cy="1469947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6" name="Group 120"/>
          <p:cNvGrpSpPr>
            <a:grpSpLocks/>
          </p:cNvGrpSpPr>
          <p:nvPr/>
        </p:nvGrpSpPr>
        <p:grpSpPr bwMode="auto">
          <a:xfrm>
            <a:off x="1197194" y="2944371"/>
            <a:ext cx="10820390" cy="1657795"/>
            <a:chOff x="1139780" y="1991325"/>
            <a:chExt cx="8141270" cy="1894873"/>
          </a:xfrm>
        </p:grpSpPr>
        <p:grpSp>
          <p:nvGrpSpPr>
            <p:cNvPr id="8" name="Group 121"/>
            <p:cNvGrpSpPr>
              <a:grpSpLocks/>
            </p:cNvGrpSpPr>
            <p:nvPr/>
          </p:nvGrpSpPr>
          <p:grpSpPr bwMode="auto">
            <a:xfrm>
              <a:off x="1139780" y="2822886"/>
              <a:ext cx="8141270" cy="1063312"/>
              <a:chOff x="1139780" y="2790695"/>
              <a:chExt cx="5072539" cy="863211"/>
            </a:xfrm>
          </p:grpSpPr>
          <p:sp>
            <p:nvSpPr>
              <p:cNvPr id="124" name="Parallelogram 123"/>
              <p:cNvSpPr/>
              <p:nvPr/>
            </p:nvSpPr>
            <p:spPr>
              <a:xfrm>
                <a:off x="1139780" y="3102577"/>
                <a:ext cx="5072539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X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số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hạt</a:t>
                </a:r>
                <a:r>
                  <a:rPr lang="en-US" sz="2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mang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hơ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hạt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không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mang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14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hạt</a:t>
                </a:r>
                <a:endParaRPr lang="en-US" sz="26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25" name="Parallelogram 124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23" name="Straight Connector 122"/>
            <p:cNvCxnSpPr/>
            <p:nvPr/>
          </p:nvCxnSpPr>
          <p:spPr>
            <a:xfrm>
              <a:off x="3609975" y="1991325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1197194" y="4757740"/>
            <a:ext cx="10690006" cy="930275"/>
            <a:chOff x="1139780" y="2822887"/>
            <a:chExt cx="7597820" cy="1063311"/>
          </a:xfrm>
        </p:grpSpPr>
        <p:grpSp>
          <p:nvGrpSpPr>
            <p:cNvPr id="11" name="Group 127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1"/>
              <a:chOff x="1139780" y="2790695"/>
              <a:chExt cx="4733934" cy="863210"/>
            </a:xfrm>
          </p:grpSpPr>
          <p:sp>
            <p:nvSpPr>
              <p:cNvPr id="130" name="Parallelogram 129"/>
              <p:cNvSpPr/>
              <p:nvPr/>
            </p:nvSpPr>
            <p:spPr>
              <a:xfrm>
                <a:off x="1139780" y="310257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Số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khối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ủa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guyê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ư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̉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46. </a:t>
                </a:r>
              </a:p>
            </p:txBody>
          </p:sp>
          <p:sp>
            <p:nvSpPr>
              <p:cNvPr id="131" name="Parallelogram 130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29" name="Straight Connector 128"/>
            <p:cNvCxnSpPr/>
            <p:nvPr/>
          </p:nvCxnSpPr>
          <p:spPr>
            <a:xfrm>
              <a:off x="3609975" y="1997423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52"/>
          <p:cNvGrpSpPr>
            <a:grpSpLocks/>
          </p:cNvGrpSpPr>
          <p:nvPr/>
        </p:nvGrpSpPr>
        <p:grpSpPr bwMode="auto">
          <a:xfrm>
            <a:off x="1197195" y="5120642"/>
            <a:ext cx="10690007" cy="1653223"/>
            <a:chOff x="1139780" y="1996552"/>
            <a:chExt cx="8043169" cy="1889646"/>
          </a:xfrm>
        </p:grpSpPr>
        <p:grpSp>
          <p:nvGrpSpPr>
            <p:cNvPr id="14" name="Group 153"/>
            <p:cNvGrpSpPr>
              <a:grpSpLocks/>
            </p:cNvGrpSpPr>
            <p:nvPr/>
          </p:nvGrpSpPr>
          <p:grpSpPr bwMode="auto">
            <a:xfrm>
              <a:off x="1139780" y="2822887"/>
              <a:ext cx="8043169" cy="1063311"/>
              <a:chOff x="1139780" y="2790695"/>
              <a:chExt cx="5011415" cy="863210"/>
            </a:xfrm>
          </p:grpSpPr>
          <p:sp>
            <p:nvSpPr>
              <p:cNvPr id="156" name="Parallelogram 155"/>
              <p:cNvSpPr/>
              <p:nvPr/>
            </p:nvSpPr>
            <p:spPr>
              <a:xfrm>
                <a:off x="1139780" y="3102576"/>
                <a:ext cx="5011415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ích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hạt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hâ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guyê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ử</a:t>
                </a:r>
                <a:r>
                  <a:rPr lang="en-US" sz="2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guyên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ố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X </a:t>
                </a:r>
                <a:r>
                  <a:rPr lang="en-US" sz="26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30+. </a:t>
                </a:r>
                <a:endParaRPr lang="en-US" sz="2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57" name="Parallelogram 156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55" name="Straight Connector 154"/>
            <p:cNvCxnSpPr/>
            <p:nvPr/>
          </p:nvCxnSpPr>
          <p:spPr>
            <a:xfrm>
              <a:off x="3609975" y="1996552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58"/>
          <p:cNvGrpSpPr>
            <a:grpSpLocks/>
          </p:cNvGrpSpPr>
          <p:nvPr/>
        </p:nvGrpSpPr>
        <p:grpSpPr bwMode="auto">
          <a:xfrm>
            <a:off x="765507" y="5227640"/>
            <a:ext cx="383016" cy="1087437"/>
            <a:chOff x="471240" y="3618653"/>
            <a:chExt cx="286946" cy="1086820"/>
          </a:xfrm>
        </p:grpSpPr>
        <p:cxnSp>
          <p:nvCxnSpPr>
            <p:cNvPr id="160" name="Straight Connector 159"/>
            <p:cNvCxnSpPr>
              <a:stCxn id="141" idx="4"/>
              <a:endCxn id="162" idx="0"/>
            </p:cNvCxnSpPr>
            <p:nvPr/>
          </p:nvCxnSpPr>
          <p:spPr>
            <a:xfrm>
              <a:off x="600199" y="3618653"/>
              <a:ext cx="14514" cy="799874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160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62" name="Oval 161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536213" y="3245881"/>
                <a:ext cx="123657" cy="122168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" name="Group 1"/>
          <p:cNvGrpSpPr>
            <a:grpSpLocks/>
          </p:cNvGrpSpPr>
          <p:nvPr/>
        </p:nvGrpSpPr>
        <p:grpSpPr bwMode="auto">
          <a:xfrm>
            <a:off x="312659" y="88902"/>
            <a:ext cx="1276017" cy="957263"/>
            <a:chOff x="83662" y="159259"/>
            <a:chExt cx="1082288" cy="1082288"/>
          </a:xfrm>
        </p:grpSpPr>
        <p:sp>
          <p:nvSpPr>
            <p:cNvPr id="10" name="Oval 9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6760" name="Picture 81"/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761" name="Picture 80"/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762" name="TextBox 2"/>
            <p:cNvSpPr txBox="1">
              <a:spLocks noChangeArrowheads="1"/>
            </p:cNvSpPr>
            <p:nvPr/>
          </p:nvSpPr>
          <p:spPr bwMode="auto">
            <a:xfrm>
              <a:off x="309068" y="194853"/>
              <a:ext cx="428556" cy="974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vi-VN" sz="5000" b="1" dirty="0">
                  <a:solidFill>
                    <a:srgbClr val="008CF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62" name="Parallelogram 61"/>
          <p:cNvSpPr/>
          <p:nvPr/>
        </p:nvSpPr>
        <p:spPr>
          <a:xfrm flipH="1">
            <a:off x="11295297" y="6657977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9" name="Group 150"/>
          <p:cNvGrpSpPr>
            <a:grpSpLocks/>
          </p:cNvGrpSpPr>
          <p:nvPr/>
        </p:nvGrpSpPr>
        <p:grpSpPr bwMode="auto">
          <a:xfrm>
            <a:off x="765507" y="4183535"/>
            <a:ext cx="383016" cy="1044104"/>
            <a:chOff x="471240" y="3660101"/>
            <a:chExt cx="286946" cy="1045372"/>
          </a:xfrm>
        </p:grpSpPr>
        <p:cxnSp>
          <p:nvCxnSpPr>
            <p:cNvPr id="139" name="Straight Connector 138"/>
            <p:cNvCxnSpPr/>
            <p:nvPr/>
          </p:nvCxnSpPr>
          <p:spPr>
            <a:xfrm>
              <a:off x="610012" y="3660101"/>
              <a:ext cx="0" cy="902904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139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41" name="Oval 140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42" name="Oval 141"/>
              <p:cNvSpPr/>
              <p:nvPr/>
            </p:nvSpPr>
            <p:spPr>
              <a:xfrm>
                <a:off x="531457" y="3245515"/>
                <a:ext cx="123657" cy="122386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" name="Group 149"/>
          <p:cNvGrpSpPr>
            <a:grpSpLocks/>
          </p:cNvGrpSpPr>
          <p:nvPr/>
        </p:nvGrpSpPr>
        <p:grpSpPr bwMode="auto">
          <a:xfrm>
            <a:off x="765507" y="3013076"/>
            <a:ext cx="383016" cy="1152525"/>
            <a:chOff x="471240" y="2490868"/>
            <a:chExt cx="286946" cy="1151755"/>
          </a:xfrm>
        </p:grpSpPr>
        <p:cxnSp>
          <p:nvCxnSpPr>
            <p:cNvPr id="116" name="Straight Connector 115"/>
            <p:cNvCxnSpPr>
              <a:stCxn id="20" idx="4"/>
              <a:endCxn id="118" idx="0"/>
            </p:cNvCxnSpPr>
            <p:nvPr/>
          </p:nvCxnSpPr>
          <p:spPr>
            <a:xfrm>
              <a:off x="600199" y="2490868"/>
              <a:ext cx="14514" cy="86480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116"/>
            <p:cNvGrpSpPr>
              <a:grpSpLocks/>
            </p:cNvGrpSpPr>
            <p:nvPr/>
          </p:nvGrpSpPr>
          <p:grpSpPr bwMode="auto">
            <a:xfrm>
              <a:off x="471240" y="3355677"/>
              <a:ext cx="286946" cy="286946"/>
              <a:chOff x="452190" y="3163606"/>
              <a:chExt cx="286946" cy="286946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19" name="Oval 118"/>
              <p:cNvSpPr/>
              <p:nvPr/>
            </p:nvSpPr>
            <p:spPr>
              <a:xfrm>
                <a:off x="531457" y="3245902"/>
                <a:ext cx="123657" cy="12215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Group 148"/>
          <p:cNvGrpSpPr>
            <a:grpSpLocks/>
          </p:cNvGrpSpPr>
          <p:nvPr/>
        </p:nvGrpSpPr>
        <p:grpSpPr bwMode="auto">
          <a:xfrm>
            <a:off x="765507" y="1046163"/>
            <a:ext cx="383016" cy="1966912"/>
            <a:chOff x="471240" y="574185"/>
            <a:chExt cx="286946" cy="1967695"/>
          </a:xfrm>
        </p:grpSpPr>
        <p:cxnSp>
          <p:nvCxnSpPr>
            <p:cNvPr id="13" name="Straight Connector 12"/>
            <p:cNvCxnSpPr>
              <a:endCxn id="20" idx="0"/>
            </p:cNvCxnSpPr>
            <p:nvPr/>
          </p:nvCxnSpPr>
          <p:spPr>
            <a:xfrm>
              <a:off x="610012" y="574185"/>
              <a:ext cx="4701" cy="168074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65"/>
            <p:cNvGrpSpPr>
              <a:grpSpLocks/>
            </p:cNvGrpSpPr>
            <p:nvPr/>
          </p:nvGrpSpPr>
          <p:grpSpPr bwMode="auto">
            <a:xfrm>
              <a:off x="471240" y="2254934"/>
              <a:ext cx="286946" cy="286946"/>
              <a:chOff x="452190" y="3133126"/>
              <a:chExt cx="286946" cy="286946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31457" y="3216791"/>
                <a:ext cx="123657" cy="12228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sp>
        <p:nvSpPr>
          <p:cNvPr id="64" name="Parallelogram 63"/>
          <p:cNvSpPr/>
          <p:nvPr/>
        </p:nvSpPr>
        <p:spPr>
          <a:xfrm flipH="1">
            <a:off x="11295297" y="6376990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IME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22207" y="1235075"/>
            <a:ext cx="1692892" cy="1270000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0</a:t>
            </a:r>
          </a:p>
        </p:txBody>
      </p:sp>
      <p:grpSp>
        <p:nvGrpSpPr>
          <p:cNvPr id="28" name="Group 6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68" name="Rectangle 6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9</a:t>
              </a:r>
            </a:p>
          </p:txBody>
        </p:sp>
      </p:grpSp>
      <p:grpSp>
        <p:nvGrpSpPr>
          <p:cNvPr id="29" name="Group 70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30" name="Group 73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5" name="Rectangle 74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7</a:t>
              </a:r>
            </a:p>
          </p:txBody>
        </p:sp>
      </p:grp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78" name="Rectangle 7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6</a:t>
              </a:r>
            </a:p>
          </p:txBody>
        </p:sp>
      </p:grpSp>
      <p:grpSp>
        <p:nvGrpSpPr>
          <p:cNvPr id="32" name="Group 82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4" name="Rectangle 83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5</a:t>
              </a:r>
            </a:p>
          </p:txBody>
        </p:sp>
      </p:grpSp>
      <p:grpSp>
        <p:nvGrpSpPr>
          <p:cNvPr id="33" name="Group 85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7" name="Rectangle 86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4</a:t>
              </a:r>
            </a:p>
          </p:txBody>
        </p:sp>
      </p:grpSp>
      <p:grpSp>
        <p:nvGrpSpPr>
          <p:cNvPr id="34" name="Group 88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90" name="Rectangle 89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3</a:t>
              </a:r>
            </a:p>
          </p:txBody>
        </p:sp>
      </p:grpSp>
      <p:grpSp>
        <p:nvGrpSpPr>
          <p:cNvPr id="35" name="Group 91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3" name="Rectangle 92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2</a:t>
              </a:r>
            </a:p>
          </p:txBody>
        </p:sp>
      </p:grpSp>
      <p:grpSp>
        <p:nvGrpSpPr>
          <p:cNvPr id="36" name="Group 94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6" name="Rectangle 95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37" name="Group 97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9" name="Rectangle 98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38" name="Group 100"/>
          <p:cNvGrpSpPr>
            <a:grpSpLocks/>
          </p:cNvGrpSpPr>
          <p:nvPr/>
        </p:nvGrpSpPr>
        <p:grpSpPr bwMode="auto">
          <a:xfrm>
            <a:off x="117975" y="1223965"/>
            <a:ext cx="1692892" cy="1271587"/>
            <a:chOff x="-1408548" y="1801832"/>
            <a:chExt cx="1270128" cy="1271290"/>
          </a:xfrm>
        </p:grpSpPr>
        <p:sp>
          <p:nvSpPr>
            <p:cNvPr id="102" name="Rectangle 10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39" name="Group 103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05" name="Rectangle 104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40" name="Group 106"/>
          <p:cNvGrpSpPr>
            <a:grpSpLocks/>
          </p:cNvGrpSpPr>
          <p:nvPr/>
        </p:nvGrpSpPr>
        <p:grpSpPr bwMode="auto">
          <a:xfrm>
            <a:off x="113743" y="1239839"/>
            <a:ext cx="1692892" cy="1271587"/>
            <a:chOff x="-1408548" y="1801832"/>
            <a:chExt cx="1270128" cy="1271290"/>
          </a:xfrm>
        </p:grpSpPr>
        <p:sp>
          <p:nvSpPr>
            <p:cNvPr id="108" name="Rectangle 10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41" name="Group 109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1" name="Rectangle 110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43" name="Group 11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4" name="Rectangle 11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44" name="Group 119"/>
          <p:cNvGrpSpPr>
            <a:grpSpLocks/>
          </p:cNvGrpSpPr>
          <p:nvPr/>
        </p:nvGrpSpPr>
        <p:grpSpPr bwMode="auto">
          <a:xfrm>
            <a:off x="113743" y="1230313"/>
            <a:ext cx="1692892" cy="127000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8" cy="1269700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8" y="1803421"/>
              <a:ext cx="1270128" cy="126970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45" name="Group 134"/>
          <p:cNvGrpSpPr>
            <a:grpSpLocks/>
          </p:cNvGrpSpPr>
          <p:nvPr/>
        </p:nvGrpSpPr>
        <p:grpSpPr bwMode="auto">
          <a:xfrm>
            <a:off x="113743" y="1228725"/>
            <a:ext cx="1692892" cy="1271588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46" name="Group 137"/>
          <p:cNvGrpSpPr>
            <a:grpSpLocks/>
          </p:cNvGrpSpPr>
          <p:nvPr/>
        </p:nvGrpSpPr>
        <p:grpSpPr bwMode="auto">
          <a:xfrm>
            <a:off x="113743" y="1236665"/>
            <a:ext cx="1692892" cy="1271587"/>
            <a:chOff x="-1408548" y="1801832"/>
            <a:chExt cx="1270128" cy="1271290"/>
          </a:xfrm>
        </p:grpSpPr>
        <p:sp>
          <p:nvSpPr>
            <p:cNvPr id="143" name="Rectangle 14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47" name="Group 144"/>
          <p:cNvGrpSpPr>
            <a:grpSpLocks/>
          </p:cNvGrpSpPr>
          <p:nvPr/>
        </p:nvGrpSpPr>
        <p:grpSpPr bwMode="auto">
          <a:xfrm>
            <a:off x="113743" y="1230315"/>
            <a:ext cx="1692892" cy="1271587"/>
            <a:chOff x="-1408548" y="1801832"/>
            <a:chExt cx="1270128" cy="1271290"/>
          </a:xfrm>
        </p:grpSpPr>
        <p:sp>
          <p:nvSpPr>
            <p:cNvPr id="146" name="Rectangle 14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48" name="Group 147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52" name="Rectangle 15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49" name="Group 164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50" name="Group 167"/>
          <p:cNvGrpSpPr>
            <a:grpSpLocks/>
          </p:cNvGrpSpPr>
          <p:nvPr/>
        </p:nvGrpSpPr>
        <p:grpSpPr bwMode="auto">
          <a:xfrm>
            <a:off x="113743" y="1231900"/>
            <a:ext cx="1692892" cy="1271588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51" name="Group 170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52" name="Group 173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3" name="Group 176"/>
          <p:cNvGrpSpPr>
            <a:grpSpLocks/>
          </p:cNvGrpSpPr>
          <p:nvPr/>
        </p:nvGrpSpPr>
        <p:grpSpPr bwMode="auto">
          <a:xfrm>
            <a:off x="115858" y="1236665"/>
            <a:ext cx="1692892" cy="1271587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56" name="Group 179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81" name="Rectangle 180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9" name="Group 18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84" name="Rectangle 18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61" name="Group 185"/>
          <p:cNvGrpSpPr>
            <a:grpSpLocks/>
          </p:cNvGrpSpPr>
          <p:nvPr/>
        </p:nvGrpSpPr>
        <p:grpSpPr bwMode="auto">
          <a:xfrm>
            <a:off x="111626" y="1235075"/>
            <a:ext cx="1692892" cy="1271588"/>
            <a:chOff x="-1408548" y="1801832"/>
            <a:chExt cx="1270128" cy="1271290"/>
          </a:xfrm>
        </p:grpSpPr>
        <p:sp>
          <p:nvSpPr>
            <p:cNvPr id="187" name="Rectangle 186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63" name="Group 188"/>
          <p:cNvGrpSpPr>
            <a:grpSpLocks/>
          </p:cNvGrpSpPr>
          <p:nvPr/>
        </p:nvGrpSpPr>
        <p:grpSpPr bwMode="auto">
          <a:xfrm>
            <a:off x="115858" y="1235075"/>
            <a:ext cx="1692892" cy="1271588"/>
            <a:chOff x="-1408548" y="1801832"/>
            <a:chExt cx="1270128" cy="1271290"/>
          </a:xfrm>
        </p:grpSpPr>
        <p:sp>
          <p:nvSpPr>
            <p:cNvPr id="190" name="Rectangle 189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66" name="Group 191"/>
          <p:cNvGrpSpPr>
            <a:grpSpLocks/>
          </p:cNvGrpSpPr>
          <p:nvPr/>
        </p:nvGrpSpPr>
        <p:grpSpPr bwMode="auto">
          <a:xfrm>
            <a:off x="111626" y="1233490"/>
            <a:ext cx="1692892" cy="1271587"/>
            <a:chOff x="-1408548" y="1801832"/>
            <a:chExt cx="1270128" cy="1271290"/>
          </a:xfrm>
        </p:grpSpPr>
        <p:sp>
          <p:nvSpPr>
            <p:cNvPr id="193" name="Rectangle 19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95" name="Left Brace 194"/>
          <p:cNvSpPr/>
          <p:nvPr/>
        </p:nvSpPr>
        <p:spPr>
          <a:xfrm rot="16200000">
            <a:off x="846035" y="1647698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6" name="Left Brace 195"/>
          <p:cNvSpPr/>
          <p:nvPr/>
        </p:nvSpPr>
        <p:spPr>
          <a:xfrm rot="5400000">
            <a:off x="846035" y="370626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0" name="Parallelogram 79"/>
          <p:cNvSpPr/>
          <p:nvPr/>
        </p:nvSpPr>
        <p:spPr>
          <a:xfrm>
            <a:off x="1172657" y="4008003"/>
            <a:ext cx="10820400" cy="593725"/>
          </a:xfrm>
          <a:prstGeom prst="parallelogram">
            <a:avLst/>
          </a:prstGeom>
          <a:solidFill>
            <a:srgbClr val="0ABD41">
              <a:alpha val="4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202901__bluebloomers__electronic-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9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9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10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10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10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11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11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2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12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12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3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1800"/>
                            </p:stCondLst>
                            <p:childTnLst>
                              <p:par>
                                <p:cTn id="13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4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14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14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15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6800"/>
                            </p:stCondLst>
                            <p:childTnLst>
                              <p:par>
                                <p:cTn id="15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7800"/>
                            </p:stCondLst>
                            <p:childTnLst>
                              <p:par>
                                <p:cTn id="16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8800"/>
                            </p:stCondLst>
                            <p:childTnLst>
                              <p:par>
                                <p:cTn id="16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9800"/>
                            </p:stCondLst>
                            <p:childTnLst>
                              <p:par>
                                <p:cTn id="16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20800"/>
                            </p:stCondLst>
                            <p:childTnLst>
                              <p:par>
                                <p:cTn id="17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21800"/>
                            </p:stCondLst>
                            <p:childTnLst>
                              <p:par>
                                <p:cTn id="17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22800"/>
                            </p:stCondLst>
                            <p:childTnLst>
                              <p:par>
                                <p:cTn id="18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23800"/>
                            </p:stCondLst>
                            <p:childTnLst>
                              <p:par>
                                <p:cTn id="18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24800"/>
                            </p:stCondLst>
                            <p:childTnLst>
                              <p:par>
                                <p:cTn id="18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25800"/>
                            </p:stCondLst>
                            <p:childTnLst>
                              <p:par>
                                <p:cTn id="19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26800"/>
                            </p:stCondLst>
                            <p:childTnLst>
                              <p:par>
                                <p:cTn id="19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27800"/>
                            </p:stCondLst>
                            <p:childTnLst>
                              <p:par>
                                <p:cTn id="20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8800"/>
                            </p:stCondLst>
                            <p:childTnLst>
                              <p:par>
                                <p:cTn id="20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29800"/>
                            </p:stCondLst>
                            <p:childTnLst>
                              <p:par>
                                <p:cTn id="20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65" grpId="0" animBg="1"/>
      <p:bldP spid="8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3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89" y="0"/>
            <a:ext cx="121888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" name="Rectangle 59"/>
          <p:cNvSpPr/>
          <p:nvPr/>
        </p:nvSpPr>
        <p:spPr>
          <a:xfrm>
            <a:off x="2221710" y="594360"/>
            <a:ext cx="4483891" cy="1363667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itchFamily="18" charset="0"/>
                <a:sym typeface="Times New Roman" panose="02020603050405020304" pitchFamily="18" charset="0"/>
              </a:rPr>
              <a:t>   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ọn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át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iểu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1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úng</a:t>
            </a:r>
            <a:r>
              <a:rPr lang="en-US" sz="31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sz="31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197194" y="1834899"/>
            <a:ext cx="10820390" cy="1656017"/>
            <a:chOff x="1139780" y="1993359"/>
            <a:chExt cx="8141269" cy="1892839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1139780" y="2822887"/>
              <a:ext cx="8141269" cy="1063311"/>
              <a:chOff x="1139780" y="2790695"/>
              <a:chExt cx="5072538" cy="863210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76"/>
                <a:ext cx="5072538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ử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ố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Fe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56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hạ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mang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. </a:t>
                </a:r>
                <a:endParaRPr lang="en-US" sz="28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42" name="Straight Connector 41"/>
            <p:cNvCxnSpPr/>
            <p:nvPr/>
          </p:nvCxnSpPr>
          <p:spPr>
            <a:xfrm>
              <a:off x="3609975" y="1993359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1764313" y="503319"/>
            <a:ext cx="516332" cy="1509752"/>
            <a:chOff x="1322576" y="181190"/>
            <a:chExt cx="387790" cy="2372165"/>
          </a:xfrm>
        </p:grpSpPr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589694"/>
                <a:ext cx="122376" cy="122260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13" y="181190"/>
              <a:ext cx="244753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6649577" y="551271"/>
            <a:ext cx="262716" cy="1469947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6" name="Group 120"/>
          <p:cNvGrpSpPr>
            <a:grpSpLocks/>
          </p:cNvGrpSpPr>
          <p:nvPr/>
        </p:nvGrpSpPr>
        <p:grpSpPr bwMode="auto">
          <a:xfrm>
            <a:off x="1197194" y="2944371"/>
            <a:ext cx="10820390" cy="1657795"/>
            <a:chOff x="1139780" y="1991325"/>
            <a:chExt cx="8141270" cy="1894873"/>
          </a:xfrm>
        </p:grpSpPr>
        <p:grpSp>
          <p:nvGrpSpPr>
            <p:cNvPr id="8" name="Group 121"/>
            <p:cNvGrpSpPr>
              <a:grpSpLocks/>
            </p:cNvGrpSpPr>
            <p:nvPr/>
          </p:nvGrpSpPr>
          <p:grpSpPr bwMode="auto">
            <a:xfrm>
              <a:off x="1139780" y="2822886"/>
              <a:ext cx="8141270" cy="1063312"/>
              <a:chOff x="1139780" y="2790695"/>
              <a:chExt cx="5072539" cy="863211"/>
            </a:xfrm>
          </p:grpSpPr>
          <p:sp>
            <p:nvSpPr>
              <p:cNvPr id="124" name="Parallelogram 123"/>
              <p:cNvSpPr/>
              <p:nvPr/>
            </p:nvSpPr>
            <p:spPr>
              <a:xfrm>
                <a:off x="1139780" y="3102577"/>
                <a:ext cx="5072539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Fe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ổng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sô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́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hạ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là 82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hạ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125" name="Parallelogram 124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23" name="Straight Connector 122"/>
            <p:cNvCxnSpPr/>
            <p:nvPr/>
          </p:nvCxnSpPr>
          <p:spPr>
            <a:xfrm>
              <a:off x="3609975" y="1991325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1197194" y="4757740"/>
            <a:ext cx="10690006" cy="930275"/>
            <a:chOff x="1139780" y="2822887"/>
            <a:chExt cx="7597820" cy="1063311"/>
          </a:xfrm>
        </p:grpSpPr>
        <p:grpSp>
          <p:nvGrpSpPr>
            <p:cNvPr id="11" name="Group 127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1"/>
              <a:chOff x="1139780" y="2790695"/>
              <a:chExt cx="4733934" cy="863210"/>
            </a:xfrm>
          </p:grpSpPr>
          <p:sp>
            <p:nvSpPr>
              <p:cNvPr id="130" name="Parallelogram 129"/>
              <p:cNvSpPr/>
              <p:nvPr/>
            </p:nvSpPr>
            <p:spPr>
              <a:xfrm>
                <a:off x="1139780" y="310257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khối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ủ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Fe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26. </a:t>
                </a:r>
              </a:p>
            </p:txBody>
          </p:sp>
          <p:sp>
            <p:nvSpPr>
              <p:cNvPr id="131" name="Parallelogram 130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29" name="Straight Connector 128"/>
            <p:cNvCxnSpPr/>
            <p:nvPr/>
          </p:nvCxnSpPr>
          <p:spPr>
            <a:xfrm>
              <a:off x="3609975" y="1997423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52"/>
          <p:cNvGrpSpPr>
            <a:grpSpLocks/>
          </p:cNvGrpSpPr>
          <p:nvPr/>
        </p:nvGrpSpPr>
        <p:grpSpPr bwMode="auto">
          <a:xfrm>
            <a:off x="1197195" y="5120642"/>
            <a:ext cx="10690007" cy="1653223"/>
            <a:chOff x="1139780" y="1996552"/>
            <a:chExt cx="8043169" cy="1889646"/>
          </a:xfrm>
        </p:grpSpPr>
        <p:grpSp>
          <p:nvGrpSpPr>
            <p:cNvPr id="14" name="Group 153"/>
            <p:cNvGrpSpPr>
              <a:grpSpLocks/>
            </p:cNvGrpSpPr>
            <p:nvPr/>
          </p:nvGrpSpPr>
          <p:grpSpPr bwMode="auto">
            <a:xfrm>
              <a:off x="1139780" y="2822887"/>
              <a:ext cx="8043169" cy="1063311"/>
              <a:chOff x="1139780" y="2790695"/>
              <a:chExt cx="5011415" cy="863210"/>
            </a:xfrm>
          </p:grpSpPr>
          <p:sp>
            <p:nvSpPr>
              <p:cNvPr id="156" name="Parallelogram 155"/>
              <p:cNvSpPr/>
              <p:nvPr/>
            </p:nvSpPr>
            <p:spPr>
              <a:xfrm>
                <a:off x="1139780" y="3102576"/>
                <a:ext cx="5011415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7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Sô</a:t>
                </a:r>
                <a:r>
                  <a:rPr lang="en-US" sz="27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́ neutron </a:t>
                </a:r>
                <a:r>
                  <a:rPr lang="en-US" sz="27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ủa</a:t>
                </a:r>
                <a:r>
                  <a:rPr lang="en-US" sz="27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guyên</a:t>
                </a:r>
                <a:r>
                  <a:rPr lang="en-US" sz="27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ố</a:t>
                </a:r>
                <a:r>
                  <a:rPr lang="en-US" sz="27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Fe </a:t>
                </a:r>
                <a:r>
                  <a:rPr lang="en-US" sz="27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là</a:t>
                </a:r>
                <a:r>
                  <a:rPr lang="en-US" sz="27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+30. </a:t>
                </a:r>
                <a:endParaRPr lang="en-US" sz="27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57" name="Parallelogram 156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2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55" name="Straight Connector 154"/>
            <p:cNvCxnSpPr/>
            <p:nvPr/>
          </p:nvCxnSpPr>
          <p:spPr>
            <a:xfrm>
              <a:off x="3609975" y="1996552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58"/>
          <p:cNvGrpSpPr>
            <a:grpSpLocks/>
          </p:cNvGrpSpPr>
          <p:nvPr/>
        </p:nvGrpSpPr>
        <p:grpSpPr bwMode="auto">
          <a:xfrm>
            <a:off x="765507" y="5227640"/>
            <a:ext cx="383016" cy="1087437"/>
            <a:chOff x="471240" y="3618653"/>
            <a:chExt cx="286946" cy="1086820"/>
          </a:xfrm>
        </p:grpSpPr>
        <p:cxnSp>
          <p:nvCxnSpPr>
            <p:cNvPr id="160" name="Straight Connector 159"/>
            <p:cNvCxnSpPr>
              <a:stCxn id="141" idx="4"/>
              <a:endCxn id="162" idx="0"/>
            </p:cNvCxnSpPr>
            <p:nvPr/>
          </p:nvCxnSpPr>
          <p:spPr>
            <a:xfrm>
              <a:off x="600199" y="3618653"/>
              <a:ext cx="14514" cy="799874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160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62" name="Oval 161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536213" y="3245881"/>
                <a:ext cx="123657" cy="122168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" name="Group 1"/>
          <p:cNvGrpSpPr>
            <a:grpSpLocks/>
          </p:cNvGrpSpPr>
          <p:nvPr/>
        </p:nvGrpSpPr>
        <p:grpSpPr bwMode="auto">
          <a:xfrm>
            <a:off x="312659" y="88902"/>
            <a:ext cx="1276017" cy="957263"/>
            <a:chOff x="83662" y="159259"/>
            <a:chExt cx="1082288" cy="1082288"/>
          </a:xfrm>
        </p:grpSpPr>
        <p:sp>
          <p:nvSpPr>
            <p:cNvPr id="10" name="Oval 9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6760" name="Picture 81"/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761" name="Picture 80"/>
            <p:cNvPicPr>
              <a:picLocks noChangeAspect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762" name="TextBox 2"/>
            <p:cNvSpPr txBox="1">
              <a:spLocks noChangeArrowheads="1"/>
            </p:cNvSpPr>
            <p:nvPr/>
          </p:nvSpPr>
          <p:spPr bwMode="auto">
            <a:xfrm>
              <a:off x="309068" y="194853"/>
              <a:ext cx="428556" cy="974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vi-VN" sz="5000" b="1" dirty="0">
                  <a:solidFill>
                    <a:srgbClr val="008CF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62" name="Parallelogram 61"/>
          <p:cNvSpPr/>
          <p:nvPr/>
        </p:nvSpPr>
        <p:spPr>
          <a:xfrm flipH="1">
            <a:off x="11295297" y="6657977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9" name="Group 150"/>
          <p:cNvGrpSpPr>
            <a:grpSpLocks/>
          </p:cNvGrpSpPr>
          <p:nvPr/>
        </p:nvGrpSpPr>
        <p:grpSpPr bwMode="auto">
          <a:xfrm>
            <a:off x="765507" y="4183535"/>
            <a:ext cx="383016" cy="1044104"/>
            <a:chOff x="471240" y="3660101"/>
            <a:chExt cx="286946" cy="1045372"/>
          </a:xfrm>
        </p:grpSpPr>
        <p:cxnSp>
          <p:nvCxnSpPr>
            <p:cNvPr id="139" name="Straight Connector 138"/>
            <p:cNvCxnSpPr/>
            <p:nvPr/>
          </p:nvCxnSpPr>
          <p:spPr>
            <a:xfrm>
              <a:off x="610012" y="3660101"/>
              <a:ext cx="0" cy="902904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139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41" name="Oval 140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42" name="Oval 141"/>
              <p:cNvSpPr/>
              <p:nvPr/>
            </p:nvSpPr>
            <p:spPr>
              <a:xfrm>
                <a:off x="531457" y="3245515"/>
                <a:ext cx="123657" cy="122386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" name="Group 149"/>
          <p:cNvGrpSpPr>
            <a:grpSpLocks/>
          </p:cNvGrpSpPr>
          <p:nvPr/>
        </p:nvGrpSpPr>
        <p:grpSpPr bwMode="auto">
          <a:xfrm>
            <a:off x="765507" y="3013076"/>
            <a:ext cx="383016" cy="1152525"/>
            <a:chOff x="471240" y="2490868"/>
            <a:chExt cx="286946" cy="1151755"/>
          </a:xfrm>
        </p:grpSpPr>
        <p:cxnSp>
          <p:nvCxnSpPr>
            <p:cNvPr id="116" name="Straight Connector 115"/>
            <p:cNvCxnSpPr>
              <a:stCxn id="20" idx="4"/>
              <a:endCxn id="118" idx="0"/>
            </p:cNvCxnSpPr>
            <p:nvPr/>
          </p:nvCxnSpPr>
          <p:spPr>
            <a:xfrm>
              <a:off x="600199" y="2490868"/>
              <a:ext cx="14514" cy="86480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116"/>
            <p:cNvGrpSpPr>
              <a:grpSpLocks/>
            </p:cNvGrpSpPr>
            <p:nvPr/>
          </p:nvGrpSpPr>
          <p:grpSpPr bwMode="auto">
            <a:xfrm>
              <a:off x="471240" y="3355677"/>
              <a:ext cx="286946" cy="286946"/>
              <a:chOff x="452190" y="3163606"/>
              <a:chExt cx="286946" cy="286946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19" name="Oval 118"/>
              <p:cNvSpPr/>
              <p:nvPr/>
            </p:nvSpPr>
            <p:spPr>
              <a:xfrm>
                <a:off x="531457" y="3245902"/>
                <a:ext cx="123657" cy="12215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Group 148"/>
          <p:cNvGrpSpPr>
            <a:grpSpLocks/>
          </p:cNvGrpSpPr>
          <p:nvPr/>
        </p:nvGrpSpPr>
        <p:grpSpPr bwMode="auto">
          <a:xfrm>
            <a:off x="765507" y="1046163"/>
            <a:ext cx="383016" cy="1966912"/>
            <a:chOff x="471240" y="574185"/>
            <a:chExt cx="286946" cy="1967695"/>
          </a:xfrm>
        </p:grpSpPr>
        <p:cxnSp>
          <p:nvCxnSpPr>
            <p:cNvPr id="13" name="Straight Connector 12"/>
            <p:cNvCxnSpPr>
              <a:endCxn id="20" idx="0"/>
            </p:cNvCxnSpPr>
            <p:nvPr/>
          </p:nvCxnSpPr>
          <p:spPr>
            <a:xfrm>
              <a:off x="610012" y="574185"/>
              <a:ext cx="4701" cy="168074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65"/>
            <p:cNvGrpSpPr>
              <a:grpSpLocks/>
            </p:cNvGrpSpPr>
            <p:nvPr/>
          </p:nvGrpSpPr>
          <p:grpSpPr bwMode="auto">
            <a:xfrm>
              <a:off x="471240" y="2254934"/>
              <a:ext cx="286946" cy="286946"/>
              <a:chOff x="452190" y="3133126"/>
              <a:chExt cx="286946" cy="286946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31457" y="3216791"/>
                <a:ext cx="123657" cy="12228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sp>
        <p:nvSpPr>
          <p:cNvPr id="64" name="Parallelogram 63"/>
          <p:cNvSpPr/>
          <p:nvPr/>
        </p:nvSpPr>
        <p:spPr>
          <a:xfrm flipH="1">
            <a:off x="11295297" y="6376990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IME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22207" y="1235075"/>
            <a:ext cx="1692892" cy="1270000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0</a:t>
            </a:r>
          </a:p>
        </p:txBody>
      </p:sp>
      <p:grpSp>
        <p:nvGrpSpPr>
          <p:cNvPr id="28" name="Group 6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68" name="Rectangle 6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9</a:t>
              </a:r>
            </a:p>
          </p:txBody>
        </p:sp>
      </p:grpSp>
      <p:grpSp>
        <p:nvGrpSpPr>
          <p:cNvPr id="29" name="Group 70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30" name="Group 73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5" name="Rectangle 74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7</a:t>
              </a:r>
            </a:p>
          </p:txBody>
        </p:sp>
      </p:grp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78" name="Rectangle 7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6</a:t>
              </a:r>
            </a:p>
          </p:txBody>
        </p:sp>
      </p:grpSp>
      <p:grpSp>
        <p:nvGrpSpPr>
          <p:cNvPr id="32" name="Group 82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4" name="Rectangle 83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5</a:t>
              </a:r>
            </a:p>
          </p:txBody>
        </p:sp>
      </p:grpSp>
      <p:grpSp>
        <p:nvGrpSpPr>
          <p:cNvPr id="33" name="Group 85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7" name="Rectangle 86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4</a:t>
              </a:r>
            </a:p>
          </p:txBody>
        </p:sp>
      </p:grpSp>
      <p:grpSp>
        <p:nvGrpSpPr>
          <p:cNvPr id="34" name="Group 88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90" name="Rectangle 89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3</a:t>
              </a:r>
            </a:p>
          </p:txBody>
        </p:sp>
      </p:grpSp>
      <p:grpSp>
        <p:nvGrpSpPr>
          <p:cNvPr id="35" name="Group 91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3" name="Rectangle 92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2</a:t>
              </a:r>
            </a:p>
          </p:txBody>
        </p:sp>
      </p:grpSp>
      <p:grpSp>
        <p:nvGrpSpPr>
          <p:cNvPr id="36" name="Group 94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6" name="Rectangle 95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37" name="Group 97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9" name="Rectangle 98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38" name="Group 100"/>
          <p:cNvGrpSpPr>
            <a:grpSpLocks/>
          </p:cNvGrpSpPr>
          <p:nvPr/>
        </p:nvGrpSpPr>
        <p:grpSpPr bwMode="auto">
          <a:xfrm>
            <a:off x="117975" y="1223965"/>
            <a:ext cx="1692892" cy="1271587"/>
            <a:chOff x="-1408548" y="1801832"/>
            <a:chExt cx="1270128" cy="1271290"/>
          </a:xfrm>
        </p:grpSpPr>
        <p:sp>
          <p:nvSpPr>
            <p:cNvPr id="102" name="Rectangle 10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39" name="Group 103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05" name="Rectangle 104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40" name="Group 106"/>
          <p:cNvGrpSpPr>
            <a:grpSpLocks/>
          </p:cNvGrpSpPr>
          <p:nvPr/>
        </p:nvGrpSpPr>
        <p:grpSpPr bwMode="auto">
          <a:xfrm>
            <a:off x="113743" y="1239839"/>
            <a:ext cx="1692892" cy="1271587"/>
            <a:chOff x="-1408548" y="1801832"/>
            <a:chExt cx="1270128" cy="1271290"/>
          </a:xfrm>
        </p:grpSpPr>
        <p:sp>
          <p:nvSpPr>
            <p:cNvPr id="108" name="Rectangle 10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41" name="Group 109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1" name="Rectangle 110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43" name="Group 11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4" name="Rectangle 11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44" name="Group 119"/>
          <p:cNvGrpSpPr>
            <a:grpSpLocks/>
          </p:cNvGrpSpPr>
          <p:nvPr/>
        </p:nvGrpSpPr>
        <p:grpSpPr bwMode="auto">
          <a:xfrm>
            <a:off x="113743" y="1230313"/>
            <a:ext cx="1692892" cy="127000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8" cy="1269700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8" y="1803421"/>
              <a:ext cx="1270128" cy="126970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45" name="Group 134"/>
          <p:cNvGrpSpPr>
            <a:grpSpLocks/>
          </p:cNvGrpSpPr>
          <p:nvPr/>
        </p:nvGrpSpPr>
        <p:grpSpPr bwMode="auto">
          <a:xfrm>
            <a:off x="113743" y="1228725"/>
            <a:ext cx="1692892" cy="1271588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46" name="Group 137"/>
          <p:cNvGrpSpPr>
            <a:grpSpLocks/>
          </p:cNvGrpSpPr>
          <p:nvPr/>
        </p:nvGrpSpPr>
        <p:grpSpPr bwMode="auto">
          <a:xfrm>
            <a:off x="113743" y="1236665"/>
            <a:ext cx="1692892" cy="1271587"/>
            <a:chOff x="-1408548" y="1801832"/>
            <a:chExt cx="1270128" cy="1271290"/>
          </a:xfrm>
        </p:grpSpPr>
        <p:sp>
          <p:nvSpPr>
            <p:cNvPr id="143" name="Rectangle 14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47" name="Group 144"/>
          <p:cNvGrpSpPr>
            <a:grpSpLocks/>
          </p:cNvGrpSpPr>
          <p:nvPr/>
        </p:nvGrpSpPr>
        <p:grpSpPr bwMode="auto">
          <a:xfrm>
            <a:off x="113743" y="1230315"/>
            <a:ext cx="1692892" cy="1271587"/>
            <a:chOff x="-1408548" y="1801832"/>
            <a:chExt cx="1270128" cy="1271290"/>
          </a:xfrm>
        </p:grpSpPr>
        <p:sp>
          <p:nvSpPr>
            <p:cNvPr id="146" name="Rectangle 14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48" name="Group 147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52" name="Rectangle 15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49" name="Group 164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50" name="Group 167"/>
          <p:cNvGrpSpPr>
            <a:grpSpLocks/>
          </p:cNvGrpSpPr>
          <p:nvPr/>
        </p:nvGrpSpPr>
        <p:grpSpPr bwMode="auto">
          <a:xfrm>
            <a:off x="113743" y="1231900"/>
            <a:ext cx="1692892" cy="1271588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51" name="Group 170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52" name="Group 173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3" name="Group 176"/>
          <p:cNvGrpSpPr>
            <a:grpSpLocks/>
          </p:cNvGrpSpPr>
          <p:nvPr/>
        </p:nvGrpSpPr>
        <p:grpSpPr bwMode="auto">
          <a:xfrm>
            <a:off x="115858" y="1236665"/>
            <a:ext cx="1692892" cy="1271587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56" name="Group 179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81" name="Rectangle 180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9" name="Group 18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84" name="Rectangle 18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61" name="Group 185"/>
          <p:cNvGrpSpPr>
            <a:grpSpLocks/>
          </p:cNvGrpSpPr>
          <p:nvPr/>
        </p:nvGrpSpPr>
        <p:grpSpPr bwMode="auto">
          <a:xfrm>
            <a:off x="111626" y="1235075"/>
            <a:ext cx="1692892" cy="1271588"/>
            <a:chOff x="-1408548" y="1801832"/>
            <a:chExt cx="1270128" cy="1271290"/>
          </a:xfrm>
        </p:grpSpPr>
        <p:sp>
          <p:nvSpPr>
            <p:cNvPr id="187" name="Rectangle 186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63" name="Group 188"/>
          <p:cNvGrpSpPr>
            <a:grpSpLocks/>
          </p:cNvGrpSpPr>
          <p:nvPr/>
        </p:nvGrpSpPr>
        <p:grpSpPr bwMode="auto">
          <a:xfrm>
            <a:off x="115858" y="1235075"/>
            <a:ext cx="1692892" cy="1271588"/>
            <a:chOff x="-1408548" y="1801832"/>
            <a:chExt cx="1270128" cy="1271290"/>
          </a:xfrm>
        </p:grpSpPr>
        <p:sp>
          <p:nvSpPr>
            <p:cNvPr id="190" name="Rectangle 189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66" name="Group 191"/>
          <p:cNvGrpSpPr>
            <a:grpSpLocks/>
          </p:cNvGrpSpPr>
          <p:nvPr/>
        </p:nvGrpSpPr>
        <p:grpSpPr bwMode="auto">
          <a:xfrm>
            <a:off x="111626" y="1233490"/>
            <a:ext cx="1692892" cy="1271587"/>
            <a:chOff x="-1408548" y="1801832"/>
            <a:chExt cx="1270128" cy="1271290"/>
          </a:xfrm>
        </p:grpSpPr>
        <p:sp>
          <p:nvSpPr>
            <p:cNvPr id="193" name="Rectangle 19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95" name="Left Brace 194"/>
          <p:cNvSpPr/>
          <p:nvPr/>
        </p:nvSpPr>
        <p:spPr>
          <a:xfrm rot="16200000">
            <a:off x="846035" y="1647698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6" name="Left Brace 195"/>
          <p:cNvSpPr/>
          <p:nvPr/>
        </p:nvSpPr>
        <p:spPr>
          <a:xfrm rot="5400000">
            <a:off x="846035" y="370626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0" name="Parallelogram 79"/>
          <p:cNvSpPr/>
          <p:nvPr/>
        </p:nvSpPr>
        <p:spPr>
          <a:xfrm>
            <a:off x="1187359" y="4019353"/>
            <a:ext cx="10820400" cy="593725"/>
          </a:xfrm>
          <a:prstGeom prst="parallelogram">
            <a:avLst/>
          </a:prstGeom>
          <a:solidFill>
            <a:srgbClr val="0ABD41">
              <a:alpha val="4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C4CE2D26-EF2C-454D-9911-4C2FD9D8B671}"/>
              </a:ext>
            </a:extLst>
          </p:cNvPr>
          <p:cNvGrpSpPr/>
          <p:nvPr/>
        </p:nvGrpSpPr>
        <p:grpSpPr>
          <a:xfrm>
            <a:off x="7924801" y="163893"/>
            <a:ext cx="2792581" cy="2215991"/>
            <a:chOff x="7847012" y="163892"/>
            <a:chExt cx="2868781" cy="2215991"/>
          </a:xfrm>
          <a:solidFill>
            <a:schemeClr val="accent2">
              <a:lumMod val="50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C3589525-5720-4C67-A1D3-FF3711FC9AE6}"/>
                </a:ext>
              </a:extLst>
            </p:cNvPr>
            <p:cNvSpPr txBox="1"/>
            <p:nvPr/>
          </p:nvSpPr>
          <p:spPr>
            <a:xfrm>
              <a:off x="7847012" y="163892"/>
              <a:ext cx="2868781" cy="2215991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3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Fe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B662B3FC-47AB-49AB-AEB3-F982D7860645}"/>
                </a:ext>
              </a:extLst>
            </p:cNvPr>
            <p:cNvSpPr txBox="1"/>
            <p:nvPr/>
          </p:nvSpPr>
          <p:spPr>
            <a:xfrm>
              <a:off x="8228012" y="435355"/>
              <a:ext cx="645299" cy="58477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56</a:t>
              </a:r>
            </a:p>
          </p:txBody>
        </p:sp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id="{E817B2BA-B48C-4F25-93B7-D2B7EAC2234F}"/>
                </a:ext>
              </a:extLst>
            </p:cNvPr>
            <p:cNvSpPr txBox="1"/>
            <p:nvPr/>
          </p:nvSpPr>
          <p:spPr>
            <a:xfrm>
              <a:off x="8312558" y="1473580"/>
              <a:ext cx="645299" cy="584775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6610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202901__bluebloomers__electronic-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9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10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11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11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11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12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13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13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3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1800"/>
                            </p:stCondLst>
                            <p:childTnLst>
                              <p:par>
                                <p:cTn id="14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4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15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15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15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6800"/>
                            </p:stCondLst>
                            <p:childTnLst>
                              <p:par>
                                <p:cTn id="16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7800"/>
                            </p:stCondLst>
                            <p:childTnLst>
                              <p:par>
                                <p:cTn id="16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8800"/>
                            </p:stCondLst>
                            <p:childTnLst>
                              <p:par>
                                <p:cTn id="17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9800"/>
                            </p:stCondLst>
                            <p:childTnLst>
                              <p:par>
                                <p:cTn id="17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20800"/>
                            </p:stCondLst>
                            <p:childTnLst>
                              <p:par>
                                <p:cTn id="17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21800"/>
                            </p:stCondLst>
                            <p:childTnLst>
                              <p:par>
                                <p:cTn id="18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22800"/>
                            </p:stCondLst>
                            <p:childTnLst>
                              <p:par>
                                <p:cTn id="18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23800"/>
                            </p:stCondLst>
                            <p:childTnLst>
                              <p:par>
                                <p:cTn id="19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24800"/>
                            </p:stCondLst>
                            <p:childTnLst>
                              <p:par>
                                <p:cTn id="19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5800"/>
                            </p:stCondLst>
                            <p:childTnLst>
                              <p:par>
                                <p:cTn id="19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26800"/>
                            </p:stCondLst>
                            <p:childTnLst>
                              <p:par>
                                <p:cTn id="20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27800"/>
                            </p:stCondLst>
                            <p:childTnLst>
                              <p:par>
                                <p:cTn id="20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28800"/>
                            </p:stCondLst>
                            <p:childTnLst>
                              <p:par>
                                <p:cTn id="21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29800"/>
                            </p:stCondLst>
                            <p:childTnLst>
                              <p:par>
                                <p:cTn id="21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65" grpId="0" animBg="1"/>
      <p:bldP spid="8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89" y="-100013"/>
            <a:ext cx="12188825" cy="695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" name="Rectangle 59"/>
          <p:cNvSpPr/>
          <p:nvPr/>
        </p:nvSpPr>
        <p:spPr>
          <a:xfrm>
            <a:off x="2361057" y="136527"/>
            <a:ext cx="9613512" cy="2308225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/>
          <a:lstStyle/>
          <a:p>
            <a:pPr algn="just">
              <a:lnSpc>
                <a:spcPct val="125000"/>
              </a:lnSpc>
              <a:defRPr/>
            </a:pP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itchFamily="18" charset="0"/>
                <a:sym typeface="Times New Roman" panose="02020603050405020304" pitchFamily="18" charset="0"/>
              </a:rPr>
              <a:t>    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X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proton, neutron, electron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52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35.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X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1197195" y="2560640"/>
            <a:ext cx="10098103" cy="930275"/>
            <a:chOff x="1139780" y="2822887"/>
            <a:chExt cx="7597820" cy="1063311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1"/>
              <a:chOff x="1139780" y="2790695"/>
              <a:chExt cx="4733934" cy="863210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7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   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8. </a:t>
                </a: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42" name="Straight Connector 41"/>
            <p:cNvCxnSpPr/>
            <p:nvPr/>
          </p:nvCxnSpPr>
          <p:spPr>
            <a:xfrm>
              <a:off x="3609975" y="1993359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1764313" y="104777"/>
            <a:ext cx="516332" cy="2371725"/>
            <a:chOff x="1322576" y="181190"/>
            <a:chExt cx="387790" cy="2372165"/>
          </a:xfrm>
        </p:grpSpPr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589694"/>
                <a:ext cx="122376" cy="122260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13" y="181190"/>
              <a:ext cx="244753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680431" y="104777"/>
            <a:ext cx="294139" cy="2371725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6" name="Group 120"/>
          <p:cNvGrpSpPr>
            <a:grpSpLocks/>
          </p:cNvGrpSpPr>
          <p:nvPr/>
        </p:nvGrpSpPr>
        <p:grpSpPr bwMode="auto">
          <a:xfrm>
            <a:off x="1197195" y="3505200"/>
            <a:ext cx="10098103" cy="1149350"/>
            <a:chOff x="1139780" y="2632361"/>
            <a:chExt cx="7597820" cy="1314134"/>
          </a:xfrm>
        </p:grpSpPr>
        <p:grpSp>
          <p:nvGrpSpPr>
            <p:cNvPr id="8" name="Group 121"/>
            <p:cNvGrpSpPr>
              <a:grpSpLocks/>
            </p:cNvGrpSpPr>
            <p:nvPr/>
          </p:nvGrpSpPr>
          <p:grpSpPr bwMode="auto">
            <a:xfrm>
              <a:off x="1139780" y="2822886"/>
              <a:ext cx="7597820" cy="1123609"/>
              <a:chOff x="1139780" y="2790695"/>
              <a:chExt cx="4733934" cy="912161"/>
            </a:xfrm>
          </p:grpSpPr>
          <p:sp>
            <p:nvSpPr>
              <p:cNvPr id="124" name="Parallelogram 123"/>
              <p:cNvSpPr/>
              <p:nvPr/>
            </p:nvSpPr>
            <p:spPr>
              <a:xfrm>
                <a:off x="1139780" y="3151527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 17. </a:t>
                </a:r>
              </a:p>
            </p:txBody>
          </p:sp>
          <p:sp>
            <p:nvSpPr>
              <p:cNvPr id="125" name="Parallelogram 124"/>
              <p:cNvSpPr/>
              <p:nvPr/>
            </p:nvSpPr>
            <p:spPr>
              <a:xfrm flipH="1">
                <a:off x="1147716" y="2790745"/>
                <a:ext cx="1530691" cy="312387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2847051" y="2851159"/>
                <a:ext cx="2439385" cy="25197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23" name="Straight Connector 122"/>
            <p:cNvCxnSpPr/>
            <p:nvPr/>
          </p:nvCxnSpPr>
          <p:spPr>
            <a:xfrm>
              <a:off x="3609975" y="1991122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1197195" y="4035553"/>
            <a:ext cx="10098103" cy="1652462"/>
            <a:chOff x="1139780" y="1997419"/>
            <a:chExt cx="7597820" cy="1888781"/>
          </a:xfrm>
        </p:grpSpPr>
        <p:grpSp>
          <p:nvGrpSpPr>
            <p:cNvPr id="11" name="Group 127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3"/>
              <a:chOff x="1139780" y="2790696"/>
              <a:chExt cx="4733934" cy="863212"/>
            </a:xfrm>
          </p:grpSpPr>
          <p:sp>
            <p:nvSpPr>
              <p:cNvPr id="130" name="Parallelogram 129"/>
              <p:cNvSpPr/>
              <p:nvPr/>
            </p:nvSpPr>
            <p:spPr>
              <a:xfrm>
                <a:off x="1139780" y="3102578"/>
                <a:ext cx="4733934" cy="551330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23.  </a:t>
                </a:r>
              </a:p>
            </p:txBody>
          </p:sp>
          <p:sp>
            <p:nvSpPr>
              <p:cNvPr id="131" name="Parallelogram 130"/>
              <p:cNvSpPr/>
              <p:nvPr/>
            </p:nvSpPr>
            <p:spPr>
              <a:xfrm flipH="1">
                <a:off x="1147716" y="2790696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</a:t>
                </a:r>
              </a:p>
            </p:txBody>
          </p:sp>
        </p:grpSp>
        <p:cxnSp>
          <p:nvCxnSpPr>
            <p:cNvPr id="129" name="Straight Connector 128"/>
            <p:cNvCxnSpPr/>
            <p:nvPr/>
          </p:nvCxnSpPr>
          <p:spPr>
            <a:xfrm>
              <a:off x="3609975" y="1997419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52"/>
          <p:cNvGrpSpPr>
            <a:grpSpLocks/>
          </p:cNvGrpSpPr>
          <p:nvPr/>
        </p:nvGrpSpPr>
        <p:grpSpPr bwMode="auto">
          <a:xfrm>
            <a:off x="1197195" y="5843590"/>
            <a:ext cx="10098103" cy="930275"/>
            <a:chOff x="1139780" y="2822887"/>
            <a:chExt cx="7597820" cy="1063311"/>
          </a:xfrm>
        </p:grpSpPr>
        <p:grpSp>
          <p:nvGrpSpPr>
            <p:cNvPr id="14" name="Group 153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1"/>
              <a:chOff x="1139780" y="2790695"/>
              <a:chExt cx="4733934" cy="863210"/>
            </a:xfrm>
          </p:grpSpPr>
          <p:sp>
            <p:nvSpPr>
              <p:cNvPr id="156" name="Parallelogram 155"/>
              <p:cNvSpPr/>
              <p:nvPr/>
            </p:nvSpPr>
            <p:spPr>
              <a:xfrm>
                <a:off x="1139780" y="310257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 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15.</a:t>
                </a:r>
              </a:p>
            </p:txBody>
          </p:sp>
          <p:sp>
            <p:nvSpPr>
              <p:cNvPr id="157" name="Parallelogram 156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55" name="Straight Connector 154"/>
            <p:cNvCxnSpPr/>
            <p:nvPr/>
          </p:nvCxnSpPr>
          <p:spPr>
            <a:xfrm>
              <a:off x="3609975" y="1996552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58"/>
          <p:cNvGrpSpPr>
            <a:grpSpLocks/>
          </p:cNvGrpSpPr>
          <p:nvPr/>
        </p:nvGrpSpPr>
        <p:grpSpPr bwMode="auto">
          <a:xfrm>
            <a:off x="765507" y="5227642"/>
            <a:ext cx="383016" cy="1087435"/>
            <a:chOff x="471240" y="3618655"/>
            <a:chExt cx="286946" cy="1086818"/>
          </a:xfrm>
        </p:grpSpPr>
        <p:cxnSp>
          <p:nvCxnSpPr>
            <p:cNvPr id="160" name="Straight Connector 159"/>
            <p:cNvCxnSpPr>
              <a:stCxn id="141" idx="4"/>
              <a:endCxn id="162" idx="0"/>
            </p:cNvCxnSpPr>
            <p:nvPr/>
          </p:nvCxnSpPr>
          <p:spPr>
            <a:xfrm>
              <a:off x="600199" y="3618653"/>
              <a:ext cx="14514" cy="799874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160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62" name="Oval 161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536213" y="3245881"/>
                <a:ext cx="123657" cy="122168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" name="Group 1"/>
          <p:cNvGrpSpPr>
            <a:grpSpLocks/>
          </p:cNvGrpSpPr>
          <p:nvPr/>
        </p:nvGrpSpPr>
        <p:grpSpPr bwMode="auto">
          <a:xfrm>
            <a:off x="312659" y="88902"/>
            <a:ext cx="1276017" cy="957587"/>
            <a:chOff x="83662" y="159259"/>
            <a:chExt cx="1082288" cy="1084047"/>
          </a:xfrm>
        </p:grpSpPr>
        <p:sp>
          <p:nvSpPr>
            <p:cNvPr id="10" name="Oval 9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4712" name="Picture 81"/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713" name="Picture 80"/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714" name="TextBox 2"/>
            <p:cNvSpPr txBox="1">
              <a:spLocks noChangeArrowheads="1"/>
            </p:cNvSpPr>
            <p:nvPr/>
          </p:nvSpPr>
          <p:spPr bwMode="auto">
            <a:xfrm>
              <a:off x="338218" y="267725"/>
              <a:ext cx="428556" cy="9755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vi-VN" sz="5000" b="1" dirty="0">
                  <a:solidFill>
                    <a:srgbClr val="008CF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62" name="Parallelogram 61"/>
          <p:cNvSpPr/>
          <p:nvPr/>
        </p:nvSpPr>
        <p:spPr>
          <a:xfrm flipH="1">
            <a:off x="11295297" y="6657977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9" name="Group 150"/>
          <p:cNvGrpSpPr>
            <a:grpSpLocks/>
          </p:cNvGrpSpPr>
          <p:nvPr/>
        </p:nvGrpSpPr>
        <p:grpSpPr bwMode="auto">
          <a:xfrm>
            <a:off x="765507" y="4247020"/>
            <a:ext cx="383016" cy="980618"/>
            <a:chOff x="471240" y="3724185"/>
            <a:chExt cx="286946" cy="981288"/>
          </a:xfrm>
        </p:grpSpPr>
        <p:cxnSp>
          <p:nvCxnSpPr>
            <p:cNvPr id="139" name="Straight Connector 138"/>
            <p:cNvCxnSpPr/>
            <p:nvPr/>
          </p:nvCxnSpPr>
          <p:spPr>
            <a:xfrm>
              <a:off x="609617" y="3724185"/>
              <a:ext cx="0" cy="902904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139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41" name="Oval 140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42" name="Oval 141"/>
              <p:cNvSpPr/>
              <p:nvPr/>
            </p:nvSpPr>
            <p:spPr>
              <a:xfrm>
                <a:off x="531457" y="3245624"/>
                <a:ext cx="123657" cy="122322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" name="Group 149"/>
          <p:cNvGrpSpPr>
            <a:grpSpLocks/>
          </p:cNvGrpSpPr>
          <p:nvPr/>
        </p:nvGrpSpPr>
        <p:grpSpPr bwMode="auto">
          <a:xfrm>
            <a:off x="765507" y="3013076"/>
            <a:ext cx="383016" cy="1152525"/>
            <a:chOff x="471240" y="2490868"/>
            <a:chExt cx="286946" cy="1151755"/>
          </a:xfrm>
        </p:grpSpPr>
        <p:cxnSp>
          <p:nvCxnSpPr>
            <p:cNvPr id="116" name="Straight Connector 115"/>
            <p:cNvCxnSpPr>
              <a:stCxn id="20" idx="4"/>
              <a:endCxn id="118" idx="0"/>
            </p:cNvCxnSpPr>
            <p:nvPr/>
          </p:nvCxnSpPr>
          <p:spPr>
            <a:xfrm>
              <a:off x="600199" y="2490868"/>
              <a:ext cx="14514" cy="86480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116"/>
            <p:cNvGrpSpPr>
              <a:grpSpLocks/>
            </p:cNvGrpSpPr>
            <p:nvPr/>
          </p:nvGrpSpPr>
          <p:grpSpPr bwMode="auto">
            <a:xfrm>
              <a:off x="471240" y="3355677"/>
              <a:ext cx="286946" cy="286946"/>
              <a:chOff x="452190" y="3163606"/>
              <a:chExt cx="286946" cy="286946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19" name="Oval 118"/>
              <p:cNvSpPr/>
              <p:nvPr/>
            </p:nvSpPr>
            <p:spPr>
              <a:xfrm>
                <a:off x="531457" y="3245902"/>
                <a:ext cx="123657" cy="12215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Group 148"/>
          <p:cNvGrpSpPr>
            <a:grpSpLocks/>
          </p:cNvGrpSpPr>
          <p:nvPr/>
        </p:nvGrpSpPr>
        <p:grpSpPr bwMode="auto">
          <a:xfrm>
            <a:off x="765507" y="1046163"/>
            <a:ext cx="383016" cy="1966912"/>
            <a:chOff x="471240" y="574185"/>
            <a:chExt cx="286946" cy="1967695"/>
          </a:xfrm>
        </p:grpSpPr>
        <p:cxnSp>
          <p:nvCxnSpPr>
            <p:cNvPr id="13" name="Straight Connector 12"/>
            <p:cNvCxnSpPr>
              <a:endCxn id="20" idx="0"/>
            </p:cNvCxnSpPr>
            <p:nvPr/>
          </p:nvCxnSpPr>
          <p:spPr>
            <a:xfrm>
              <a:off x="610012" y="574185"/>
              <a:ext cx="4701" cy="168074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65"/>
            <p:cNvGrpSpPr>
              <a:grpSpLocks/>
            </p:cNvGrpSpPr>
            <p:nvPr/>
          </p:nvGrpSpPr>
          <p:grpSpPr bwMode="auto">
            <a:xfrm>
              <a:off x="471240" y="2254934"/>
              <a:ext cx="286946" cy="286946"/>
              <a:chOff x="452190" y="3133126"/>
              <a:chExt cx="286946" cy="286946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31457" y="3216791"/>
                <a:ext cx="123657" cy="12228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sp>
        <p:nvSpPr>
          <p:cNvPr id="64" name="Parallelogram 63"/>
          <p:cNvSpPr/>
          <p:nvPr/>
        </p:nvSpPr>
        <p:spPr>
          <a:xfrm flipH="1">
            <a:off x="11295297" y="6376990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IME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22207" y="1235075"/>
            <a:ext cx="1692892" cy="1270000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0</a:t>
            </a:r>
          </a:p>
        </p:txBody>
      </p:sp>
      <p:grpSp>
        <p:nvGrpSpPr>
          <p:cNvPr id="28" name="Group 6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68" name="Rectangle 6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9</a:t>
              </a:r>
            </a:p>
          </p:txBody>
        </p:sp>
      </p:grpSp>
      <p:grpSp>
        <p:nvGrpSpPr>
          <p:cNvPr id="29" name="Group 70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30" name="Group 73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5" name="Rectangle 74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7</a:t>
              </a:r>
            </a:p>
          </p:txBody>
        </p:sp>
      </p:grp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78" name="Rectangle 7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6</a:t>
              </a:r>
            </a:p>
          </p:txBody>
        </p:sp>
      </p:grpSp>
      <p:grpSp>
        <p:nvGrpSpPr>
          <p:cNvPr id="32" name="Group 82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4" name="Rectangle 83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5</a:t>
              </a:r>
            </a:p>
          </p:txBody>
        </p:sp>
      </p:grpSp>
      <p:grpSp>
        <p:nvGrpSpPr>
          <p:cNvPr id="33" name="Group 85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7" name="Rectangle 86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4</a:t>
              </a:r>
            </a:p>
          </p:txBody>
        </p:sp>
      </p:grpSp>
      <p:grpSp>
        <p:nvGrpSpPr>
          <p:cNvPr id="34" name="Group 88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90" name="Rectangle 89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3</a:t>
              </a:r>
            </a:p>
          </p:txBody>
        </p:sp>
      </p:grpSp>
      <p:grpSp>
        <p:nvGrpSpPr>
          <p:cNvPr id="35" name="Group 91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3" name="Rectangle 92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2</a:t>
              </a:r>
            </a:p>
          </p:txBody>
        </p:sp>
      </p:grpSp>
      <p:grpSp>
        <p:nvGrpSpPr>
          <p:cNvPr id="36" name="Group 94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6" name="Rectangle 95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37" name="Group 97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9" name="Rectangle 98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38" name="Group 100"/>
          <p:cNvGrpSpPr>
            <a:grpSpLocks/>
          </p:cNvGrpSpPr>
          <p:nvPr/>
        </p:nvGrpSpPr>
        <p:grpSpPr bwMode="auto">
          <a:xfrm>
            <a:off x="117975" y="1223965"/>
            <a:ext cx="1692892" cy="1271587"/>
            <a:chOff x="-1408548" y="1801832"/>
            <a:chExt cx="1270128" cy="1271290"/>
          </a:xfrm>
        </p:grpSpPr>
        <p:sp>
          <p:nvSpPr>
            <p:cNvPr id="102" name="Rectangle 10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39" name="Group 103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05" name="Rectangle 104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40" name="Group 106"/>
          <p:cNvGrpSpPr>
            <a:grpSpLocks/>
          </p:cNvGrpSpPr>
          <p:nvPr/>
        </p:nvGrpSpPr>
        <p:grpSpPr bwMode="auto">
          <a:xfrm>
            <a:off x="113743" y="1239839"/>
            <a:ext cx="1692892" cy="1271587"/>
            <a:chOff x="-1408548" y="1801832"/>
            <a:chExt cx="1270128" cy="1271290"/>
          </a:xfrm>
        </p:grpSpPr>
        <p:sp>
          <p:nvSpPr>
            <p:cNvPr id="108" name="Rectangle 10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41" name="Group 109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1" name="Rectangle 110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43" name="Group 11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4" name="Rectangle 11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44" name="Group 119"/>
          <p:cNvGrpSpPr>
            <a:grpSpLocks/>
          </p:cNvGrpSpPr>
          <p:nvPr/>
        </p:nvGrpSpPr>
        <p:grpSpPr bwMode="auto">
          <a:xfrm>
            <a:off x="113743" y="1230313"/>
            <a:ext cx="1692892" cy="127000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8" cy="1269700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8" y="1803421"/>
              <a:ext cx="1270128" cy="126970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45" name="Group 134"/>
          <p:cNvGrpSpPr>
            <a:grpSpLocks/>
          </p:cNvGrpSpPr>
          <p:nvPr/>
        </p:nvGrpSpPr>
        <p:grpSpPr bwMode="auto">
          <a:xfrm>
            <a:off x="113743" y="1228725"/>
            <a:ext cx="1692892" cy="1271588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46" name="Group 137"/>
          <p:cNvGrpSpPr>
            <a:grpSpLocks/>
          </p:cNvGrpSpPr>
          <p:nvPr/>
        </p:nvGrpSpPr>
        <p:grpSpPr bwMode="auto">
          <a:xfrm>
            <a:off x="113743" y="1236665"/>
            <a:ext cx="1692892" cy="1271587"/>
            <a:chOff x="-1408548" y="1801832"/>
            <a:chExt cx="1270128" cy="1271290"/>
          </a:xfrm>
        </p:grpSpPr>
        <p:sp>
          <p:nvSpPr>
            <p:cNvPr id="143" name="Rectangle 14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47" name="Group 144"/>
          <p:cNvGrpSpPr>
            <a:grpSpLocks/>
          </p:cNvGrpSpPr>
          <p:nvPr/>
        </p:nvGrpSpPr>
        <p:grpSpPr bwMode="auto">
          <a:xfrm>
            <a:off x="113743" y="1230315"/>
            <a:ext cx="1692892" cy="1271587"/>
            <a:chOff x="-1408548" y="1801832"/>
            <a:chExt cx="1270128" cy="1271290"/>
          </a:xfrm>
        </p:grpSpPr>
        <p:sp>
          <p:nvSpPr>
            <p:cNvPr id="146" name="Rectangle 14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48" name="Group 147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52" name="Rectangle 15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49" name="Group 164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50" name="Group 167"/>
          <p:cNvGrpSpPr>
            <a:grpSpLocks/>
          </p:cNvGrpSpPr>
          <p:nvPr/>
        </p:nvGrpSpPr>
        <p:grpSpPr bwMode="auto">
          <a:xfrm>
            <a:off x="113743" y="1231900"/>
            <a:ext cx="1692892" cy="1271588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51" name="Group 170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52" name="Group 173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3" name="Group 176"/>
          <p:cNvGrpSpPr>
            <a:grpSpLocks/>
          </p:cNvGrpSpPr>
          <p:nvPr/>
        </p:nvGrpSpPr>
        <p:grpSpPr bwMode="auto">
          <a:xfrm>
            <a:off x="115858" y="1236665"/>
            <a:ext cx="1692892" cy="1271587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56" name="Group 179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81" name="Rectangle 180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9" name="Group 18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84" name="Rectangle 18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61" name="Group 185"/>
          <p:cNvGrpSpPr>
            <a:grpSpLocks/>
          </p:cNvGrpSpPr>
          <p:nvPr/>
        </p:nvGrpSpPr>
        <p:grpSpPr bwMode="auto">
          <a:xfrm>
            <a:off x="111626" y="1235075"/>
            <a:ext cx="1692892" cy="1271588"/>
            <a:chOff x="-1408548" y="1801832"/>
            <a:chExt cx="1270128" cy="1271290"/>
          </a:xfrm>
        </p:grpSpPr>
        <p:sp>
          <p:nvSpPr>
            <p:cNvPr id="187" name="Rectangle 186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63" name="Group 188"/>
          <p:cNvGrpSpPr>
            <a:grpSpLocks/>
          </p:cNvGrpSpPr>
          <p:nvPr/>
        </p:nvGrpSpPr>
        <p:grpSpPr bwMode="auto">
          <a:xfrm>
            <a:off x="115858" y="1235075"/>
            <a:ext cx="1692892" cy="1271588"/>
            <a:chOff x="-1408548" y="1801832"/>
            <a:chExt cx="1270128" cy="1271290"/>
          </a:xfrm>
        </p:grpSpPr>
        <p:sp>
          <p:nvSpPr>
            <p:cNvPr id="190" name="Rectangle 189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66" name="Group 191"/>
          <p:cNvGrpSpPr>
            <a:grpSpLocks/>
          </p:cNvGrpSpPr>
          <p:nvPr/>
        </p:nvGrpSpPr>
        <p:grpSpPr bwMode="auto">
          <a:xfrm>
            <a:off x="111626" y="1233490"/>
            <a:ext cx="1692892" cy="1271587"/>
            <a:chOff x="-1408548" y="1801832"/>
            <a:chExt cx="1270128" cy="1271290"/>
          </a:xfrm>
        </p:grpSpPr>
        <p:sp>
          <p:nvSpPr>
            <p:cNvPr id="193" name="Rectangle 19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95" name="Left Brace 194"/>
          <p:cNvSpPr/>
          <p:nvPr/>
        </p:nvSpPr>
        <p:spPr>
          <a:xfrm rot="16200000">
            <a:off x="846035" y="1647698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6" name="Left Brace 195"/>
          <p:cNvSpPr/>
          <p:nvPr/>
        </p:nvSpPr>
        <p:spPr>
          <a:xfrm rot="5400000">
            <a:off x="846035" y="370626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0" name="Parallelogram 79"/>
          <p:cNvSpPr/>
          <p:nvPr/>
        </p:nvSpPr>
        <p:spPr>
          <a:xfrm>
            <a:off x="1195607" y="4047945"/>
            <a:ext cx="10106567" cy="595312"/>
          </a:xfrm>
          <a:prstGeom prst="parallelogram">
            <a:avLst/>
          </a:prstGeom>
          <a:solidFill>
            <a:srgbClr val="0ABD41">
              <a:alpha val="4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202901__bluebloomers__electronic-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9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9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10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10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10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11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11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2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12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12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3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1800"/>
                            </p:stCondLst>
                            <p:childTnLst>
                              <p:par>
                                <p:cTn id="13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4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14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14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15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6800"/>
                            </p:stCondLst>
                            <p:childTnLst>
                              <p:par>
                                <p:cTn id="15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7800"/>
                            </p:stCondLst>
                            <p:childTnLst>
                              <p:par>
                                <p:cTn id="16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8800"/>
                            </p:stCondLst>
                            <p:childTnLst>
                              <p:par>
                                <p:cTn id="16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9800"/>
                            </p:stCondLst>
                            <p:childTnLst>
                              <p:par>
                                <p:cTn id="16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20800"/>
                            </p:stCondLst>
                            <p:childTnLst>
                              <p:par>
                                <p:cTn id="17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21800"/>
                            </p:stCondLst>
                            <p:childTnLst>
                              <p:par>
                                <p:cTn id="17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22800"/>
                            </p:stCondLst>
                            <p:childTnLst>
                              <p:par>
                                <p:cTn id="18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23800"/>
                            </p:stCondLst>
                            <p:childTnLst>
                              <p:par>
                                <p:cTn id="18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24800"/>
                            </p:stCondLst>
                            <p:childTnLst>
                              <p:par>
                                <p:cTn id="18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25800"/>
                            </p:stCondLst>
                            <p:childTnLst>
                              <p:par>
                                <p:cTn id="19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26800"/>
                            </p:stCondLst>
                            <p:childTnLst>
                              <p:par>
                                <p:cTn id="19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27800"/>
                            </p:stCondLst>
                            <p:childTnLst>
                              <p:par>
                                <p:cTn id="20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8800"/>
                            </p:stCondLst>
                            <p:childTnLst>
                              <p:par>
                                <p:cTn id="20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29800"/>
                            </p:stCondLst>
                            <p:childTnLst>
                              <p:par>
                                <p:cTn id="20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65" grpId="0" animBg="1"/>
      <p:bldP spid="8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89" y="0"/>
            <a:ext cx="121888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" name="Rectangle 59"/>
          <p:cNvSpPr/>
          <p:nvPr/>
        </p:nvSpPr>
        <p:spPr>
          <a:xfrm>
            <a:off x="2221709" y="136527"/>
            <a:ext cx="9590446" cy="2308225"/>
          </a:xfrm>
          <a:prstGeom prst="rect">
            <a:avLst/>
          </a:prstGeom>
          <a:solidFill>
            <a:srgbClr val="008CF5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/>
          <a:lstStyle/>
          <a:p>
            <a:pPr algn="just">
              <a:lnSpc>
                <a:spcPct val="125000"/>
              </a:lnSpc>
              <a:defRPr/>
            </a:pPr>
            <a:r>
              <a:rPr lang="fr-FR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Times New Roman" panose="02020603050405020304" pitchFamily="18" charset="0"/>
              </a:rPr>
              <a:t>    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ổng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ơ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ả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X là 82,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ó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ổng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ang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ệ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ều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ơ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ông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ang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ệ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là 22.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fr-FR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X là 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197195" y="2560640"/>
            <a:ext cx="10098103" cy="930275"/>
            <a:chOff x="1139780" y="2790695"/>
            <a:chExt cx="4733934" cy="863213"/>
          </a:xfrm>
        </p:grpSpPr>
        <p:sp>
          <p:nvSpPr>
            <p:cNvPr id="18" name="Parallelogram 17"/>
            <p:cNvSpPr/>
            <p:nvPr/>
          </p:nvSpPr>
          <p:spPr>
            <a:xfrm>
              <a:off x="1139780" y="3102578"/>
              <a:ext cx="4733934" cy="551330"/>
            </a:xfrm>
            <a:prstGeom prst="parallelogram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28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         26. </a:t>
              </a:r>
            </a:p>
          </p:txBody>
        </p:sp>
        <p:sp>
          <p:nvSpPr>
            <p:cNvPr id="7" name="Parallelogram 6"/>
            <p:cNvSpPr/>
            <p:nvPr/>
          </p:nvSpPr>
          <p:spPr>
            <a:xfrm flipH="1">
              <a:off x="1147716" y="2790695"/>
              <a:ext cx="1530691" cy="312289"/>
            </a:xfrm>
            <a:prstGeom prst="parallelogram">
              <a:avLst/>
            </a:prstGeom>
            <a:solidFill>
              <a:srgbClr val="00FF4E">
                <a:alpha val="7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847051" y="2851090"/>
              <a:ext cx="2439385" cy="251894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1764313" y="104777"/>
            <a:ext cx="516332" cy="2371725"/>
            <a:chOff x="1322576" y="181190"/>
            <a:chExt cx="387790" cy="2372165"/>
          </a:xfrm>
        </p:grpSpPr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589694"/>
                <a:ext cx="122376" cy="122260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13" y="181190"/>
              <a:ext cx="244753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680431" y="104777"/>
            <a:ext cx="294139" cy="2371725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6" name="Group 120"/>
          <p:cNvGrpSpPr>
            <a:grpSpLocks/>
          </p:cNvGrpSpPr>
          <p:nvPr/>
        </p:nvGrpSpPr>
        <p:grpSpPr bwMode="auto">
          <a:xfrm>
            <a:off x="1197195" y="3671890"/>
            <a:ext cx="10098103" cy="930275"/>
            <a:chOff x="1139780" y="2822887"/>
            <a:chExt cx="7597820" cy="1063311"/>
          </a:xfrm>
        </p:grpSpPr>
        <p:grpSp>
          <p:nvGrpSpPr>
            <p:cNvPr id="8" name="Group 121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1"/>
              <a:chOff x="1139780" y="2790695"/>
              <a:chExt cx="4733934" cy="863210"/>
            </a:xfrm>
          </p:grpSpPr>
          <p:sp>
            <p:nvSpPr>
              <p:cNvPr id="124" name="Parallelogram 123"/>
              <p:cNvSpPr/>
              <p:nvPr/>
            </p:nvSpPr>
            <p:spPr>
              <a:xfrm>
                <a:off x="1139780" y="310257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  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60.</a:t>
                </a:r>
                <a:endParaRPr lang="en-US" sz="24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25" name="Parallelogram 124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6" name="Rectangle 125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23" name="Straight Connector 122"/>
            <p:cNvCxnSpPr/>
            <p:nvPr/>
          </p:nvCxnSpPr>
          <p:spPr>
            <a:xfrm>
              <a:off x="3609975" y="1991326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6"/>
          <p:cNvGrpSpPr>
            <a:grpSpLocks/>
          </p:cNvGrpSpPr>
          <p:nvPr/>
        </p:nvGrpSpPr>
        <p:grpSpPr bwMode="auto">
          <a:xfrm>
            <a:off x="1197195" y="4757740"/>
            <a:ext cx="10098103" cy="930275"/>
            <a:chOff x="1139780" y="2822887"/>
            <a:chExt cx="7597820" cy="1063310"/>
          </a:xfrm>
        </p:grpSpPr>
        <p:grpSp>
          <p:nvGrpSpPr>
            <p:cNvPr id="11" name="Group 127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0"/>
              <a:chOff x="1139780" y="2790695"/>
              <a:chExt cx="4733934" cy="863209"/>
            </a:xfrm>
          </p:grpSpPr>
          <p:sp>
            <p:nvSpPr>
              <p:cNvPr id="130" name="Parallelogram 129"/>
              <p:cNvSpPr/>
              <p:nvPr/>
            </p:nvSpPr>
            <p:spPr>
              <a:xfrm>
                <a:off x="1139780" y="3102575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  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24. </a:t>
                </a:r>
                <a:endParaRPr lang="en-US" sz="24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31" name="Parallelogram 130"/>
              <p:cNvSpPr/>
              <p:nvPr/>
            </p:nvSpPr>
            <p:spPr>
              <a:xfrm flipH="1">
                <a:off x="1147716" y="2790695"/>
                <a:ext cx="1530691" cy="312287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29" name="Straight Connector 128"/>
            <p:cNvCxnSpPr/>
            <p:nvPr/>
          </p:nvCxnSpPr>
          <p:spPr>
            <a:xfrm>
              <a:off x="3609975" y="1997424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52"/>
          <p:cNvGrpSpPr>
            <a:grpSpLocks/>
          </p:cNvGrpSpPr>
          <p:nvPr/>
        </p:nvGrpSpPr>
        <p:grpSpPr bwMode="auto">
          <a:xfrm>
            <a:off x="1197195" y="5843590"/>
            <a:ext cx="10098103" cy="930275"/>
            <a:chOff x="1139780" y="2822887"/>
            <a:chExt cx="7597820" cy="1063311"/>
          </a:xfrm>
        </p:grpSpPr>
        <p:grpSp>
          <p:nvGrpSpPr>
            <p:cNvPr id="14" name="Group 153"/>
            <p:cNvGrpSpPr>
              <a:grpSpLocks/>
            </p:cNvGrpSpPr>
            <p:nvPr/>
          </p:nvGrpSpPr>
          <p:grpSpPr bwMode="auto">
            <a:xfrm>
              <a:off x="1139780" y="2822887"/>
              <a:ext cx="7597820" cy="1063311"/>
              <a:chOff x="1139780" y="2790695"/>
              <a:chExt cx="4733934" cy="863210"/>
            </a:xfrm>
          </p:grpSpPr>
          <p:sp>
            <p:nvSpPr>
              <p:cNvPr id="156" name="Parallelogram 155"/>
              <p:cNvSpPr/>
              <p:nvPr/>
            </p:nvSpPr>
            <p:spPr>
              <a:xfrm>
                <a:off x="1139780" y="3102576"/>
                <a:ext cx="4733934" cy="551329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         </a:t>
                </a:r>
                <a:r>
                  <a:rPr lang="en-US" sz="28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28. </a:t>
                </a:r>
                <a:endParaRPr lang="en-US" sz="24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57" name="Parallelogram 156"/>
              <p:cNvSpPr/>
              <p:nvPr/>
            </p:nvSpPr>
            <p:spPr>
              <a:xfrm flipH="1">
                <a:off x="1147716" y="2790695"/>
                <a:ext cx="1530691" cy="31228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58" name="Rectangle 157"/>
              <p:cNvSpPr/>
              <p:nvPr/>
            </p:nvSpPr>
            <p:spPr>
              <a:xfrm>
                <a:off x="2847051" y="2851090"/>
                <a:ext cx="2439385" cy="251893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cxnSp>
          <p:nvCxnSpPr>
            <p:cNvPr id="155" name="Straight Connector 154"/>
            <p:cNvCxnSpPr/>
            <p:nvPr/>
          </p:nvCxnSpPr>
          <p:spPr>
            <a:xfrm>
              <a:off x="3609975" y="1996552"/>
              <a:ext cx="4410075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58"/>
          <p:cNvGrpSpPr>
            <a:grpSpLocks/>
          </p:cNvGrpSpPr>
          <p:nvPr/>
        </p:nvGrpSpPr>
        <p:grpSpPr bwMode="auto">
          <a:xfrm>
            <a:off x="765507" y="5227640"/>
            <a:ext cx="383016" cy="1087437"/>
            <a:chOff x="471240" y="3618653"/>
            <a:chExt cx="286946" cy="1086820"/>
          </a:xfrm>
        </p:grpSpPr>
        <p:cxnSp>
          <p:nvCxnSpPr>
            <p:cNvPr id="160" name="Straight Connector 159"/>
            <p:cNvCxnSpPr>
              <a:stCxn id="141" idx="4"/>
              <a:endCxn id="162" idx="0"/>
            </p:cNvCxnSpPr>
            <p:nvPr/>
          </p:nvCxnSpPr>
          <p:spPr>
            <a:xfrm>
              <a:off x="600199" y="3618653"/>
              <a:ext cx="14514" cy="799874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160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62" name="Oval 161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536213" y="3245881"/>
                <a:ext cx="123657" cy="122168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" name="Group 1"/>
          <p:cNvGrpSpPr>
            <a:grpSpLocks/>
          </p:cNvGrpSpPr>
          <p:nvPr/>
        </p:nvGrpSpPr>
        <p:grpSpPr bwMode="auto">
          <a:xfrm>
            <a:off x="312659" y="88902"/>
            <a:ext cx="1276017" cy="957587"/>
            <a:chOff x="83662" y="159259"/>
            <a:chExt cx="1082288" cy="1084047"/>
          </a:xfrm>
        </p:grpSpPr>
        <p:sp>
          <p:nvSpPr>
            <p:cNvPr id="10" name="Oval 9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25736" name="Picture 81"/>
            <p:cNvPicPr>
              <a:picLocks noChangeAspect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737" name="Picture 80"/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738" name="TextBox 2"/>
            <p:cNvSpPr txBox="1">
              <a:spLocks noChangeArrowheads="1"/>
            </p:cNvSpPr>
            <p:nvPr/>
          </p:nvSpPr>
          <p:spPr bwMode="auto">
            <a:xfrm>
              <a:off x="338218" y="267725"/>
              <a:ext cx="428556" cy="9755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vi-VN" sz="5000" b="1" dirty="0">
                  <a:solidFill>
                    <a:srgbClr val="008CF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6</a:t>
              </a:r>
            </a:p>
          </p:txBody>
        </p:sp>
      </p:grpSp>
      <p:sp>
        <p:nvSpPr>
          <p:cNvPr id="62" name="Parallelogram 61"/>
          <p:cNvSpPr/>
          <p:nvPr/>
        </p:nvSpPr>
        <p:spPr>
          <a:xfrm flipH="1">
            <a:off x="11343425" y="6648450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9" name="Group 150"/>
          <p:cNvGrpSpPr>
            <a:grpSpLocks/>
          </p:cNvGrpSpPr>
          <p:nvPr/>
        </p:nvGrpSpPr>
        <p:grpSpPr bwMode="auto">
          <a:xfrm>
            <a:off x="765507" y="4083052"/>
            <a:ext cx="383016" cy="1144589"/>
            <a:chOff x="471240" y="3560304"/>
            <a:chExt cx="286946" cy="1145169"/>
          </a:xfrm>
        </p:grpSpPr>
        <p:cxnSp>
          <p:nvCxnSpPr>
            <p:cNvPr id="139" name="Straight Connector 138"/>
            <p:cNvCxnSpPr/>
            <p:nvPr/>
          </p:nvCxnSpPr>
          <p:spPr>
            <a:xfrm>
              <a:off x="579476" y="3560304"/>
              <a:ext cx="0" cy="902904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139"/>
            <p:cNvGrpSpPr>
              <a:grpSpLocks/>
            </p:cNvGrpSpPr>
            <p:nvPr/>
          </p:nvGrpSpPr>
          <p:grpSpPr bwMode="auto">
            <a:xfrm>
              <a:off x="471240" y="4418527"/>
              <a:ext cx="286946" cy="286946"/>
              <a:chOff x="452190" y="3163606"/>
              <a:chExt cx="286946" cy="286946"/>
            </a:xfrm>
          </p:grpSpPr>
          <p:sp>
            <p:nvSpPr>
              <p:cNvPr id="141" name="Oval 140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42" name="Oval 141"/>
              <p:cNvSpPr/>
              <p:nvPr/>
            </p:nvSpPr>
            <p:spPr>
              <a:xfrm>
                <a:off x="531457" y="3245660"/>
                <a:ext cx="123657" cy="122300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" name="Group 149"/>
          <p:cNvGrpSpPr>
            <a:grpSpLocks/>
          </p:cNvGrpSpPr>
          <p:nvPr/>
        </p:nvGrpSpPr>
        <p:grpSpPr bwMode="auto">
          <a:xfrm>
            <a:off x="765507" y="3013076"/>
            <a:ext cx="383016" cy="1152525"/>
            <a:chOff x="471240" y="2490868"/>
            <a:chExt cx="286946" cy="1151755"/>
          </a:xfrm>
        </p:grpSpPr>
        <p:cxnSp>
          <p:nvCxnSpPr>
            <p:cNvPr id="116" name="Straight Connector 115"/>
            <p:cNvCxnSpPr>
              <a:stCxn id="20" idx="4"/>
              <a:endCxn id="118" idx="0"/>
            </p:cNvCxnSpPr>
            <p:nvPr/>
          </p:nvCxnSpPr>
          <p:spPr>
            <a:xfrm>
              <a:off x="600199" y="2490868"/>
              <a:ext cx="14514" cy="86480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116"/>
            <p:cNvGrpSpPr>
              <a:grpSpLocks/>
            </p:cNvGrpSpPr>
            <p:nvPr/>
          </p:nvGrpSpPr>
          <p:grpSpPr bwMode="auto">
            <a:xfrm>
              <a:off x="471240" y="3355677"/>
              <a:ext cx="286946" cy="286946"/>
              <a:chOff x="452190" y="3163606"/>
              <a:chExt cx="286946" cy="286946"/>
            </a:xfrm>
          </p:grpSpPr>
          <p:sp>
            <p:nvSpPr>
              <p:cNvPr id="118" name="Oval 117"/>
              <p:cNvSpPr/>
              <p:nvPr/>
            </p:nvSpPr>
            <p:spPr>
              <a:xfrm>
                <a:off x="452190" y="316360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19" name="Oval 118"/>
              <p:cNvSpPr/>
              <p:nvPr/>
            </p:nvSpPr>
            <p:spPr>
              <a:xfrm>
                <a:off x="531457" y="3245902"/>
                <a:ext cx="123657" cy="12215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6" name="Group 148"/>
          <p:cNvGrpSpPr>
            <a:grpSpLocks/>
          </p:cNvGrpSpPr>
          <p:nvPr/>
        </p:nvGrpSpPr>
        <p:grpSpPr bwMode="auto">
          <a:xfrm>
            <a:off x="765507" y="1046163"/>
            <a:ext cx="383016" cy="1966912"/>
            <a:chOff x="471240" y="574185"/>
            <a:chExt cx="286946" cy="1967695"/>
          </a:xfrm>
        </p:grpSpPr>
        <p:cxnSp>
          <p:nvCxnSpPr>
            <p:cNvPr id="13" name="Straight Connector 12"/>
            <p:cNvCxnSpPr>
              <a:endCxn id="20" idx="0"/>
            </p:cNvCxnSpPr>
            <p:nvPr/>
          </p:nvCxnSpPr>
          <p:spPr>
            <a:xfrm>
              <a:off x="610012" y="574185"/>
              <a:ext cx="4701" cy="1680749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65"/>
            <p:cNvGrpSpPr>
              <a:grpSpLocks/>
            </p:cNvGrpSpPr>
            <p:nvPr/>
          </p:nvGrpSpPr>
          <p:grpSpPr bwMode="auto">
            <a:xfrm>
              <a:off x="471240" y="2254934"/>
              <a:ext cx="286946" cy="286946"/>
              <a:chOff x="452190" y="3133126"/>
              <a:chExt cx="286946" cy="286946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52190" y="3133126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31457" y="3216791"/>
                <a:ext cx="123657" cy="12228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sp>
        <p:nvSpPr>
          <p:cNvPr id="64" name="Parallelogram 63"/>
          <p:cNvSpPr/>
          <p:nvPr/>
        </p:nvSpPr>
        <p:spPr>
          <a:xfrm flipH="1">
            <a:off x="11295297" y="6376990"/>
            <a:ext cx="895116" cy="200025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IME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22207" y="1235075"/>
            <a:ext cx="1692892" cy="1270000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0</a:t>
            </a:r>
          </a:p>
        </p:txBody>
      </p:sp>
      <p:grpSp>
        <p:nvGrpSpPr>
          <p:cNvPr id="28" name="Group 6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68" name="Rectangle 6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9</a:t>
              </a:r>
            </a:p>
          </p:txBody>
        </p:sp>
      </p:grpSp>
      <p:grpSp>
        <p:nvGrpSpPr>
          <p:cNvPr id="29" name="Group 70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30" name="Group 73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1408"/>
            <a:chExt cx="1270128" cy="1270551"/>
          </a:xfrm>
        </p:grpSpPr>
        <p:sp>
          <p:nvSpPr>
            <p:cNvPr id="75" name="Rectangle 74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-1408548" y="1801408"/>
              <a:ext cx="1270128" cy="127055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7</a:t>
              </a:r>
            </a:p>
          </p:txBody>
        </p:sp>
      </p:grpSp>
      <p:grpSp>
        <p:nvGrpSpPr>
          <p:cNvPr id="31" name="Group 76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78" name="Rectangle 77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6</a:t>
              </a:r>
            </a:p>
          </p:txBody>
        </p:sp>
      </p:grpSp>
      <p:grpSp>
        <p:nvGrpSpPr>
          <p:cNvPr id="32" name="Group 82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4" name="Rectangle 83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5</a:t>
              </a:r>
            </a:p>
          </p:txBody>
        </p:sp>
      </p:grpSp>
      <p:grpSp>
        <p:nvGrpSpPr>
          <p:cNvPr id="33" name="Group 85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87" name="Rectangle 86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4</a:t>
              </a:r>
            </a:p>
          </p:txBody>
        </p:sp>
      </p:grpSp>
      <p:grpSp>
        <p:nvGrpSpPr>
          <p:cNvPr id="34" name="Group 88"/>
          <p:cNvGrpSpPr>
            <a:grpSpLocks/>
          </p:cNvGrpSpPr>
          <p:nvPr/>
        </p:nvGrpSpPr>
        <p:grpSpPr bwMode="auto">
          <a:xfrm>
            <a:off x="122207" y="1225550"/>
            <a:ext cx="1692892" cy="1271588"/>
            <a:chOff x="-1408548" y="1800614"/>
            <a:chExt cx="1270128" cy="1271345"/>
          </a:xfrm>
        </p:grpSpPr>
        <p:sp>
          <p:nvSpPr>
            <p:cNvPr id="90" name="Rectangle 89"/>
            <p:cNvSpPr/>
            <p:nvPr/>
          </p:nvSpPr>
          <p:spPr>
            <a:xfrm>
              <a:off x="-1408548" y="1802202"/>
              <a:ext cx="1270128" cy="126975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-1408548" y="1800614"/>
              <a:ext cx="1270128" cy="126975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3</a:t>
              </a:r>
            </a:p>
          </p:txBody>
        </p:sp>
      </p:grpSp>
      <p:grpSp>
        <p:nvGrpSpPr>
          <p:cNvPr id="35" name="Group 91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3" name="Rectangle 92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2</a:t>
              </a:r>
            </a:p>
          </p:txBody>
        </p:sp>
      </p:grpSp>
      <p:grpSp>
        <p:nvGrpSpPr>
          <p:cNvPr id="36" name="Group 94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6" name="Rectangle 95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37" name="Group 97"/>
          <p:cNvGrpSpPr>
            <a:grpSpLocks/>
          </p:cNvGrpSpPr>
          <p:nvPr/>
        </p:nvGrpSpPr>
        <p:grpSpPr bwMode="auto">
          <a:xfrm>
            <a:off x="122207" y="1223965"/>
            <a:ext cx="1692892" cy="1271587"/>
            <a:chOff x="-1408548" y="1800614"/>
            <a:chExt cx="1270128" cy="1271345"/>
          </a:xfrm>
        </p:grpSpPr>
        <p:sp>
          <p:nvSpPr>
            <p:cNvPr id="99" name="Rectangle 98"/>
            <p:cNvSpPr/>
            <p:nvPr/>
          </p:nvSpPr>
          <p:spPr>
            <a:xfrm>
              <a:off x="-1408548" y="1802201"/>
              <a:ext cx="1270128" cy="1269758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-1408548" y="1800614"/>
              <a:ext cx="1270128" cy="1269758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38" name="Group 100"/>
          <p:cNvGrpSpPr>
            <a:grpSpLocks/>
          </p:cNvGrpSpPr>
          <p:nvPr/>
        </p:nvGrpSpPr>
        <p:grpSpPr bwMode="auto">
          <a:xfrm>
            <a:off x="117975" y="1223965"/>
            <a:ext cx="1692892" cy="1271587"/>
            <a:chOff x="-1408548" y="1801832"/>
            <a:chExt cx="1270128" cy="1271290"/>
          </a:xfrm>
        </p:grpSpPr>
        <p:sp>
          <p:nvSpPr>
            <p:cNvPr id="102" name="Rectangle 10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39" name="Group 103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05" name="Rectangle 104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40" name="Group 106"/>
          <p:cNvGrpSpPr>
            <a:grpSpLocks/>
          </p:cNvGrpSpPr>
          <p:nvPr/>
        </p:nvGrpSpPr>
        <p:grpSpPr bwMode="auto">
          <a:xfrm>
            <a:off x="113743" y="1239839"/>
            <a:ext cx="1692892" cy="1271587"/>
            <a:chOff x="-1408548" y="1801832"/>
            <a:chExt cx="1270128" cy="1271290"/>
          </a:xfrm>
        </p:grpSpPr>
        <p:sp>
          <p:nvSpPr>
            <p:cNvPr id="108" name="Rectangle 10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41" name="Group 109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1" name="Rectangle 110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43" name="Group 11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14" name="Rectangle 11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44" name="Group 119"/>
          <p:cNvGrpSpPr>
            <a:grpSpLocks/>
          </p:cNvGrpSpPr>
          <p:nvPr/>
        </p:nvGrpSpPr>
        <p:grpSpPr bwMode="auto">
          <a:xfrm>
            <a:off x="113743" y="1230313"/>
            <a:ext cx="1692892" cy="1270000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8" cy="1269700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8" y="1803421"/>
              <a:ext cx="1270128" cy="1269701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45" name="Group 134"/>
          <p:cNvGrpSpPr>
            <a:grpSpLocks/>
          </p:cNvGrpSpPr>
          <p:nvPr/>
        </p:nvGrpSpPr>
        <p:grpSpPr bwMode="auto">
          <a:xfrm>
            <a:off x="113743" y="1228725"/>
            <a:ext cx="1692892" cy="1271588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46" name="Group 137"/>
          <p:cNvGrpSpPr>
            <a:grpSpLocks/>
          </p:cNvGrpSpPr>
          <p:nvPr/>
        </p:nvGrpSpPr>
        <p:grpSpPr bwMode="auto">
          <a:xfrm>
            <a:off x="113743" y="1236665"/>
            <a:ext cx="1692892" cy="1271587"/>
            <a:chOff x="-1408548" y="1801832"/>
            <a:chExt cx="1270128" cy="1271290"/>
          </a:xfrm>
        </p:grpSpPr>
        <p:sp>
          <p:nvSpPr>
            <p:cNvPr id="143" name="Rectangle 14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47" name="Group 144"/>
          <p:cNvGrpSpPr>
            <a:grpSpLocks/>
          </p:cNvGrpSpPr>
          <p:nvPr/>
        </p:nvGrpSpPr>
        <p:grpSpPr bwMode="auto">
          <a:xfrm>
            <a:off x="113743" y="1230315"/>
            <a:ext cx="1692892" cy="1271587"/>
            <a:chOff x="-1408548" y="1801832"/>
            <a:chExt cx="1270128" cy="1271290"/>
          </a:xfrm>
        </p:grpSpPr>
        <p:sp>
          <p:nvSpPr>
            <p:cNvPr id="146" name="Rectangle 14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48" name="Group 147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52" name="Rectangle 15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49" name="Group 164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50" name="Group 167"/>
          <p:cNvGrpSpPr>
            <a:grpSpLocks/>
          </p:cNvGrpSpPr>
          <p:nvPr/>
        </p:nvGrpSpPr>
        <p:grpSpPr bwMode="auto">
          <a:xfrm>
            <a:off x="113743" y="1231900"/>
            <a:ext cx="1692892" cy="1271588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51" name="Group 170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52" name="Group 173"/>
          <p:cNvGrpSpPr>
            <a:grpSpLocks/>
          </p:cNvGrpSpPr>
          <p:nvPr/>
        </p:nvGrpSpPr>
        <p:grpSpPr bwMode="auto">
          <a:xfrm>
            <a:off x="115858" y="1239839"/>
            <a:ext cx="1692892" cy="1271587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3" name="Group 176"/>
          <p:cNvGrpSpPr>
            <a:grpSpLocks/>
          </p:cNvGrpSpPr>
          <p:nvPr/>
        </p:nvGrpSpPr>
        <p:grpSpPr bwMode="auto">
          <a:xfrm>
            <a:off x="115858" y="1236665"/>
            <a:ext cx="1692892" cy="1271587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56" name="Group 179"/>
          <p:cNvGrpSpPr>
            <a:grpSpLocks/>
          </p:cNvGrpSpPr>
          <p:nvPr/>
        </p:nvGrpSpPr>
        <p:grpSpPr bwMode="auto">
          <a:xfrm>
            <a:off x="113743" y="1235075"/>
            <a:ext cx="1692892" cy="1271588"/>
            <a:chOff x="-1408548" y="1801832"/>
            <a:chExt cx="1270128" cy="1271290"/>
          </a:xfrm>
        </p:grpSpPr>
        <p:sp>
          <p:nvSpPr>
            <p:cNvPr id="181" name="Rectangle 180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9" name="Group 182"/>
          <p:cNvGrpSpPr>
            <a:grpSpLocks/>
          </p:cNvGrpSpPr>
          <p:nvPr/>
        </p:nvGrpSpPr>
        <p:grpSpPr bwMode="auto">
          <a:xfrm>
            <a:off x="113743" y="1233490"/>
            <a:ext cx="1692892" cy="1271587"/>
            <a:chOff x="-1408548" y="1801832"/>
            <a:chExt cx="1270128" cy="1271290"/>
          </a:xfrm>
        </p:grpSpPr>
        <p:sp>
          <p:nvSpPr>
            <p:cNvPr id="184" name="Rectangle 183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61" name="Group 185"/>
          <p:cNvGrpSpPr>
            <a:grpSpLocks/>
          </p:cNvGrpSpPr>
          <p:nvPr/>
        </p:nvGrpSpPr>
        <p:grpSpPr bwMode="auto">
          <a:xfrm>
            <a:off x="111626" y="1235075"/>
            <a:ext cx="1692892" cy="1271588"/>
            <a:chOff x="-1408548" y="1801832"/>
            <a:chExt cx="1270128" cy="1271290"/>
          </a:xfrm>
        </p:grpSpPr>
        <p:sp>
          <p:nvSpPr>
            <p:cNvPr id="187" name="Rectangle 186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63" name="Group 188"/>
          <p:cNvGrpSpPr>
            <a:grpSpLocks/>
          </p:cNvGrpSpPr>
          <p:nvPr/>
        </p:nvGrpSpPr>
        <p:grpSpPr bwMode="auto">
          <a:xfrm>
            <a:off x="115858" y="1235075"/>
            <a:ext cx="1692892" cy="1271588"/>
            <a:chOff x="-1408548" y="1801832"/>
            <a:chExt cx="1270128" cy="1271290"/>
          </a:xfrm>
        </p:grpSpPr>
        <p:sp>
          <p:nvSpPr>
            <p:cNvPr id="190" name="Rectangle 189"/>
            <p:cNvSpPr/>
            <p:nvPr/>
          </p:nvSpPr>
          <p:spPr>
            <a:xfrm>
              <a:off x="-1408548" y="1801832"/>
              <a:ext cx="1270128" cy="1269702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-1408548" y="1803420"/>
              <a:ext cx="1270128" cy="1269702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5600" name="Group 191"/>
          <p:cNvGrpSpPr>
            <a:grpSpLocks/>
          </p:cNvGrpSpPr>
          <p:nvPr/>
        </p:nvGrpSpPr>
        <p:grpSpPr bwMode="auto">
          <a:xfrm>
            <a:off x="111626" y="1233490"/>
            <a:ext cx="1692892" cy="1271587"/>
            <a:chOff x="-1408548" y="1801832"/>
            <a:chExt cx="1270128" cy="1271290"/>
          </a:xfrm>
        </p:grpSpPr>
        <p:sp>
          <p:nvSpPr>
            <p:cNvPr id="193" name="Rectangle 192"/>
            <p:cNvSpPr/>
            <p:nvPr/>
          </p:nvSpPr>
          <p:spPr>
            <a:xfrm>
              <a:off x="-1408548" y="1801832"/>
              <a:ext cx="1270128" cy="1269703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-1408548" y="1803419"/>
              <a:ext cx="1270128" cy="1269703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95" name="Left Brace 194"/>
          <p:cNvSpPr/>
          <p:nvPr/>
        </p:nvSpPr>
        <p:spPr>
          <a:xfrm rot="16200000">
            <a:off x="846035" y="1647698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6" name="Left Brace 195"/>
          <p:cNvSpPr/>
          <p:nvPr/>
        </p:nvSpPr>
        <p:spPr>
          <a:xfrm rot="5400000">
            <a:off x="846035" y="370626"/>
            <a:ext cx="218365" cy="1720067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0" name="Parallelogram 79"/>
          <p:cNvSpPr/>
          <p:nvPr/>
        </p:nvSpPr>
        <p:spPr>
          <a:xfrm>
            <a:off x="1176997" y="2911997"/>
            <a:ext cx="10106567" cy="593725"/>
          </a:xfrm>
          <a:prstGeom prst="parallelogram">
            <a:avLst/>
          </a:prstGeom>
          <a:solidFill>
            <a:srgbClr val="0ABD41">
              <a:alpha val="4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202901__bluebloomers__electronic-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 - Cop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8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8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9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9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10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10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10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1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11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12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2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1800"/>
                            </p:stCondLst>
                            <p:childTnLst>
                              <p:par>
                                <p:cTn id="12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3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13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14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14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6800"/>
                            </p:stCondLst>
                            <p:childTnLst>
                              <p:par>
                                <p:cTn id="14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7800"/>
                            </p:stCondLst>
                            <p:childTnLst>
                              <p:par>
                                <p:cTn id="15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8800"/>
                            </p:stCondLst>
                            <p:childTnLst>
                              <p:par>
                                <p:cTn id="15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9800"/>
                            </p:stCondLst>
                            <p:childTnLst>
                              <p:par>
                                <p:cTn id="16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20800"/>
                            </p:stCondLst>
                            <p:childTnLst>
                              <p:par>
                                <p:cTn id="16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21800"/>
                            </p:stCondLst>
                            <p:childTnLst>
                              <p:par>
                                <p:cTn id="16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22800"/>
                            </p:stCondLst>
                            <p:childTnLst>
                              <p:par>
                                <p:cTn id="17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23800"/>
                            </p:stCondLst>
                            <p:childTnLst>
                              <p:par>
                                <p:cTn id="17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24800"/>
                            </p:stCondLst>
                            <p:childTnLst>
                              <p:par>
                                <p:cTn id="18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25800"/>
                            </p:stCondLst>
                            <p:childTnLst>
                              <p:par>
                                <p:cTn id="18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26800"/>
                            </p:stCondLst>
                            <p:childTnLst>
                              <p:par>
                                <p:cTn id="18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7800"/>
                            </p:stCondLst>
                            <p:childTnLst>
                              <p:par>
                                <p:cTn id="19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8800"/>
                            </p:stCondLst>
                            <p:childTnLst>
                              <p:par>
                                <p:cTn id="19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9800"/>
                            </p:stCondLst>
                            <p:childTnLst>
                              <p:par>
                                <p:cTn id="20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3" dur="500"/>
                                        <p:tgtEl>
                                          <p:spTgt spid="25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65" grpId="0" animBg="1"/>
      <p:bldP spid="8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Shape&#10;&#10;Description automatically generated">
            <a:extLst>
              <a:ext uri="{FF2B5EF4-FFF2-40B4-BE49-F238E27FC236}">
                <a16:creationId xmlns:a16="http://schemas.microsoft.com/office/drawing/2014/main" id="{63A5C724-3F55-2C03-4849-5AD2FB8829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1999" y="-183285"/>
            <a:ext cx="12921930" cy="7284285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236740" y="277336"/>
            <a:ext cx="9750946" cy="1132861"/>
          </a:xfrm>
          <a:prstGeom prst="rect">
            <a:avLst/>
          </a:prstGeom>
          <a:solidFill>
            <a:srgbClr val="72F6D3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prstClr val="white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EM LÀM GIÁO VIÊN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743572" y="307622"/>
            <a:ext cx="425785" cy="1132861"/>
            <a:chOff x="4859887" y="214313"/>
            <a:chExt cx="188732" cy="609860"/>
          </a:xfrm>
        </p:grpSpPr>
        <p:sp>
          <p:nvSpPr>
            <p:cNvPr id="35" name="Left Bracket 34"/>
            <p:cNvSpPr/>
            <p:nvPr/>
          </p:nvSpPr>
          <p:spPr>
            <a:xfrm>
              <a:off x="4926992" y="214313"/>
              <a:ext cx="121627" cy="609860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4859887" y="411529"/>
              <a:ext cx="135228" cy="125079"/>
              <a:chOff x="503055" y="3450842"/>
              <a:chExt cx="290872" cy="290877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503055" y="3450842"/>
                <a:ext cx="290872" cy="290877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83151" y="3532740"/>
                <a:ext cx="130676" cy="130679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10702997" y="276932"/>
            <a:ext cx="434611" cy="1132861"/>
            <a:chOff x="5060392" y="214314"/>
            <a:chExt cx="192644" cy="609860"/>
          </a:xfrm>
        </p:grpSpPr>
        <p:sp>
          <p:nvSpPr>
            <p:cNvPr id="40" name="Left Bracket 39"/>
            <p:cNvSpPr/>
            <p:nvPr/>
          </p:nvSpPr>
          <p:spPr>
            <a:xfrm flipH="1">
              <a:off x="5060392" y="214314"/>
              <a:ext cx="119624" cy="609860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pSp>
          <p:nvGrpSpPr>
            <p:cNvPr id="41" name="Group 40"/>
            <p:cNvGrpSpPr/>
            <p:nvPr/>
          </p:nvGrpSpPr>
          <p:grpSpPr>
            <a:xfrm flipH="1">
              <a:off x="5121789" y="456984"/>
              <a:ext cx="131247" cy="123390"/>
              <a:chOff x="505017" y="3556519"/>
              <a:chExt cx="286946" cy="286946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505017" y="3556519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587032" y="3635853"/>
                <a:ext cx="122914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Rectangle 4">
            <a:extLst>
              <a:ext uri="{FF2B5EF4-FFF2-40B4-BE49-F238E27FC236}">
                <a16:creationId xmlns:a16="http://schemas.microsoft.com/office/drawing/2014/main" id="{A5C60CA1-E4AC-91FE-68D6-04494C27F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4629" y="1935363"/>
            <a:ext cx="8900400" cy="30469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à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ươ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h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ả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Sau 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ú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0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ướ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â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́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ư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ê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à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ậ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3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2073150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>
        <p15:prstTrans prst="airplane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6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onh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B6D3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MH_Number_1"/>
          <p:cNvSpPr/>
          <p:nvPr/>
        </p:nvSpPr>
        <p:spPr>
          <a:xfrm>
            <a:off x="563880" y="548640"/>
            <a:ext cx="500063" cy="498475"/>
          </a:xfrm>
          <a:prstGeom prst="roundRect">
            <a:avLst>
              <a:gd name="adj" fmla="val 7611"/>
            </a:avLst>
          </a:prstGeom>
          <a:solidFill>
            <a:srgbClr val="FFBF17"/>
          </a:solidFill>
          <a:ln w="12700">
            <a:noFill/>
          </a:ln>
        </p:spPr>
        <p:txBody>
          <a:bodyPr lIns="0" tIns="0" rIns="0" bIns="0" anchor="ctr"/>
          <a:lstStyle/>
          <a:p>
            <a:pPr lvl="0"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0503" name="MH_Entry_1"/>
          <p:cNvSpPr/>
          <p:nvPr/>
        </p:nvSpPr>
        <p:spPr>
          <a:xfrm>
            <a:off x="1287231" y="536762"/>
            <a:ext cx="4027487" cy="498475"/>
          </a:xfrm>
          <a:prstGeom prst="roundRect">
            <a:avLst>
              <a:gd name="adj" fmla="val 9120"/>
            </a:avLst>
          </a:prstGeom>
          <a:solidFill>
            <a:srgbClr val="FFBF17"/>
          </a:solidFill>
          <a:ln w="12700">
            <a:noFill/>
          </a:ln>
        </p:spPr>
        <p:txBody>
          <a:bodyPr anchor="ctr"/>
          <a:lstStyle/>
          <a:p>
            <a:pPr lvl="0" algn="ctr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EB94D1B9-DBFC-EB29-6DBE-05B07CE57B24}"/>
              </a:ext>
            </a:extLst>
          </p:cNvPr>
          <p:cNvSpPr/>
          <p:nvPr/>
        </p:nvSpPr>
        <p:spPr>
          <a:xfrm>
            <a:off x="1274083" y="1413000"/>
            <a:ext cx="4027487" cy="46800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âu 1: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R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ổ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p, n, e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24. Tro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hân,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không ma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ệ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ằ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ma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ệ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F2BEE829-ABB3-F930-DCC7-521760A7B202}"/>
              </a:ext>
            </a:extLst>
          </p:cNvPr>
          <p:cNvSpPr/>
          <p:nvPr/>
        </p:nvSpPr>
        <p:spPr>
          <a:xfrm>
            <a:off x="6237917" y="1414567"/>
            <a:ext cx="4322083" cy="4750433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ru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opper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63,54. Tro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ự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hiê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opper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2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ề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5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u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3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u.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à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ầ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ầ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răm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u?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2" grpId="0" animBg="1"/>
      <p:bldP spid="20503" grpId="0" animBg="1"/>
      <p:bldP spid="3" grpId="0" animBg="1"/>
      <p:bldP spid="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B6D3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MH_Number_1">
            <a:extLst>
              <a:ext uri="{FF2B5EF4-FFF2-40B4-BE49-F238E27FC236}">
                <a16:creationId xmlns:a16="http://schemas.microsoft.com/office/drawing/2014/main" id="{3E8DD044-4FA0-F816-7BA7-920337EBC6F8}"/>
              </a:ext>
            </a:extLst>
          </p:cNvPr>
          <p:cNvSpPr/>
          <p:nvPr/>
        </p:nvSpPr>
        <p:spPr>
          <a:xfrm>
            <a:off x="563880" y="548640"/>
            <a:ext cx="500063" cy="498475"/>
          </a:xfrm>
          <a:prstGeom prst="roundRect">
            <a:avLst>
              <a:gd name="adj" fmla="val 7611"/>
            </a:avLst>
          </a:prstGeom>
          <a:solidFill>
            <a:srgbClr val="FFBF17"/>
          </a:solidFill>
          <a:ln w="12700">
            <a:noFill/>
          </a:ln>
        </p:spPr>
        <p:txBody>
          <a:bodyPr lIns="0" tIns="0" rIns="0" bIns="0" anchor="ctr"/>
          <a:lstStyle/>
          <a:p>
            <a:pPr lvl="0"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4" name="MH_Entry_1">
            <a:extLst>
              <a:ext uri="{FF2B5EF4-FFF2-40B4-BE49-F238E27FC236}">
                <a16:creationId xmlns:a16="http://schemas.microsoft.com/office/drawing/2014/main" id="{7CED1C6D-8E62-783D-A4FD-22948C4D2218}"/>
              </a:ext>
            </a:extLst>
          </p:cNvPr>
          <p:cNvSpPr/>
          <p:nvPr/>
        </p:nvSpPr>
        <p:spPr>
          <a:xfrm>
            <a:off x="1287231" y="536762"/>
            <a:ext cx="4027487" cy="498475"/>
          </a:xfrm>
          <a:prstGeom prst="roundRect">
            <a:avLst>
              <a:gd name="adj" fmla="val 9120"/>
            </a:avLst>
          </a:prstGeom>
          <a:solidFill>
            <a:srgbClr val="FFBF17"/>
          </a:solidFill>
          <a:ln w="12700">
            <a:noFill/>
          </a:ln>
        </p:spPr>
        <p:txBody>
          <a:bodyPr anchor="ctr"/>
          <a:lstStyle/>
          <a:p>
            <a:pPr lvl="0" algn="ctr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5DACEF84-6C63-633F-A61F-D1CF6ED69DE3}"/>
              </a:ext>
            </a:extLst>
          </p:cNvPr>
          <p:cNvSpPr/>
          <p:nvPr/>
        </p:nvSpPr>
        <p:spPr>
          <a:xfrm>
            <a:off x="696000" y="1368261"/>
            <a:ext cx="4027487" cy="46800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âu 1: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R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ổ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p, n, e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24. Tro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hân,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không ma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ệ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ằ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ma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ệ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2C39591-30C4-8136-404E-10DC122D729A}"/>
              </a:ext>
            </a:extLst>
          </p:cNvPr>
          <p:cNvSpPr txBox="1"/>
          <p:nvPr/>
        </p:nvSpPr>
        <p:spPr>
          <a:xfrm>
            <a:off x="5197879" y="1373698"/>
            <a:ext cx="6480938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ổ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p, n, e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24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          p + n + e = 24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o p = e =&gt;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p + n = 24 (1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o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hân,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không ma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ệ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ằ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ma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ệ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              p = n (2)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(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(2) =&gt; p = n = e = 8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Z = 8 (Oxygen)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A = Z + N = 8 + 8 = 16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endParaRPr 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E6E3D22-AE95-51DD-D2F0-33E78A91E502}"/>
              </a:ext>
            </a:extLst>
          </p:cNvPr>
          <p:cNvSpPr txBox="1"/>
          <p:nvPr/>
        </p:nvSpPr>
        <p:spPr>
          <a:xfrm>
            <a:off x="7072384" y="852264"/>
            <a:ext cx="3087231" cy="461665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ướ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ẫn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ải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F9EE8A7-E8BD-AF3B-8552-B59F562962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93460" y="5254617"/>
            <a:ext cx="617738" cy="586059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7" grpId="0"/>
      <p:bldP spid="5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MH_Number_1">
            <a:extLst>
              <a:ext uri="{FF2B5EF4-FFF2-40B4-BE49-F238E27FC236}">
                <a16:creationId xmlns:a16="http://schemas.microsoft.com/office/drawing/2014/main" id="{3E8DD044-4FA0-F816-7BA7-920337EBC6F8}"/>
              </a:ext>
            </a:extLst>
          </p:cNvPr>
          <p:cNvSpPr/>
          <p:nvPr/>
        </p:nvSpPr>
        <p:spPr>
          <a:xfrm>
            <a:off x="563880" y="548640"/>
            <a:ext cx="500063" cy="498475"/>
          </a:xfrm>
          <a:prstGeom prst="roundRect">
            <a:avLst>
              <a:gd name="adj" fmla="val 7611"/>
            </a:avLst>
          </a:prstGeom>
          <a:solidFill>
            <a:srgbClr val="FFBF17"/>
          </a:solidFill>
          <a:ln w="12700">
            <a:noFill/>
          </a:ln>
        </p:spPr>
        <p:txBody>
          <a:bodyPr lIns="0" tIns="0" rIns="0" bIns="0" anchor="ctr"/>
          <a:lstStyle/>
          <a:p>
            <a:pPr lvl="0" algn="ctr"/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4" name="MH_Entry_1">
            <a:extLst>
              <a:ext uri="{FF2B5EF4-FFF2-40B4-BE49-F238E27FC236}">
                <a16:creationId xmlns:a16="http://schemas.microsoft.com/office/drawing/2014/main" id="{7CED1C6D-8E62-783D-A4FD-22948C4D2218}"/>
              </a:ext>
            </a:extLst>
          </p:cNvPr>
          <p:cNvSpPr/>
          <p:nvPr/>
        </p:nvSpPr>
        <p:spPr>
          <a:xfrm>
            <a:off x="1287231" y="536762"/>
            <a:ext cx="4027487" cy="498475"/>
          </a:xfrm>
          <a:prstGeom prst="roundRect">
            <a:avLst>
              <a:gd name="adj" fmla="val 9120"/>
            </a:avLst>
          </a:prstGeom>
          <a:solidFill>
            <a:srgbClr val="FFBF17"/>
          </a:solidFill>
          <a:ln w="12700">
            <a:noFill/>
          </a:ln>
        </p:spPr>
        <p:txBody>
          <a:bodyPr anchor="ctr"/>
          <a:lstStyle/>
          <a:p>
            <a:pPr lvl="0" algn="ctr"/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E6E3D22-AE95-51DD-D2F0-33E78A91E502}"/>
              </a:ext>
            </a:extLst>
          </p:cNvPr>
          <p:cNvSpPr txBox="1"/>
          <p:nvPr/>
        </p:nvSpPr>
        <p:spPr>
          <a:xfrm>
            <a:off x="7072384" y="852264"/>
            <a:ext cx="3087231" cy="461665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ướng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ẫn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ải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55F0121-E43C-D3F1-8E2A-0574788B2497}"/>
              </a:ext>
            </a:extLst>
          </p:cNvPr>
          <p:cNvSpPr/>
          <p:nvPr/>
        </p:nvSpPr>
        <p:spPr>
          <a:xfrm>
            <a:off x="513183" y="1360639"/>
            <a:ext cx="4715609" cy="505497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âu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rung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opper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63,54. Trong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ự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hiên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opper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2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ề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5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u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3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u. </a:t>
            </a:r>
          </a:p>
          <a:p>
            <a:pPr algn="just"/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àn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ầ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ầ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răm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u? </a:t>
            </a:r>
          </a:p>
          <a:p>
            <a:pPr algn="just"/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5894C3A-DC03-F676-88D9-66DB70A28CAF}"/>
              </a:ext>
            </a:extLst>
          </p:cNvPr>
          <p:cNvSpPr txBox="1"/>
          <p:nvPr/>
        </p:nvSpPr>
        <p:spPr>
          <a:xfrm>
            <a:off x="5322841" y="1550243"/>
            <a:ext cx="635597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3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u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x, 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5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u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(100 - x)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CFCFD36-39CA-CC3D-AC38-89A8AAA8C3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0746" y="2653817"/>
            <a:ext cx="4355400" cy="1024800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18FAE84E-7B31-B132-5C3B-44863A1BA36A}"/>
              </a:ext>
            </a:extLst>
          </p:cNvPr>
          <p:cNvSpPr/>
          <p:nvPr/>
        </p:nvSpPr>
        <p:spPr>
          <a:xfrm>
            <a:off x="5484000" y="4751575"/>
            <a:ext cx="1224000" cy="79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C803379-0DEB-97F0-EB54-FD7E37ABFC3E}"/>
              </a:ext>
            </a:extLst>
          </p:cNvPr>
          <p:cNvSpPr txBox="1"/>
          <p:nvPr/>
        </p:nvSpPr>
        <p:spPr>
          <a:xfrm>
            <a:off x="3049172" y="3240817"/>
            <a:ext cx="6098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DEE465-B76B-EC91-5914-F7DEA53FA358}"/>
              </a:ext>
            </a:extLst>
          </p:cNvPr>
          <p:cNvSpPr txBox="1"/>
          <p:nvPr/>
        </p:nvSpPr>
        <p:spPr>
          <a:xfrm>
            <a:off x="5745392" y="3678617"/>
            <a:ext cx="26539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 = 73%</a:t>
            </a:r>
            <a:endParaRPr lang="en-US" sz="3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87E49C9-09E1-9EF9-BE92-CE6A94EB0DC4}"/>
              </a:ext>
            </a:extLst>
          </p:cNvPr>
          <p:cNvSpPr txBox="1"/>
          <p:nvPr/>
        </p:nvSpPr>
        <p:spPr>
          <a:xfrm>
            <a:off x="6442357" y="4516170"/>
            <a:ext cx="541031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ầ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ầ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răm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sz="32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= 27%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0436829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8" grpId="0" animBg="1"/>
      <p:bldP spid="10" grpId="0"/>
      <p:bldP spid="2" grpId="0" animBg="1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B6D3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3"/>
          <p:cNvSpPr/>
          <p:nvPr/>
        </p:nvSpPr>
        <p:spPr>
          <a:xfrm>
            <a:off x="481828" y="3093540"/>
            <a:ext cx="10639451" cy="10156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/>
            <a:r>
              <a:rPr lang="en-US" altLang="zh-CN" sz="6000" b="1" dirty="0">
                <a:solidFill>
                  <a:srgbClr val="00A79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IN CHÀO VÀ HẸN GẶP LẠI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7650" name="文本框 16"/>
          <p:cNvSpPr/>
          <p:nvPr/>
        </p:nvSpPr>
        <p:spPr>
          <a:xfrm>
            <a:off x="4365625" y="4159250"/>
            <a:ext cx="3405188" cy="3683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 lvl="0" algn="ctr"/>
            <a:r>
              <a:rPr lang="zh-CN" altLang="zh-CN" dirty="0">
                <a:solidFill>
                  <a:srgbClr val="00A79D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ANK YOU FOR WATCHING</a:t>
            </a:r>
          </a:p>
        </p:txBody>
      </p:sp>
      <p:grpSp>
        <p:nvGrpSpPr>
          <p:cNvPr id="27651" name="组合 31"/>
          <p:cNvGrpSpPr/>
          <p:nvPr/>
        </p:nvGrpSpPr>
        <p:grpSpPr>
          <a:xfrm>
            <a:off x="5278438" y="1150938"/>
            <a:ext cx="1854200" cy="1784350"/>
            <a:chOff x="0" y="0"/>
            <a:chExt cx="1026620" cy="988433"/>
          </a:xfrm>
        </p:grpSpPr>
        <p:sp>
          <p:nvSpPr>
            <p:cNvPr id="27652" name="Rectangle 23"/>
            <p:cNvSpPr/>
            <p:nvPr/>
          </p:nvSpPr>
          <p:spPr>
            <a:xfrm>
              <a:off x="536075" y="346612"/>
              <a:ext cx="86654" cy="635947"/>
            </a:xfrm>
            <a:prstGeom prst="rect">
              <a:avLst/>
            </a:prstGeom>
            <a:solidFill>
              <a:srgbClr val="FFA400"/>
            </a:solidFill>
            <a:ln w="9525">
              <a:noFill/>
              <a:miter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53" name="Rectangle 24"/>
            <p:cNvSpPr/>
            <p:nvPr/>
          </p:nvSpPr>
          <p:spPr>
            <a:xfrm>
              <a:off x="514044" y="480263"/>
              <a:ext cx="132183" cy="69029"/>
            </a:xfrm>
            <a:prstGeom prst="rect">
              <a:avLst/>
            </a:prstGeom>
            <a:solidFill>
              <a:srgbClr val="E08500"/>
            </a:solidFill>
            <a:ln w="9525">
              <a:noFill/>
              <a:miter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54" name="Rectangle 25"/>
            <p:cNvSpPr/>
            <p:nvPr/>
          </p:nvSpPr>
          <p:spPr>
            <a:xfrm>
              <a:off x="514044" y="671194"/>
              <a:ext cx="132183" cy="69029"/>
            </a:xfrm>
            <a:prstGeom prst="rect">
              <a:avLst/>
            </a:prstGeom>
            <a:solidFill>
              <a:srgbClr val="E08500"/>
            </a:solidFill>
            <a:ln w="9525">
              <a:noFill/>
              <a:miter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55" name="Rectangle 26"/>
            <p:cNvSpPr/>
            <p:nvPr/>
          </p:nvSpPr>
          <p:spPr>
            <a:xfrm>
              <a:off x="514044" y="832751"/>
              <a:ext cx="132183" cy="69029"/>
            </a:xfrm>
            <a:prstGeom prst="rect">
              <a:avLst/>
            </a:prstGeom>
            <a:solidFill>
              <a:srgbClr val="E08500"/>
            </a:solidFill>
            <a:ln w="9525">
              <a:noFill/>
              <a:miter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56" name="Freeform 27"/>
            <p:cNvSpPr/>
            <p:nvPr/>
          </p:nvSpPr>
          <p:spPr>
            <a:xfrm>
              <a:off x="634477" y="196805"/>
              <a:ext cx="392143" cy="190931"/>
            </a:xfrm>
            <a:custGeom>
              <a:avLst/>
              <a:gdLst/>
              <a:ahLst/>
              <a:cxnLst>
                <a:cxn ang="0">
                  <a:pos x="196072" y="0"/>
                </a:cxn>
                <a:cxn ang="0">
                  <a:pos x="392143" y="190931"/>
                </a:cxn>
                <a:cxn ang="0">
                  <a:pos x="328708" y="190931"/>
                </a:cxn>
                <a:cxn ang="0">
                  <a:pos x="299874" y="138859"/>
                </a:cxn>
                <a:cxn ang="0">
                  <a:pos x="265273" y="190931"/>
                </a:cxn>
                <a:cxn ang="0">
                  <a:pos x="224906" y="190931"/>
                </a:cxn>
                <a:cxn ang="0">
                  <a:pos x="196072" y="138859"/>
                </a:cxn>
                <a:cxn ang="0">
                  <a:pos x="161471" y="190931"/>
                </a:cxn>
                <a:cxn ang="0">
                  <a:pos x="121103" y="190931"/>
                </a:cxn>
                <a:cxn ang="0">
                  <a:pos x="86502" y="138859"/>
                </a:cxn>
                <a:cxn ang="0">
                  <a:pos x="57668" y="190931"/>
                </a:cxn>
                <a:cxn ang="0">
                  <a:pos x="0" y="190931"/>
                </a:cxn>
                <a:cxn ang="0">
                  <a:pos x="196072" y="0"/>
                </a:cxn>
              </a:cxnLst>
              <a:rect l="0" t="0" r="0" b="0"/>
              <a:pathLst>
                <a:path w="68" h="33">
                  <a:moveTo>
                    <a:pt x="34" y="0"/>
                  </a:moveTo>
                  <a:cubicBezTo>
                    <a:pt x="53" y="0"/>
                    <a:pt x="68" y="15"/>
                    <a:pt x="68" y="33"/>
                  </a:cubicBezTo>
                  <a:cubicBezTo>
                    <a:pt x="57" y="33"/>
                    <a:pt x="57" y="33"/>
                    <a:pt x="57" y="33"/>
                  </a:cubicBezTo>
                  <a:cubicBezTo>
                    <a:pt x="52" y="24"/>
                    <a:pt x="52" y="24"/>
                    <a:pt x="52" y="24"/>
                  </a:cubicBezTo>
                  <a:cubicBezTo>
                    <a:pt x="46" y="33"/>
                    <a:pt x="46" y="33"/>
                    <a:pt x="46" y="33"/>
                  </a:cubicBezTo>
                  <a:cubicBezTo>
                    <a:pt x="39" y="33"/>
                    <a:pt x="39" y="33"/>
                    <a:pt x="39" y="33"/>
                  </a:cubicBezTo>
                  <a:cubicBezTo>
                    <a:pt x="34" y="24"/>
                    <a:pt x="34" y="24"/>
                    <a:pt x="34" y="24"/>
                  </a:cubicBezTo>
                  <a:cubicBezTo>
                    <a:pt x="28" y="33"/>
                    <a:pt x="28" y="33"/>
                    <a:pt x="28" y="33"/>
                  </a:cubicBezTo>
                  <a:cubicBezTo>
                    <a:pt x="21" y="33"/>
                    <a:pt x="21" y="33"/>
                    <a:pt x="21" y="33"/>
                  </a:cubicBezTo>
                  <a:cubicBezTo>
                    <a:pt x="15" y="24"/>
                    <a:pt x="15" y="24"/>
                    <a:pt x="15" y="24"/>
                  </a:cubicBezTo>
                  <a:cubicBezTo>
                    <a:pt x="10" y="33"/>
                    <a:pt x="10" y="33"/>
                    <a:pt x="1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15"/>
                    <a:pt x="15" y="0"/>
                    <a:pt x="34" y="0"/>
                  </a:cubicBezTo>
                  <a:close/>
                </a:path>
              </a:pathLst>
            </a:custGeom>
            <a:solidFill>
              <a:srgbClr val="00B762"/>
            </a:soli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57" name="Freeform 28"/>
            <p:cNvSpPr/>
            <p:nvPr/>
          </p:nvSpPr>
          <p:spPr>
            <a:xfrm>
              <a:off x="132182" y="196805"/>
              <a:ext cx="392143" cy="190931"/>
            </a:xfrm>
            <a:custGeom>
              <a:avLst/>
              <a:gdLst/>
              <a:ahLst/>
              <a:cxnLst>
                <a:cxn ang="0">
                  <a:pos x="196072" y="0"/>
                </a:cxn>
                <a:cxn ang="0">
                  <a:pos x="392143" y="190931"/>
                </a:cxn>
                <a:cxn ang="0">
                  <a:pos x="328708" y="190931"/>
                </a:cxn>
                <a:cxn ang="0">
                  <a:pos x="299874" y="138859"/>
                </a:cxn>
                <a:cxn ang="0">
                  <a:pos x="265273" y="190931"/>
                </a:cxn>
                <a:cxn ang="0">
                  <a:pos x="224906" y="190931"/>
                </a:cxn>
                <a:cxn ang="0">
                  <a:pos x="196072" y="138859"/>
                </a:cxn>
                <a:cxn ang="0">
                  <a:pos x="161471" y="190931"/>
                </a:cxn>
                <a:cxn ang="0">
                  <a:pos x="121103" y="190931"/>
                </a:cxn>
                <a:cxn ang="0">
                  <a:pos x="86502" y="138859"/>
                </a:cxn>
                <a:cxn ang="0">
                  <a:pos x="57668" y="190931"/>
                </a:cxn>
                <a:cxn ang="0">
                  <a:pos x="0" y="190931"/>
                </a:cxn>
                <a:cxn ang="0">
                  <a:pos x="196072" y="0"/>
                </a:cxn>
              </a:cxnLst>
              <a:rect l="0" t="0" r="0" b="0"/>
              <a:pathLst>
                <a:path w="68" h="33">
                  <a:moveTo>
                    <a:pt x="34" y="0"/>
                  </a:moveTo>
                  <a:cubicBezTo>
                    <a:pt x="53" y="0"/>
                    <a:pt x="68" y="15"/>
                    <a:pt x="68" y="33"/>
                  </a:cubicBezTo>
                  <a:cubicBezTo>
                    <a:pt x="57" y="33"/>
                    <a:pt x="57" y="33"/>
                    <a:pt x="57" y="33"/>
                  </a:cubicBezTo>
                  <a:cubicBezTo>
                    <a:pt x="52" y="24"/>
                    <a:pt x="52" y="24"/>
                    <a:pt x="52" y="24"/>
                  </a:cubicBezTo>
                  <a:cubicBezTo>
                    <a:pt x="46" y="33"/>
                    <a:pt x="46" y="33"/>
                    <a:pt x="46" y="33"/>
                  </a:cubicBezTo>
                  <a:cubicBezTo>
                    <a:pt x="39" y="33"/>
                    <a:pt x="39" y="33"/>
                    <a:pt x="39" y="33"/>
                  </a:cubicBezTo>
                  <a:cubicBezTo>
                    <a:pt x="34" y="24"/>
                    <a:pt x="34" y="24"/>
                    <a:pt x="34" y="24"/>
                  </a:cubicBezTo>
                  <a:cubicBezTo>
                    <a:pt x="28" y="33"/>
                    <a:pt x="28" y="33"/>
                    <a:pt x="28" y="33"/>
                  </a:cubicBezTo>
                  <a:cubicBezTo>
                    <a:pt x="21" y="33"/>
                    <a:pt x="21" y="33"/>
                    <a:pt x="21" y="33"/>
                  </a:cubicBezTo>
                  <a:cubicBezTo>
                    <a:pt x="15" y="24"/>
                    <a:pt x="15" y="24"/>
                    <a:pt x="15" y="24"/>
                  </a:cubicBezTo>
                  <a:cubicBezTo>
                    <a:pt x="10" y="33"/>
                    <a:pt x="10" y="33"/>
                    <a:pt x="10" y="33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15"/>
                    <a:pt x="15" y="0"/>
                    <a:pt x="34" y="0"/>
                  </a:cubicBezTo>
                  <a:close/>
                </a:path>
              </a:pathLst>
            </a:custGeom>
            <a:solidFill>
              <a:srgbClr val="00B762"/>
            </a:soli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58" name="Freeform 29"/>
            <p:cNvSpPr/>
            <p:nvPr/>
          </p:nvSpPr>
          <p:spPr>
            <a:xfrm>
              <a:off x="305489" y="0"/>
              <a:ext cx="328988" cy="381862"/>
            </a:xfrm>
            <a:custGeom>
              <a:avLst/>
              <a:gdLst/>
              <a:ahLst/>
              <a:cxnLst>
                <a:cxn ang="0">
                  <a:pos x="271271" y="115716"/>
                </a:cxn>
                <a:cxn ang="0">
                  <a:pos x="219325" y="381862"/>
                </a:cxn>
                <a:cxn ang="0">
                  <a:pos x="184695" y="335576"/>
                </a:cxn>
                <a:cxn ang="0">
                  <a:pos x="213554" y="277718"/>
                </a:cxn>
                <a:cxn ang="0">
                  <a:pos x="144293" y="283504"/>
                </a:cxn>
                <a:cxn ang="0">
                  <a:pos x="126978" y="248789"/>
                </a:cxn>
                <a:cxn ang="0">
                  <a:pos x="155836" y="190931"/>
                </a:cxn>
                <a:cxn ang="0">
                  <a:pos x="92348" y="196717"/>
                </a:cxn>
                <a:cxn ang="0">
                  <a:pos x="63489" y="162002"/>
                </a:cxn>
                <a:cxn ang="0">
                  <a:pos x="92348" y="104144"/>
                </a:cxn>
                <a:cxn ang="0">
                  <a:pos x="28859" y="104144"/>
                </a:cxn>
                <a:cxn ang="0">
                  <a:pos x="0" y="63644"/>
                </a:cxn>
                <a:cxn ang="0">
                  <a:pos x="271271" y="115716"/>
                </a:cxn>
              </a:cxnLst>
              <a:rect l="0" t="0" r="0" b="0"/>
              <a:pathLst>
                <a:path w="57" h="66">
                  <a:moveTo>
                    <a:pt x="47" y="20"/>
                  </a:moveTo>
                  <a:cubicBezTo>
                    <a:pt x="57" y="35"/>
                    <a:pt x="53" y="56"/>
                    <a:pt x="38" y="66"/>
                  </a:cubicBezTo>
                  <a:cubicBezTo>
                    <a:pt x="32" y="58"/>
                    <a:pt x="32" y="58"/>
                    <a:pt x="32" y="58"/>
                  </a:cubicBezTo>
                  <a:cubicBezTo>
                    <a:pt x="37" y="48"/>
                    <a:pt x="37" y="48"/>
                    <a:pt x="37" y="48"/>
                  </a:cubicBezTo>
                  <a:cubicBezTo>
                    <a:pt x="25" y="49"/>
                    <a:pt x="25" y="49"/>
                    <a:pt x="25" y="49"/>
                  </a:cubicBezTo>
                  <a:cubicBezTo>
                    <a:pt x="22" y="43"/>
                    <a:pt x="22" y="43"/>
                    <a:pt x="22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16" y="34"/>
                    <a:pt x="16" y="34"/>
                    <a:pt x="16" y="34"/>
                  </a:cubicBezTo>
                  <a:cubicBezTo>
                    <a:pt x="11" y="28"/>
                    <a:pt x="11" y="28"/>
                    <a:pt x="11" y="28"/>
                  </a:cubicBezTo>
                  <a:cubicBezTo>
                    <a:pt x="16" y="18"/>
                    <a:pt x="16" y="18"/>
                    <a:pt x="16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5" y="0"/>
                    <a:pt x="36" y="4"/>
                    <a:pt x="47" y="20"/>
                  </a:cubicBezTo>
                  <a:close/>
                </a:path>
              </a:pathLst>
            </a:custGeom>
            <a:solidFill>
              <a:srgbClr val="AADB42"/>
            </a:soli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59" name="Freeform 30"/>
            <p:cNvSpPr/>
            <p:nvPr/>
          </p:nvSpPr>
          <p:spPr>
            <a:xfrm>
              <a:off x="530200" y="0"/>
              <a:ext cx="334863" cy="381862"/>
            </a:xfrm>
            <a:custGeom>
              <a:avLst/>
              <a:gdLst/>
              <a:ahLst/>
              <a:cxnLst>
                <a:cxn ang="0">
                  <a:pos x="63509" y="115716"/>
                </a:cxn>
                <a:cxn ang="0">
                  <a:pos x="115470" y="381862"/>
                </a:cxn>
                <a:cxn ang="0">
                  <a:pos x="150111" y="335576"/>
                </a:cxn>
                <a:cxn ang="0">
                  <a:pos x="121244" y="277718"/>
                </a:cxn>
                <a:cxn ang="0">
                  <a:pos x="184752" y="283504"/>
                </a:cxn>
                <a:cxn ang="0">
                  <a:pos x="207846" y="248789"/>
                </a:cxn>
                <a:cxn ang="0">
                  <a:pos x="178979" y="190931"/>
                </a:cxn>
                <a:cxn ang="0">
                  <a:pos x="242487" y="196717"/>
                </a:cxn>
                <a:cxn ang="0">
                  <a:pos x="265581" y="162002"/>
                </a:cxn>
                <a:cxn ang="0">
                  <a:pos x="236714" y="104144"/>
                </a:cxn>
                <a:cxn ang="0">
                  <a:pos x="300222" y="104144"/>
                </a:cxn>
                <a:cxn ang="0">
                  <a:pos x="334863" y="63644"/>
                </a:cxn>
                <a:cxn ang="0">
                  <a:pos x="63509" y="115716"/>
                </a:cxn>
              </a:cxnLst>
              <a:rect l="0" t="0" r="0" b="0"/>
              <a:pathLst>
                <a:path w="58" h="66">
                  <a:moveTo>
                    <a:pt x="11" y="20"/>
                  </a:moveTo>
                  <a:cubicBezTo>
                    <a:pt x="0" y="35"/>
                    <a:pt x="4" y="56"/>
                    <a:pt x="20" y="66"/>
                  </a:cubicBezTo>
                  <a:cubicBezTo>
                    <a:pt x="26" y="58"/>
                    <a:pt x="26" y="58"/>
                    <a:pt x="26" y="58"/>
                  </a:cubicBezTo>
                  <a:cubicBezTo>
                    <a:pt x="21" y="48"/>
                    <a:pt x="21" y="48"/>
                    <a:pt x="21" y="48"/>
                  </a:cubicBezTo>
                  <a:cubicBezTo>
                    <a:pt x="32" y="49"/>
                    <a:pt x="32" y="49"/>
                    <a:pt x="32" y="49"/>
                  </a:cubicBezTo>
                  <a:cubicBezTo>
                    <a:pt x="36" y="43"/>
                    <a:pt x="36" y="43"/>
                    <a:pt x="36" y="43"/>
                  </a:cubicBezTo>
                  <a:cubicBezTo>
                    <a:pt x="31" y="33"/>
                    <a:pt x="31" y="33"/>
                    <a:pt x="31" y="33"/>
                  </a:cubicBezTo>
                  <a:cubicBezTo>
                    <a:pt x="42" y="34"/>
                    <a:pt x="42" y="34"/>
                    <a:pt x="42" y="34"/>
                  </a:cubicBezTo>
                  <a:cubicBezTo>
                    <a:pt x="46" y="28"/>
                    <a:pt x="46" y="28"/>
                    <a:pt x="46" y="28"/>
                  </a:cubicBezTo>
                  <a:cubicBezTo>
                    <a:pt x="41" y="18"/>
                    <a:pt x="41" y="18"/>
                    <a:pt x="41" y="18"/>
                  </a:cubicBezTo>
                  <a:cubicBezTo>
                    <a:pt x="52" y="18"/>
                    <a:pt x="52" y="18"/>
                    <a:pt x="52" y="18"/>
                  </a:cubicBezTo>
                  <a:cubicBezTo>
                    <a:pt x="58" y="11"/>
                    <a:pt x="58" y="11"/>
                    <a:pt x="58" y="11"/>
                  </a:cubicBezTo>
                  <a:cubicBezTo>
                    <a:pt x="42" y="0"/>
                    <a:pt x="21" y="4"/>
                    <a:pt x="11" y="20"/>
                  </a:cubicBezTo>
                  <a:close/>
                </a:path>
              </a:pathLst>
            </a:custGeom>
            <a:solidFill>
              <a:srgbClr val="AADB42"/>
            </a:soli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60" name="Oval 31"/>
            <p:cNvSpPr/>
            <p:nvPr/>
          </p:nvSpPr>
          <p:spPr>
            <a:xfrm>
              <a:off x="577198" y="317238"/>
              <a:ext cx="120433" cy="121902"/>
            </a:xfrm>
            <a:prstGeom prst="ellipse">
              <a:avLst/>
            </a:prstGeom>
            <a:solidFill>
              <a:srgbClr val="6E584D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61" name="Oval 32"/>
            <p:cNvSpPr/>
            <p:nvPr/>
          </p:nvSpPr>
          <p:spPr>
            <a:xfrm>
              <a:off x="449421" y="317238"/>
              <a:ext cx="127777" cy="121902"/>
            </a:xfrm>
            <a:prstGeom prst="ellipse">
              <a:avLst/>
            </a:prstGeom>
            <a:solidFill>
              <a:srgbClr val="6E584D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62" name="Oval 33"/>
            <p:cNvSpPr/>
            <p:nvPr/>
          </p:nvSpPr>
          <p:spPr>
            <a:xfrm>
              <a:off x="518451" y="254084"/>
              <a:ext cx="121902" cy="121902"/>
            </a:xfrm>
            <a:prstGeom prst="ellipse">
              <a:avLst/>
            </a:prstGeom>
            <a:solidFill>
              <a:srgbClr val="B06F3B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63" name="Rectangle 143"/>
            <p:cNvSpPr/>
            <p:nvPr/>
          </p:nvSpPr>
          <p:spPr>
            <a:xfrm>
              <a:off x="230586" y="618321"/>
              <a:ext cx="63154" cy="370112"/>
            </a:xfrm>
            <a:prstGeom prst="rect">
              <a:avLst/>
            </a:prstGeom>
            <a:solidFill>
              <a:srgbClr val="FFA400"/>
            </a:solidFill>
            <a:ln w="9525">
              <a:noFill/>
              <a:miter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64" name="Rectangle 144"/>
            <p:cNvSpPr/>
            <p:nvPr/>
          </p:nvSpPr>
          <p:spPr>
            <a:xfrm>
              <a:off x="212961" y="693225"/>
              <a:ext cx="98403" cy="41124"/>
            </a:xfrm>
            <a:prstGeom prst="rect">
              <a:avLst/>
            </a:prstGeom>
            <a:solidFill>
              <a:srgbClr val="E08500"/>
            </a:solidFill>
            <a:ln w="9525">
              <a:noFill/>
              <a:miter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65" name="Rectangle 145"/>
            <p:cNvSpPr/>
            <p:nvPr/>
          </p:nvSpPr>
          <p:spPr>
            <a:xfrm>
              <a:off x="212961" y="797502"/>
              <a:ext cx="98403" cy="41124"/>
            </a:xfrm>
            <a:prstGeom prst="rect">
              <a:avLst/>
            </a:prstGeom>
            <a:solidFill>
              <a:srgbClr val="E08500"/>
            </a:solidFill>
            <a:ln w="9525">
              <a:noFill/>
              <a:miter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66" name="Rectangle 146"/>
            <p:cNvSpPr/>
            <p:nvPr/>
          </p:nvSpPr>
          <p:spPr>
            <a:xfrm>
              <a:off x="212961" y="890031"/>
              <a:ext cx="98403" cy="41124"/>
            </a:xfrm>
            <a:prstGeom prst="rect">
              <a:avLst/>
            </a:prstGeom>
            <a:solidFill>
              <a:srgbClr val="E08500"/>
            </a:solidFill>
            <a:ln w="9525">
              <a:noFill/>
              <a:miter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67" name="Freeform 147"/>
            <p:cNvSpPr/>
            <p:nvPr/>
          </p:nvSpPr>
          <p:spPr>
            <a:xfrm>
              <a:off x="293739" y="525794"/>
              <a:ext cx="230586" cy="116028"/>
            </a:xfrm>
            <a:custGeom>
              <a:avLst/>
              <a:gdLst/>
              <a:ahLst/>
              <a:cxnLst>
                <a:cxn ang="0">
                  <a:pos x="115293" y="0"/>
                </a:cxn>
                <a:cxn ang="0">
                  <a:pos x="230586" y="116028"/>
                </a:cxn>
                <a:cxn ang="0">
                  <a:pos x="195998" y="116028"/>
                </a:cxn>
                <a:cxn ang="0">
                  <a:pos x="172940" y="81220"/>
                </a:cxn>
                <a:cxn ang="0">
                  <a:pos x="155646" y="116028"/>
                </a:cxn>
                <a:cxn ang="0">
                  <a:pos x="132587" y="116028"/>
                </a:cxn>
                <a:cxn ang="0">
                  <a:pos x="115293" y="81220"/>
                </a:cxn>
                <a:cxn ang="0">
                  <a:pos x="97999" y="116028"/>
                </a:cxn>
                <a:cxn ang="0">
                  <a:pos x="69176" y="116028"/>
                </a:cxn>
                <a:cxn ang="0">
                  <a:pos x="51882" y="81220"/>
                </a:cxn>
                <a:cxn ang="0">
                  <a:pos x="34588" y="116028"/>
                </a:cxn>
                <a:cxn ang="0">
                  <a:pos x="0" y="116028"/>
                </a:cxn>
                <a:cxn ang="0">
                  <a:pos x="115293" y="0"/>
                </a:cxn>
              </a:cxnLst>
              <a:rect l="0" t="0" r="0" b="0"/>
              <a:pathLst>
                <a:path w="40" h="20">
                  <a:moveTo>
                    <a:pt x="20" y="0"/>
                  </a:moveTo>
                  <a:cubicBezTo>
                    <a:pt x="31" y="0"/>
                    <a:pt x="40" y="9"/>
                    <a:pt x="40" y="20"/>
                  </a:cubicBezTo>
                  <a:cubicBezTo>
                    <a:pt x="34" y="20"/>
                    <a:pt x="34" y="20"/>
                    <a:pt x="34" y="20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27" y="20"/>
                    <a:pt x="27" y="20"/>
                    <a:pt x="27" y="20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2" y="20"/>
                    <a:pt x="12" y="20"/>
                    <a:pt x="12" y="20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6" y="20"/>
                    <a:pt x="6" y="20"/>
                    <a:pt x="6" y="20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lose/>
                </a:path>
              </a:pathLst>
            </a:custGeom>
            <a:solidFill>
              <a:srgbClr val="00B762"/>
            </a:soli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68" name="Freeform 148"/>
            <p:cNvSpPr/>
            <p:nvPr/>
          </p:nvSpPr>
          <p:spPr>
            <a:xfrm>
              <a:off x="0" y="525794"/>
              <a:ext cx="230586" cy="116028"/>
            </a:xfrm>
            <a:custGeom>
              <a:avLst/>
              <a:gdLst/>
              <a:ahLst/>
              <a:cxnLst>
                <a:cxn ang="0">
                  <a:pos x="115293" y="0"/>
                </a:cxn>
                <a:cxn ang="0">
                  <a:pos x="230586" y="116028"/>
                </a:cxn>
                <a:cxn ang="0">
                  <a:pos x="190233" y="116028"/>
                </a:cxn>
                <a:cxn ang="0">
                  <a:pos x="172940" y="81220"/>
                </a:cxn>
                <a:cxn ang="0">
                  <a:pos x="155646" y="116028"/>
                </a:cxn>
                <a:cxn ang="0">
                  <a:pos x="132587" y="116028"/>
                </a:cxn>
                <a:cxn ang="0">
                  <a:pos x="115293" y="81220"/>
                </a:cxn>
                <a:cxn ang="0">
                  <a:pos x="92234" y="116028"/>
                </a:cxn>
                <a:cxn ang="0">
                  <a:pos x="69176" y="116028"/>
                </a:cxn>
                <a:cxn ang="0">
                  <a:pos x="51882" y="81220"/>
                </a:cxn>
                <a:cxn ang="0">
                  <a:pos x="28823" y="116028"/>
                </a:cxn>
                <a:cxn ang="0">
                  <a:pos x="0" y="116028"/>
                </a:cxn>
                <a:cxn ang="0">
                  <a:pos x="115293" y="0"/>
                </a:cxn>
              </a:cxnLst>
              <a:rect l="0" t="0" r="0" b="0"/>
              <a:pathLst>
                <a:path w="40" h="20">
                  <a:moveTo>
                    <a:pt x="20" y="0"/>
                  </a:moveTo>
                  <a:cubicBezTo>
                    <a:pt x="31" y="0"/>
                    <a:pt x="40" y="9"/>
                    <a:pt x="40" y="20"/>
                  </a:cubicBezTo>
                  <a:cubicBezTo>
                    <a:pt x="33" y="20"/>
                    <a:pt x="33" y="20"/>
                    <a:pt x="33" y="20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27" y="20"/>
                    <a:pt x="27" y="20"/>
                    <a:pt x="27" y="20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6" y="20"/>
                    <a:pt x="16" y="20"/>
                    <a:pt x="16" y="20"/>
                  </a:cubicBezTo>
                  <a:cubicBezTo>
                    <a:pt x="12" y="20"/>
                    <a:pt x="12" y="20"/>
                    <a:pt x="12" y="20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5" y="20"/>
                    <a:pt x="5" y="20"/>
                    <a:pt x="5" y="20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lose/>
                </a:path>
              </a:pathLst>
            </a:custGeom>
            <a:solidFill>
              <a:srgbClr val="00B762"/>
            </a:soli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69" name="Freeform 149"/>
            <p:cNvSpPr/>
            <p:nvPr/>
          </p:nvSpPr>
          <p:spPr>
            <a:xfrm>
              <a:off x="98403" y="409766"/>
              <a:ext cx="195337" cy="226180"/>
            </a:xfrm>
            <a:custGeom>
              <a:avLst/>
              <a:gdLst/>
              <a:ahLst/>
              <a:cxnLst>
                <a:cxn ang="0">
                  <a:pos x="160866" y="69594"/>
                </a:cxn>
                <a:cxn ang="0">
                  <a:pos x="132140" y="226180"/>
                </a:cxn>
                <a:cxn ang="0">
                  <a:pos x="109159" y="197183"/>
                </a:cxn>
                <a:cxn ang="0">
                  <a:pos x="126395" y="162386"/>
                </a:cxn>
                <a:cxn ang="0">
                  <a:pos x="86178" y="168185"/>
                </a:cxn>
                <a:cxn ang="0">
                  <a:pos x="74688" y="150787"/>
                </a:cxn>
                <a:cxn ang="0">
                  <a:pos x="91923" y="115990"/>
                </a:cxn>
                <a:cxn ang="0">
                  <a:pos x="57452" y="115990"/>
                </a:cxn>
                <a:cxn ang="0">
                  <a:pos x="40216" y="92792"/>
                </a:cxn>
                <a:cxn ang="0">
                  <a:pos x="57452" y="63794"/>
                </a:cxn>
                <a:cxn ang="0">
                  <a:pos x="17236" y="63794"/>
                </a:cxn>
                <a:cxn ang="0">
                  <a:pos x="0" y="34797"/>
                </a:cxn>
                <a:cxn ang="0">
                  <a:pos x="160866" y="69594"/>
                </a:cxn>
              </a:cxnLst>
              <a:rect l="0" t="0" r="0" b="0"/>
              <a:pathLst>
                <a:path w="34" h="39">
                  <a:moveTo>
                    <a:pt x="28" y="12"/>
                  </a:moveTo>
                  <a:cubicBezTo>
                    <a:pt x="34" y="21"/>
                    <a:pt x="32" y="33"/>
                    <a:pt x="23" y="39"/>
                  </a:cubicBezTo>
                  <a:cubicBezTo>
                    <a:pt x="19" y="34"/>
                    <a:pt x="19" y="34"/>
                    <a:pt x="19" y="34"/>
                  </a:cubicBezTo>
                  <a:cubicBezTo>
                    <a:pt x="22" y="28"/>
                    <a:pt x="22" y="28"/>
                    <a:pt x="22" y="28"/>
                  </a:cubicBezTo>
                  <a:cubicBezTo>
                    <a:pt x="15" y="29"/>
                    <a:pt x="15" y="29"/>
                    <a:pt x="15" y="29"/>
                  </a:cubicBezTo>
                  <a:cubicBezTo>
                    <a:pt x="13" y="26"/>
                    <a:pt x="13" y="26"/>
                    <a:pt x="13" y="26"/>
                  </a:cubicBezTo>
                  <a:cubicBezTo>
                    <a:pt x="16" y="20"/>
                    <a:pt x="16" y="20"/>
                    <a:pt x="16" y="20"/>
                  </a:cubicBezTo>
                  <a:cubicBezTo>
                    <a:pt x="10" y="20"/>
                    <a:pt x="10" y="20"/>
                    <a:pt x="10" y="20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3" y="11"/>
                    <a:pt x="3" y="11"/>
                    <a:pt x="3" y="11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9" y="0"/>
                    <a:pt x="22" y="3"/>
                    <a:pt x="28" y="12"/>
                  </a:cubicBezTo>
                  <a:close/>
                </a:path>
              </a:pathLst>
            </a:custGeom>
            <a:solidFill>
              <a:srgbClr val="AADB42"/>
            </a:soli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70" name="Freeform 150"/>
            <p:cNvSpPr/>
            <p:nvPr/>
          </p:nvSpPr>
          <p:spPr>
            <a:xfrm>
              <a:off x="236460" y="409766"/>
              <a:ext cx="190931" cy="226180"/>
            </a:xfrm>
            <a:custGeom>
              <a:avLst/>
              <a:gdLst/>
              <a:ahLst/>
              <a:cxnLst>
                <a:cxn ang="0">
                  <a:pos x="34715" y="69594"/>
                </a:cxn>
                <a:cxn ang="0">
                  <a:pos x="63644" y="226180"/>
                </a:cxn>
                <a:cxn ang="0">
                  <a:pos x="81001" y="197183"/>
                </a:cxn>
                <a:cxn ang="0">
                  <a:pos x="69429" y="162386"/>
                </a:cxn>
                <a:cxn ang="0">
                  <a:pos x="104144" y="168185"/>
                </a:cxn>
                <a:cxn ang="0">
                  <a:pos x="115716" y="150787"/>
                </a:cxn>
                <a:cxn ang="0">
                  <a:pos x="104144" y="115990"/>
                </a:cxn>
                <a:cxn ang="0">
                  <a:pos x="138859" y="115990"/>
                </a:cxn>
                <a:cxn ang="0">
                  <a:pos x="156216" y="92792"/>
                </a:cxn>
                <a:cxn ang="0">
                  <a:pos x="138859" y="63794"/>
                </a:cxn>
                <a:cxn ang="0">
                  <a:pos x="173574" y="63794"/>
                </a:cxn>
                <a:cxn ang="0">
                  <a:pos x="190931" y="34797"/>
                </a:cxn>
                <a:cxn ang="0">
                  <a:pos x="34715" y="69594"/>
                </a:cxn>
              </a:cxnLst>
              <a:rect l="0" t="0" r="0" b="0"/>
              <a:pathLst>
                <a:path w="33" h="39">
                  <a:moveTo>
                    <a:pt x="6" y="12"/>
                  </a:moveTo>
                  <a:cubicBezTo>
                    <a:pt x="0" y="21"/>
                    <a:pt x="2" y="33"/>
                    <a:pt x="11" y="39"/>
                  </a:cubicBezTo>
                  <a:cubicBezTo>
                    <a:pt x="14" y="34"/>
                    <a:pt x="14" y="34"/>
                    <a:pt x="14" y="34"/>
                  </a:cubicBezTo>
                  <a:cubicBezTo>
                    <a:pt x="12" y="28"/>
                    <a:pt x="12" y="28"/>
                    <a:pt x="12" y="28"/>
                  </a:cubicBezTo>
                  <a:cubicBezTo>
                    <a:pt x="18" y="29"/>
                    <a:pt x="18" y="29"/>
                    <a:pt x="18" y="29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24" y="20"/>
                    <a:pt x="24" y="20"/>
                    <a:pt x="24" y="20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24" y="11"/>
                    <a:pt x="24" y="11"/>
                    <a:pt x="24" y="11"/>
                  </a:cubicBezTo>
                  <a:cubicBezTo>
                    <a:pt x="30" y="11"/>
                    <a:pt x="30" y="11"/>
                    <a:pt x="30" y="11"/>
                  </a:cubicBezTo>
                  <a:cubicBezTo>
                    <a:pt x="33" y="6"/>
                    <a:pt x="33" y="6"/>
                    <a:pt x="33" y="6"/>
                  </a:cubicBezTo>
                  <a:cubicBezTo>
                    <a:pt x="24" y="0"/>
                    <a:pt x="12" y="3"/>
                    <a:pt x="6" y="12"/>
                  </a:cubicBezTo>
                  <a:close/>
                </a:path>
              </a:pathLst>
            </a:custGeom>
            <a:solidFill>
              <a:srgbClr val="AADB42"/>
            </a:solidFill>
            <a:ln w="9525">
              <a:noFill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71" name="Oval 151"/>
            <p:cNvSpPr/>
            <p:nvPr/>
          </p:nvSpPr>
          <p:spPr>
            <a:xfrm>
              <a:off x="259960" y="594822"/>
              <a:ext cx="69029" cy="76372"/>
            </a:xfrm>
            <a:prstGeom prst="ellipse">
              <a:avLst/>
            </a:prstGeom>
            <a:solidFill>
              <a:srgbClr val="6E584D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72" name="Oval 152"/>
            <p:cNvSpPr/>
            <p:nvPr/>
          </p:nvSpPr>
          <p:spPr>
            <a:xfrm>
              <a:off x="183587" y="594822"/>
              <a:ext cx="76372" cy="76372"/>
            </a:xfrm>
            <a:prstGeom prst="ellipse">
              <a:avLst/>
            </a:prstGeom>
            <a:solidFill>
              <a:srgbClr val="6E584D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7673" name="Oval 153"/>
            <p:cNvSpPr/>
            <p:nvPr/>
          </p:nvSpPr>
          <p:spPr>
            <a:xfrm>
              <a:off x="224711" y="561042"/>
              <a:ext cx="74904" cy="74904"/>
            </a:xfrm>
            <a:prstGeom prst="ellipse">
              <a:avLst/>
            </a:prstGeom>
            <a:solidFill>
              <a:srgbClr val="B06F3B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27674" name="Freeform 73"/>
          <p:cNvSpPr/>
          <p:nvPr/>
        </p:nvSpPr>
        <p:spPr>
          <a:xfrm>
            <a:off x="4365625" y="2833688"/>
            <a:ext cx="3405188" cy="265112"/>
          </a:xfrm>
          <a:custGeom>
            <a:avLst/>
            <a:gdLst/>
            <a:ahLst/>
            <a:cxnLst>
              <a:cxn ang="0">
                <a:pos x="3339187" y="0"/>
              </a:cxn>
              <a:cxn ang="0">
                <a:pos x="68446" y="0"/>
              </a:cxn>
              <a:cxn ang="0">
                <a:pos x="0" y="103739"/>
              </a:cxn>
              <a:cxn ang="0">
                <a:pos x="0" y="265112"/>
              </a:cxn>
              <a:cxn ang="0">
                <a:pos x="3405188" y="265112"/>
              </a:cxn>
              <a:cxn ang="0">
                <a:pos x="3405188" y="103739"/>
              </a:cxn>
              <a:cxn ang="0">
                <a:pos x="3339187" y="0"/>
              </a:cxn>
            </a:cxnLst>
            <a:rect l="0" t="0" r="0" b="0"/>
            <a:pathLst>
              <a:path w="1393" h="69">
                <a:moveTo>
                  <a:pt x="1366" y="0"/>
                </a:moveTo>
                <a:cubicBezTo>
                  <a:pt x="28" y="0"/>
                  <a:pt x="28" y="0"/>
                  <a:pt x="28" y="0"/>
                </a:cubicBezTo>
                <a:cubicBezTo>
                  <a:pt x="13" y="0"/>
                  <a:pt x="0" y="12"/>
                  <a:pt x="0" y="27"/>
                </a:cubicBezTo>
                <a:cubicBezTo>
                  <a:pt x="0" y="69"/>
                  <a:pt x="0" y="69"/>
                  <a:pt x="0" y="69"/>
                </a:cubicBezTo>
                <a:cubicBezTo>
                  <a:pt x="1393" y="69"/>
                  <a:pt x="1393" y="69"/>
                  <a:pt x="1393" y="69"/>
                </a:cubicBezTo>
                <a:cubicBezTo>
                  <a:pt x="1393" y="27"/>
                  <a:pt x="1393" y="27"/>
                  <a:pt x="1393" y="27"/>
                </a:cubicBezTo>
                <a:cubicBezTo>
                  <a:pt x="1393" y="12"/>
                  <a:pt x="1381" y="0"/>
                  <a:pt x="1366" y="0"/>
                </a:cubicBezTo>
                <a:close/>
              </a:path>
            </a:pathLst>
          </a:custGeom>
          <a:solidFill>
            <a:srgbClr val="00C27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" grpId="0"/>
      <p:bldP spid="27650" grpId="0"/>
      <p:bldP spid="2767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B6D3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Freeform 11"/>
          <p:cNvSpPr/>
          <p:nvPr/>
        </p:nvSpPr>
        <p:spPr>
          <a:xfrm>
            <a:off x="6321425" y="4711700"/>
            <a:ext cx="692150" cy="1555750"/>
          </a:xfrm>
          <a:custGeom>
            <a:avLst/>
            <a:gdLst/>
            <a:ahLst/>
            <a:cxnLst>
              <a:cxn ang="0">
                <a:pos x="576792" y="1555750"/>
              </a:cxn>
              <a:cxn ang="0">
                <a:pos x="115358" y="1555750"/>
              </a:cxn>
              <a:cxn ang="0">
                <a:pos x="0" y="1440081"/>
              </a:cxn>
              <a:cxn ang="0">
                <a:pos x="0" y="347007"/>
              </a:cxn>
              <a:cxn ang="0">
                <a:pos x="346075" y="0"/>
              </a:cxn>
              <a:cxn ang="0">
                <a:pos x="346075" y="0"/>
              </a:cxn>
              <a:cxn ang="0">
                <a:pos x="692150" y="347007"/>
              </a:cxn>
              <a:cxn ang="0">
                <a:pos x="692150" y="1440081"/>
              </a:cxn>
              <a:cxn ang="0">
                <a:pos x="576792" y="1555750"/>
              </a:cxn>
            </a:cxnLst>
            <a:rect l="0" t="0" r="0" b="0"/>
            <a:pathLst>
              <a:path w="120" h="269">
                <a:moveTo>
                  <a:pt x="100" y="269"/>
                </a:moveTo>
                <a:cubicBezTo>
                  <a:pt x="20" y="269"/>
                  <a:pt x="20" y="269"/>
                  <a:pt x="20" y="269"/>
                </a:cubicBezTo>
                <a:cubicBezTo>
                  <a:pt x="9" y="269"/>
                  <a:pt x="0" y="260"/>
                  <a:pt x="0" y="249"/>
                </a:cubicBezTo>
                <a:cubicBezTo>
                  <a:pt x="0" y="60"/>
                  <a:pt x="0" y="60"/>
                  <a:pt x="0" y="60"/>
                </a:cubicBezTo>
                <a:cubicBezTo>
                  <a:pt x="0" y="27"/>
                  <a:pt x="27" y="0"/>
                  <a:pt x="60" y="0"/>
                </a:cubicBezTo>
                <a:cubicBezTo>
                  <a:pt x="60" y="0"/>
                  <a:pt x="60" y="0"/>
                  <a:pt x="60" y="0"/>
                </a:cubicBezTo>
                <a:cubicBezTo>
                  <a:pt x="93" y="0"/>
                  <a:pt x="120" y="27"/>
                  <a:pt x="120" y="60"/>
                </a:cubicBezTo>
                <a:cubicBezTo>
                  <a:pt x="120" y="249"/>
                  <a:pt x="120" y="249"/>
                  <a:pt x="120" y="249"/>
                </a:cubicBezTo>
                <a:cubicBezTo>
                  <a:pt x="120" y="260"/>
                  <a:pt x="111" y="269"/>
                  <a:pt x="100" y="269"/>
                </a:cubicBezTo>
                <a:close/>
              </a:path>
            </a:pathLst>
          </a:custGeom>
          <a:solidFill>
            <a:srgbClr val="2571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2" name="Freeform 15"/>
          <p:cNvSpPr/>
          <p:nvPr/>
        </p:nvSpPr>
        <p:spPr>
          <a:xfrm>
            <a:off x="6753225" y="3432175"/>
            <a:ext cx="4822825" cy="3200400"/>
          </a:xfrm>
          <a:custGeom>
            <a:avLst/>
            <a:gdLst/>
            <a:ahLst/>
            <a:cxnLst>
              <a:cxn ang="0">
                <a:pos x="4487826" y="2164466"/>
              </a:cxn>
              <a:cxn ang="0">
                <a:pos x="3950673" y="2164466"/>
              </a:cxn>
              <a:cxn ang="0">
                <a:pos x="3950673" y="1869311"/>
              </a:cxn>
              <a:cxn ang="0">
                <a:pos x="3471279" y="1388962"/>
              </a:cxn>
              <a:cxn ang="0">
                <a:pos x="2847488" y="1388962"/>
              </a:cxn>
              <a:cxn ang="0">
                <a:pos x="2847488" y="1059084"/>
              </a:cxn>
              <a:cxn ang="0">
                <a:pos x="2541369" y="746567"/>
              </a:cxn>
              <a:cxn ang="0">
                <a:pos x="2512490" y="746567"/>
              </a:cxn>
              <a:cxn ang="0">
                <a:pos x="2512490" y="532435"/>
              </a:cxn>
              <a:cxn ang="0">
                <a:pos x="2027319" y="11575"/>
              </a:cxn>
              <a:cxn ang="0">
                <a:pos x="1501718" y="520861"/>
              </a:cxn>
              <a:cxn ang="0">
                <a:pos x="1501718" y="567159"/>
              </a:cxn>
              <a:cxn ang="0">
                <a:pos x="1484390" y="567159"/>
              </a:cxn>
              <a:cxn ang="0">
                <a:pos x="1068530" y="983848"/>
              </a:cxn>
              <a:cxn ang="0">
                <a:pos x="1068530" y="1238491"/>
              </a:cxn>
              <a:cxn ang="0">
                <a:pos x="935686" y="1238491"/>
              </a:cxn>
              <a:cxn ang="0">
                <a:pos x="577584" y="1591519"/>
              </a:cxn>
              <a:cxn ang="0">
                <a:pos x="577584" y="1875099"/>
              </a:cxn>
              <a:cxn ang="0">
                <a:pos x="334999" y="1875099"/>
              </a:cxn>
              <a:cxn ang="0">
                <a:pos x="0" y="2204977"/>
              </a:cxn>
              <a:cxn ang="0">
                <a:pos x="0" y="2905246"/>
              </a:cxn>
              <a:cxn ang="0">
                <a:pos x="716204" y="2905246"/>
              </a:cxn>
              <a:cxn ang="0">
                <a:pos x="716204" y="2882096"/>
              </a:cxn>
              <a:cxn ang="0">
                <a:pos x="1068530" y="2882096"/>
              </a:cxn>
              <a:cxn ang="0">
                <a:pos x="1068530" y="3032567"/>
              </a:cxn>
              <a:cxn ang="0">
                <a:pos x="1732751" y="3032567"/>
              </a:cxn>
              <a:cxn ang="0">
                <a:pos x="1732751" y="2963119"/>
              </a:cxn>
              <a:cxn ang="0">
                <a:pos x="2512490" y="2963119"/>
              </a:cxn>
              <a:cxn ang="0">
                <a:pos x="2512490" y="2835797"/>
              </a:cxn>
              <a:cxn ang="0">
                <a:pos x="2714644" y="2835797"/>
              </a:cxn>
              <a:cxn ang="0">
                <a:pos x="2714644" y="3049929"/>
              </a:cxn>
              <a:cxn ang="0">
                <a:pos x="3731192" y="3049929"/>
              </a:cxn>
              <a:cxn ang="0">
                <a:pos x="3731192" y="3200400"/>
              </a:cxn>
              <a:cxn ang="0">
                <a:pos x="4822825" y="3200400"/>
              </a:cxn>
              <a:cxn ang="0">
                <a:pos x="4822825" y="2505919"/>
              </a:cxn>
              <a:cxn ang="0">
                <a:pos x="4487826" y="2164466"/>
              </a:cxn>
            </a:cxnLst>
            <a:rect l="0" t="0" r="0" b="0"/>
            <a:pathLst>
              <a:path w="835" h="553">
                <a:moveTo>
                  <a:pt x="777" y="374"/>
                </a:moveTo>
                <a:cubicBezTo>
                  <a:pt x="684" y="374"/>
                  <a:pt x="684" y="374"/>
                  <a:pt x="684" y="374"/>
                </a:cubicBezTo>
                <a:cubicBezTo>
                  <a:pt x="684" y="323"/>
                  <a:pt x="684" y="323"/>
                  <a:pt x="684" y="323"/>
                </a:cubicBezTo>
                <a:cubicBezTo>
                  <a:pt x="684" y="277"/>
                  <a:pt x="647" y="240"/>
                  <a:pt x="601" y="240"/>
                </a:cubicBezTo>
                <a:cubicBezTo>
                  <a:pt x="493" y="240"/>
                  <a:pt x="493" y="240"/>
                  <a:pt x="493" y="240"/>
                </a:cubicBezTo>
                <a:cubicBezTo>
                  <a:pt x="493" y="183"/>
                  <a:pt x="493" y="183"/>
                  <a:pt x="493" y="183"/>
                </a:cubicBezTo>
                <a:cubicBezTo>
                  <a:pt x="493" y="153"/>
                  <a:pt x="469" y="129"/>
                  <a:pt x="440" y="129"/>
                </a:cubicBezTo>
                <a:cubicBezTo>
                  <a:pt x="435" y="129"/>
                  <a:pt x="435" y="129"/>
                  <a:pt x="435" y="129"/>
                </a:cubicBezTo>
                <a:cubicBezTo>
                  <a:pt x="435" y="92"/>
                  <a:pt x="435" y="92"/>
                  <a:pt x="435" y="92"/>
                </a:cubicBezTo>
                <a:cubicBezTo>
                  <a:pt x="435" y="45"/>
                  <a:pt x="398" y="5"/>
                  <a:pt x="351" y="2"/>
                </a:cubicBezTo>
                <a:cubicBezTo>
                  <a:pt x="301" y="0"/>
                  <a:pt x="260" y="40"/>
                  <a:pt x="260" y="90"/>
                </a:cubicBezTo>
                <a:cubicBezTo>
                  <a:pt x="260" y="98"/>
                  <a:pt x="260" y="98"/>
                  <a:pt x="260" y="98"/>
                </a:cubicBezTo>
                <a:cubicBezTo>
                  <a:pt x="257" y="98"/>
                  <a:pt x="257" y="98"/>
                  <a:pt x="257" y="98"/>
                </a:cubicBezTo>
                <a:cubicBezTo>
                  <a:pt x="217" y="98"/>
                  <a:pt x="185" y="130"/>
                  <a:pt x="185" y="170"/>
                </a:cubicBezTo>
                <a:cubicBezTo>
                  <a:pt x="185" y="214"/>
                  <a:pt x="185" y="214"/>
                  <a:pt x="185" y="214"/>
                </a:cubicBezTo>
                <a:cubicBezTo>
                  <a:pt x="162" y="214"/>
                  <a:pt x="162" y="214"/>
                  <a:pt x="162" y="214"/>
                </a:cubicBezTo>
                <a:cubicBezTo>
                  <a:pt x="128" y="214"/>
                  <a:pt x="100" y="242"/>
                  <a:pt x="100" y="275"/>
                </a:cubicBezTo>
                <a:cubicBezTo>
                  <a:pt x="100" y="324"/>
                  <a:pt x="100" y="324"/>
                  <a:pt x="100" y="324"/>
                </a:cubicBezTo>
                <a:cubicBezTo>
                  <a:pt x="58" y="324"/>
                  <a:pt x="58" y="324"/>
                  <a:pt x="58" y="324"/>
                </a:cubicBezTo>
                <a:cubicBezTo>
                  <a:pt x="26" y="324"/>
                  <a:pt x="0" y="349"/>
                  <a:pt x="0" y="381"/>
                </a:cubicBezTo>
                <a:cubicBezTo>
                  <a:pt x="0" y="502"/>
                  <a:pt x="0" y="502"/>
                  <a:pt x="0" y="502"/>
                </a:cubicBezTo>
                <a:cubicBezTo>
                  <a:pt x="124" y="502"/>
                  <a:pt x="124" y="502"/>
                  <a:pt x="124" y="502"/>
                </a:cubicBezTo>
                <a:cubicBezTo>
                  <a:pt x="124" y="498"/>
                  <a:pt x="124" y="498"/>
                  <a:pt x="124" y="498"/>
                </a:cubicBezTo>
                <a:cubicBezTo>
                  <a:pt x="185" y="498"/>
                  <a:pt x="185" y="498"/>
                  <a:pt x="185" y="498"/>
                </a:cubicBezTo>
                <a:cubicBezTo>
                  <a:pt x="185" y="524"/>
                  <a:pt x="185" y="524"/>
                  <a:pt x="185" y="524"/>
                </a:cubicBezTo>
                <a:cubicBezTo>
                  <a:pt x="300" y="524"/>
                  <a:pt x="300" y="524"/>
                  <a:pt x="300" y="524"/>
                </a:cubicBezTo>
                <a:cubicBezTo>
                  <a:pt x="300" y="512"/>
                  <a:pt x="300" y="512"/>
                  <a:pt x="300" y="512"/>
                </a:cubicBezTo>
                <a:cubicBezTo>
                  <a:pt x="435" y="512"/>
                  <a:pt x="435" y="512"/>
                  <a:pt x="435" y="512"/>
                </a:cubicBezTo>
                <a:cubicBezTo>
                  <a:pt x="435" y="490"/>
                  <a:pt x="435" y="490"/>
                  <a:pt x="435" y="490"/>
                </a:cubicBezTo>
                <a:cubicBezTo>
                  <a:pt x="470" y="490"/>
                  <a:pt x="470" y="490"/>
                  <a:pt x="470" y="490"/>
                </a:cubicBezTo>
                <a:cubicBezTo>
                  <a:pt x="470" y="527"/>
                  <a:pt x="470" y="527"/>
                  <a:pt x="470" y="527"/>
                </a:cubicBezTo>
                <a:cubicBezTo>
                  <a:pt x="646" y="527"/>
                  <a:pt x="646" y="527"/>
                  <a:pt x="646" y="527"/>
                </a:cubicBezTo>
                <a:cubicBezTo>
                  <a:pt x="646" y="553"/>
                  <a:pt x="646" y="553"/>
                  <a:pt x="646" y="553"/>
                </a:cubicBezTo>
                <a:cubicBezTo>
                  <a:pt x="835" y="553"/>
                  <a:pt x="835" y="553"/>
                  <a:pt x="835" y="553"/>
                </a:cubicBezTo>
                <a:cubicBezTo>
                  <a:pt x="835" y="433"/>
                  <a:pt x="835" y="433"/>
                  <a:pt x="835" y="433"/>
                </a:cubicBezTo>
                <a:cubicBezTo>
                  <a:pt x="835" y="401"/>
                  <a:pt x="809" y="374"/>
                  <a:pt x="777" y="374"/>
                </a:cubicBezTo>
                <a:close/>
              </a:path>
            </a:pathLst>
          </a:custGeom>
          <a:solidFill>
            <a:srgbClr val="83D1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3" name="Freeform 16"/>
          <p:cNvSpPr/>
          <p:nvPr/>
        </p:nvSpPr>
        <p:spPr>
          <a:xfrm>
            <a:off x="8775700" y="3444875"/>
            <a:ext cx="2800350" cy="3036888"/>
          </a:xfrm>
          <a:custGeom>
            <a:avLst/>
            <a:gdLst/>
            <a:ahLst/>
            <a:cxnLst>
              <a:cxn ang="0">
                <a:pos x="2465463" y="2151852"/>
              </a:cxn>
              <a:cxn ang="0">
                <a:pos x="1928488" y="2151852"/>
              </a:cxn>
              <a:cxn ang="0">
                <a:pos x="1928488" y="1856840"/>
              </a:cxn>
              <a:cxn ang="0">
                <a:pos x="1449253" y="1376723"/>
              </a:cxn>
              <a:cxn ang="0">
                <a:pos x="825670" y="1376723"/>
              </a:cxn>
              <a:cxn ang="0">
                <a:pos x="825670" y="1047003"/>
              </a:cxn>
              <a:cxn ang="0">
                <a:pos x="519653" y="734638"/>
              </a:cxn>
              <a:cxn ang="0">
                <a:pos x="490783" y="734638"/>
              </a:cxn>
              <a:cxn ang="0">
                <a:pos x="490783" y="520609"/>
              </a:cxn>
              <a:cxn ang="0">
                <a:pos x="5774" y="0"/>
              </a:cxn>
              <a:cxn ang="0">
                <a:pos x="0" y="0"/>
              </a:cxn>
              <a:cxn ang="0">
                <a:pos x="0" y="2950120"/>
              </a:cxn>
              <a:cxn ang="0">
                <a:pos x="490783" y="2950120"/>
              </a:cxn>
              <a:cxn ang="0">
                <a:pos x="490783" y="2822860"/>
              </a:cxn>
              <a:cxn ang="0">
                <a:pos x="692870" y="2822860"/>
              </a:cxn>
              <a:cxn ang="0">
                <a:pos x="692870" y="3036888"/>
              </a:cxn>
              <a:cxn ang="0">
                <a:pos x="1709080" y="3036888"/>
              </a:cxn>
              <a:cxn ang="0">
                <a:pos x="1709080" y="3036888"/>
              </a:cxn>
              <a:cxn ang="0">
                <a:pos x="2800350" y="3036888"/>
              </a:cxn>
              <a:cxn ang="0">
                <a:pos x="2800350" y="2493140"/>
              </a:cxn>
              <a:cxn ang="0">
                <a:pos x="2465463" y="2151852"/>
              </a:cxn>
            </a:cxnLst>
            <a:rect l="0" t="0" r="0" b="0"/>
            <a:pathLst>
              <a:path w="485" h="525">
                <a:moveTo>
                  <a:pt x="427" y="372"/>
                </a:moveTo>
                <a:cubicBezTo>
                  <a:pt x="334" y="372"/>
                  <a:pt x="334" y="372"/>
                  <a:pt x="334" y="372"/>
                </a:cubicBezTo>
                <a:cubicBezTo>
                  <a:pt x="334" y="321"/>
                  <a:pt x="334" y="321"/>
                  <a:pt x="334" y="321"/>
                </a:cubicBezTo>
                <a:cubicBezTo>
                  <a:pt x="334" y="275"/>
                  <a:pt x="297" y="238"/>
                  <a:pt x="251" y="238"/>
                </a:cubicBezTo>
                <a:cubicBezTo>
                  <a:pt x="143" y="238"/>
                  <a:pt x="143" y="238"/>
                  <a:pt x="143" y="238"/>
                </a:cubicBezTo>
                <a:cubicBezTo>
                  <a:pt x="143" y="181"/>
                  <a:pt x="143" y="181"/>
                  <a:pt x="143" y="181"/>
                </a:cubicBezTo>
                <a:cubicBezTo>
                  <a:pt x="143" y="151"/>
                  <a:pt x="119" y="127"/>
                  <a:pt x="90" y="127"/>
                </a:cubicBezTo>
                <a:cubicBezTo>
                  <a:pt x="85" y="127"/>
                  <a:pt x="85" y="127"/>
                  <a:pt x="85" y="127"/>
                </a:cubicBezTo>
                <a:cubicBezTo>
                  <a:pt x="85" y="90"/>
                  <a:pt x="85" y="90"/>
                  <a:pt x="85" y="90"/>
                </a:cubicBezTo>
                <a:cubicBezTo>
                  <a:pt x="85" y="43"/>
                  <a:pt x="48" y="3"/>
                  <a:pt x="1" y="0"/>
                </a:cubicBezTo>
                <a:cubicBezTo>
                  <a:pt x="1" y="0"/>
                  <a:pt x="0" y="0"/>
                  <a:pt x="0" y="0"/>
                </a:cubicBezTo>
                <a:cubicBezTo>
                  <a:pt x="0" y="510"/>
                  <a:pt x="0" y="510"/>
                  <a:pt x="0" y="510"/>
                </a:cubicBezTo>
                <a:cubicBezTo>
                  <a:pt x="85" y="510"/>
                  <a:pt x="85" y="510"/>
                  <a:pt x="85" y="510"/>
                </a:cubicBezTo>
                <a:cubicBezTo>
                  <a:pt x="85" y="488"/>
                  <a:pt x="85" y="488"/>
                  <a:pt x="85" y="488"/>
                </a:cubicBezTo>
                <a:cubicBezTo>
                  <a:pt x="120" y="488"/>
                  <a:pt x="120" y="488"/>
                  <a:pt x="120" y="488"/>
                </a:cubicBezTo>
                <a:cubicBezTo>
                  <a:pt x="120" y="525"/>
                  <a:pt x="120" y="525"/>
                  <a:pt x="120" y="525"/>
                </a:cubicBezTo>
                <a:cubicBezTo>
                  <a:pt x="296" y="525"/>
                  <a:pt x="296" y="525"/>
                  <a:pt x="296" y="525"/>
                </a:cubicBezTo>
                <a:cubicBezTo>
                  <a:pt x="296" y="525"/>
                  <a:pt x="296" y="525"/>
                  <a:pt x="296" y="525"/>
                </a:cubicBezTo>
                <a:cubicBezTo>
                  <a:pt x="485" y="525"/>
                  <a:pt x="485" y="525"/>
                  <a:pt x="485" y="525"/>
                </a:cubicBezTo>
                <a:cubicBezTo>
                  <a:pt x="485" y="431"/>
                  <a:pt x="485" y="431"/>
                  <a:pt x="485" y="431"/>
                </a:cubicBezTo>
                <a:cubicBezTo>
                  <a:pt x="485" y="399"/>
                  <a:pt x="459" y="372"/>
                  <a:pt x="427" y="372"/>
                </a:cubicBezTo>
                <a:close/>
              </a:path>
            </a:pathLst>
          </a:custGeom>
          <a:solidFill>
            <a:srgbClr val="46B34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4" name="Freeform 17"/>
          <p:cNvSpPr/>
          <p:nvPr/>
        </p:nvSpPr>
        <p:spPr>
          <a:xfrm>
            <a:off x="7324725" y="4591050"/>
            <a:ext cx="514350" cy="1249363"/>
          </a:xfrm>
          <a:custGeom>
            <a:avLst/>
            <a:gdLst/>
            <a:ahLst/>
            <a:cxnLst>
              <a:cxn ang="0">
                <a:pos x="514350" y="0"/>
              </a:cxn>
              <a:cxn ang="0">
                <a:pos x="497012" y="0"/>
              </a:cxn>
              <a:cxn ang="0">
                <a:pos x="497012" y="80977"/>
              </a:cxn>
              <a:cxn ang="0">
                <a:pos x="364090" y="80977"/>
              </a:cxn>
              <a:cxn ang="0">
                <a:pos x="104026" y="190875"/>
              </a:cxn>
              <a:cxn ang="0">
                <a:pos x="11558" y="375966"/>
              </a:cxn>
              <a:cxn ang="0">
                <a:pos x="5779" y="433807"/>
              </a:cxn>
              <a:cxn ang="0">
                <a:pos x="5779" y="717227"/>
              </a:cxn>
              <a:cxn ang="0">
                <a:pos x="0" y="717227"/>
              </a:cxn>
              <a:cxn ang="0">
                <a:pos x="0" y="1249363"/>
              </a:cxn>
              <a:cxn ang="0">
                <a:pos x="514350" y="1249363"/>
              </a:cxn>
              <a:cxn ang="0">
                <a:pos x="514350" y="0"/>
              </a:cxn>
            </a:cxnLst>
            <a:rect l="0" t="0" r="0" b="0"/>
            <a:pathLst>
              <a:path w="89" h="216">
                <a:moveTo>
                  <a:pt x="89" y="0"/>
                </a:moveTo>
                <a:cubicBezTo>
                  <a:pt x="88" y="0"/>
                  <a:pt x="87" y="0"/>
                  <a:pt x="86" y="0"/>
                </a:cubicBezTo>
                <a:cubicBezTo>
                  <a:pt x="86" y="14"/>
                  <a:pt x="86" y="14"/>
                  <a:pt x="86" y="14"/>
                </a:cubicBezTo>
                <a:cubicBezTo>
                  <a:pt x="63" y="14"/>
                  <a:pt x="63" y="14"/>
                  <a:pt x="63" y="14"/>
                </a:cubicBezTo>
                <a:cubicBezTo>
                  <a:pt x="45" y="14"/>
                  <a:pt x="29" y="21"/>
                  <a:pt x="18" y="33"/>
                </a:cubicBezTo>
                <a:cubicBezTo>
                  <a:pt x="11" y="42"/>
                  <a:pt x="5" y="53"/>
                  <a:pt x="2" y="65"/>
                </a:cubicBezTo>
                <a:cubicBezTo>
                  <a:pt x="2" y="68"/>
                  <a:pt x="1" y="72"/>
                  <a:pt x="1" y="75"/>
                </a:cubicBezTo>
                <a:cubicBezTo>
                  <a:pt x="1" y="124"/>
                  <a:pt x="1" y="124"/>
                  <a:pt x="1" y="124"/>
                </a:cubicBezTo>
                <a:cubicBezTo>
                  <a:pt x="0" y="124"/>
                  <a:pt x="0" y="124"/>
                  <a:pt x="0" y="124"/>
                </a:cubicBezTo>
                <a:cubicBezTo>
                  <a:pt x="0" y="216"/>
                  <a:pt x="0" y="216"/>
                  <a:pt x="0" y="216"/>
                </a:cubicBezTo>
                <a:cubicBezTo>
                  <a:pt x="89" y="216"/>
                  <a:pt x="89" y="216"/>
                  <a:pt x="89" y="216"/>
                </a:cubicBezTo>
                <a:lnTo>
                  <a:pt x="89" y="0"/>
                </a:lnTo>
                <a:close/>
              </a:path>
            </a:pathLst>
          </a:custGeom>
          <a:solidFill>
            <a:srgbClr val="83D1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5" name="Freeform 18"/>
          <p:cNvSpPr/>
          <p:nvPr/>
        </p:nvSpPr>
        <p:spPr>
          <a:xfrm>
            <a:off x="7821613" y="3930650"/>
            <a:ext cx="520700" cy="1249363"/>
          </a:xfrm>
          <a:custGeom>
            <a:avLst/>
            <a:gdLst/>
            <a:ahLst/>
            <a:cxnLst>
              <a:cxn ang="0">
                <a:pos x="514914" y="0"/>
              </a:cxn>
              <a:cxn ang="0">
                <a:pos x="491772" y="17352"/>
              </a:cxn>
              <a:cxn ang="0">
                <a:pos x="497558" y="57841"/>
              </a:cxn>
              <a:cxn ang="0">
                <a:pos x="422346" y="69409"/>
              </a:cxn>
              <a:cxn ang="0">
                <a:pos x="404989" y="69409"/>
              </a:cxn>
              <a:cxn ang="0">
                <a:pos x="75212" y="237148"/>
              </a:cxn>
              <a:cxn ang="0">
                <a:pos x="0" y="456943"/>
              </a:cxn>
              <a:cxn ang="0">
                <a:pos x="0" y="1249363"/>
              </a:cxn>
              <a:cxn ang="0">
                <a:pos x="514914" y="1249363"/>
              </a:cxn>
              <a:cxn ang="0">
                <a:pos x="514914" y="0"/>
              </a:cxn>
            </a:cxnLst>
            <a:rect l="0" t="0" r="0" b="0"/>
            <a:pathLst>
              <a:path w="90" h="216">
                <a:moveTo>
                  <a:pt x="89" y="0"/>
                </a:moveTo>
                <a:cubicBezTo>
                  <a:pt x="84" y="0"/>
                  <a:pt x="90" y="3"/>
                  <a:pt x="85" y="3"/>
                </a:cubicBezTo>
                <a:cubicBezTo>
                  <a:pt x="85" y="4"/>
                  <a:pt x="86" y="9"/>
                  <a:pt x="86" y="10"/>
                </a:cubicBezTo>
                <a:cubicBezTo>
                  <a:pt x="73" y="12"/>
                  <a:pt x="73" y="12"/>
                  <a:pt x="73" y="12"/>
                </a:cubicBezTo>
                <a:cubicBezTo>
                  <a:pt x="70" y="12"/>
                  <a:pt x="70" y="12"/>
                  <a:pt x="70" y="12"/>
                </a:cubicBezTo>
                <a:cubicBezTo>
                  <a:pt x="47" y="12"/>
                  <a:pt x="26" y="23"/>
                  <a:pt x="13" y="41"/>
                </a:cubicBezTo>
                <a:cubicBezTo>
                  <a:pt x="6" y="52"/>
                  <a:pt x="1" y="65"/>
                  <a:pt x="0" y="79"/>
                </a:cubicBezTo>
                <a:cubicBezTo>
                  <a:pt x="0" y="216"/>
                  <a:pt x="0" y="216"/>
                  <a:pt x="0" y="216"/>
                </a:cubicBezTo>
                <a:cubicBezTo>
                  <a:pt x="89" y="216"/>
                  <a:pt x="89" y="216"/>
                  <a:pt x="89" y="216"/>
                </a:cubicBezTo>
                <a:lnTo>
                  <a:pt x="89" y="0"/>
                </a:lnTo>
                <a:close/>
              </a:path>
            </a:pathLst>
          </a:custGeom>
          <a:solidFill>
            <a:srgbClr val="C5DB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6" name="Freeform 19"/>
          <p:cNvSpPr/>
          <p:nvPr/>
        </p:nvSpPr>
        <p:spPr>
          <a:xfrm>
            <a:off x="8255000" y="3438525"/>
            <a:ext cx="520700" cy="1257300"/>
          </a:xfrm>
          <a:custGeom>
            <a:avLst/>
            <a:gdLst/>
            <a:ahLst/>
            <a:cxnLst>
              <a:cxn ang="0">
                <a:pos x="520700" y="5794"/>
              </a:cxn>
              <a:cxn ang="0">
                <a:pos x="0" y="463521"/>
              </a:cxn>
              <a:cxn ang="0">
                <a:pos x="0" y="1257300"/>
              </a:cxn>
              <a:cxn ang="0">
                <a:pos x="520700" y="1257300"/>
              </a:cxn>
              <a:cxn ang="0">
                <a:pos x="520700" y="5794"/>
              </a:cxn>
            </a:cxnLst>
            <a:rect l="0" t="0" r="0" b="0"/>
            <a:pathLst>
              <a:path w="90" h="217">
                <a:moveTo>
                  <a:pt x="90" y="1"/>
                </a:moveTo>
                <a:cubicBezTo>
                  <a:pt x="43" y="0"/>
                  <a:pt x="5" y="35"/>
                  <a:pt x="0" y="80"/>
                </a:cubicBezTo>
                <a:cubicBezTo>
                  <a:pt x="0" y="217"/>
                  <a:pt x="0" y="217"/>
                  <a:pt x="0" y="217"/>
                </a:cubicBezTo>
                <a:cubicBezTo>
                  <a:pt x="90" y="217"/>
                  <a:pt x="90" y="217"/>
                  <a:pt x="90" y="217"/>
                </a:cubicBezTo>
                <a:lnTo>
                  <a:pt x="90" y="1"/>
                </a:lnTo>
                <a:close/>
              </a:path>
            </a:pathLst>
          </a:custGeom>
          <a:solidFill>
            <a:srgbClr val="9CD8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7" name="Freeform 20"/>
          <p:cNvSpPr/>
          <p:nvPr/>
        </p:nvSpPr>
        <p:spPr>
          <a:xfrm>
            <a:off x="7142163" y="4208463"/>
            <a:ext cx="3678237" cy="2424112"/>
          </a:xfrm>
          <a:custGeom>
            <a:avLst/>
            <a:gdLst/>
            <a:ahLst/>
            <a:cxnLst>
              <a:cxn ang="0">
                <a:pos x="3424167" y="1643074"/>
              </a:cxn>
              <a:cxn ang="0">
                <a:pos x="3014191" y="1643074"/>
              </a:cxn>
              <a:cxn ang="0">
                <a:pos x="3014191" y="1417440"/>
              </a:cxn>
              <a:cxn ang="0">
                <a:pos x="2650409" y="1052956"/>
              </a:cxn>
              <a:cxn ang="0">
                <a:pos x="2182690" y="1052956"/>
              </a:cxn>
              <a:cxn ang="0">
                <a:pos x="2182690" y="798395"/>
              </a:cxn>
              <a:cxn ang="0">
                <a:pos x="1945943" y="566976"/>
              </a:cxn>
              <a:cxn ang="0">
                <a:pos x="1922846" y="566976"/>
              </a:cxn>
              <a:cxn ang="0">
                <a:pos x="1922846" y="404983"/>
              </a:cxn>
              <a:cxn ang="0">
                <a:pos x="1559064" y="11571"/>
              </a:cxn>
              <a:cxn ang="0">
                <a:pos x="1160637" y="393412"/>
              </a:cxn>
              <a:cxn ang="0">
                <a:pos x="1160637" y="428125"/>
              </a:cxn>
              <a:cxn ang="0">
                <a:pos x="1143314" y="428125"/>
              </a:cxn>
              <a:cxn ang="0">
                <a:pos x="831501" y="740540"/>
              </a:cxn>
              <a:cxn ang="0">
                <a:pos x="831501" y="937246"/>
              </a:cxn>
              <a:cxn ang="0">
                <a:pos x="727563" y="937246"/>
              </a:cxn>
              <a:cxn ang="0">
                <a:pos x="461945" y="1209163"/>
              </a:cxn>
              <a:cxn ang="0">
                <a:pos x="461945" y="1417440"/>
              </a:cxn>
              <a:cxn ang="0">
                <a:pos x="271393" y="1417440"/>
              </a:cxn>
              <a:cxn ang="0">
                <a:pos x="0" y="1672001"/>
              </a:cxn>
              <a:cxn ang="0">
                <a:pos x="0" y="2198479"/>
              </a:cxn>
              <a:cxn ang="0">
                <a:pos x="565883" y="2198479"/>
              </a:cxn>
              <a:cxn ang="0">
                <a:pos x="565883" y="2181122"/>
              </a:cxn>
              <a:cxn ang="0">
                <a:pos x="831501" y="2181122"/>
              </a:cxn>
              <a:cxn ang="0">
                <a:pos x="831501" y="2296832"/>
              </a:cxn>
              <a:cxn ang="0">
                <a:pos x="1333866" y="2296832"/>
              </a:cxn>
              <a:cxn ang="0">
                <a:pos x="1333866" y="2244762"/>
              </a:cxn>
              <a:cxn ang="0">
                <a:pos x="1922846" y="2244762"/>
              </a:cxn>
              <a:cxn ang="0">
                <a:pos x="1922846" y="2146409"/>
              </a:cxn>
              <a:cxn ang="0">
                <a:pos x="2078752" y="2146409"/>
              </a:cxn>
              <a:cxn ang="0">
                <a:pos x="2078752" y="2308403"/>
              </a:cxn>
              <a:cxn ang="0">
                <a:pos x="2852510" y="2308403"/>
              </a:cxn>
              <a:cxn ang="0">
                <a:pos x="2852510" y="2424112"/>
              </a:cxn>
              <a:cxn ang="0">
                <a:pos x="3678237" y="2424112"/>
              </a:cxn>
              <a:cxn ang="0">
                <a:pos x="3678237" y="1897634"/>
              </a:cxn>
              <a:cxn ang="0">
                <a:pos x="3424167" y="1643074"/>
              </a:cxn>
            </a:cxnLst>
            <a:rect l="0" t="0" r="0" b="0"/>
            <a:pathLst>
              <a:path w="637" h="419">
                <a:moveTo>
                  <a:pt x="593" y="284"/>
                </a:moveTo>
                <a:cubicBezTo>
                  <a:pt x="522" y="284"/>
                  <a:pt x="522" y="284"/>
                  <a:pt x="522" y="284"/>
                </a:cubicBezTo>
                <a:cubicBezTo>
                  <a:pt x="522" y="245"/>
                  <a:pt x="522" y="245"/>
                  <a:pt x="522" y="245"/>
                </a:cubicBezTo>
                <a:cubicBezTo>
                  <a:pt x="522" y="210"/>
                  <a:pt x="494" y="182"/>
                  <a:pt x="459" y="182"/>
                </a:cubicBezTo>
                <a:cubicBezTo>
                  <a:pt x="378" y="182"/>
                  <a:pt x="378" y="182"/>
                  <a:pt x="378" y="182"/>
                </a:cubicBezTo>
                <a:cubicBezTo>
                  <a:pt x="378" y="138"/>
                  <a:pt x="378" y="138"/>
                  <a:pt x="378" y="138"/>
                </a:cubicBezTo>
                <a:cubicBezTo>
                  <a:pt x="378" y="116"/>
                  <a:pt x="359" y="98"/>
                  <a:pt x="337" y="98"/>
                </a:cubicBezTo>
                <a:cubicBezTo>
                  <a:pt x="333" y="98"/>
                  <a:pt x="333" y="98"/>
                  <a:pt x="333" y="98"/>
                </a:cubicBezTo>
                <a:cubicBezTo>
                  <a:pt x="333" y="70"/>
                  <a:pt x="333" y="70"/>
                  <a:pt x="333" y="70"/>
                </a:cubicBezTo>
                <a:cubicBezTo>
                  <a:pt x="333" y="34"/>
                  <a:pt x="306" y="3"/>
                  <a:pt x="270" y="2"/>
                </a:cubicBezTo>
                <a:cubicBezTo>
                  <a:pt x="232" y="0"/>
                  <a:pt x="201" y="30"/>
                  <a:pt x="201" y="68"/>
                </a:cubicBezTo>
                <a:cubicBezTo>
                  <a:pt x="201" y="74"/>
                  <a:pt x="201" y="74"/>
                  <a:pt x="201" y="74"/>
                </a:cubicBezTo>
                <a:cubicBezTo>
                  <a:pt x="198" y="74"/>
                  <a:pt x="198" y="74"/>
                  <a:pt x="198" y="74"/>
                </a:cubicBezTo>
                <a:cubicBezTo>
                  <a:pt x="168" y="74"/>
                  <a:pt x="144" y="98"/>
                  <a:pt x="144" y="128"/>
                </a:cubicBezTo>
                <a:cubicBezTo>
                  <a:pt x="144" y="162"/>
                  <a:pt x="144" y="162"/>
                  <a:pt x="144" y="162"/>
                </a:cubicBezTo>
                <a:cubicBezTo>
                  <a:pt x="126" y="162"/>
                  <a:pt x="126" y="162"/>
                  <a:pt x="126" y="162"/>
                </a:cubicBezTo>
                <a:cubicBezTo>
                  <a:pt x="101" y="162"/>
                  <a:pt x="80" y="183"/>
                  <a:pt x="80" y="209"/>
                </a:cubicBezTo>
                <a:cubicBezTo>
                  <a:pt x="80" y="245"/>
                  <a:pt x="80" y="245"/>
                  <a:pt x="80" y="245"/>
                </a:cubicBezTo>
                <a:cubicBezTo>
                  <a:pt x="47" y="245"/>
                  <a:pt x="47" y="245"/>
                  <a:pt x="47" y="245"/>
                </a:cubicBezTo>
                <a:cubicBezTo>
                  <a:pt x="23" y="245"/>
                  <a:pt x="4" y="264"/>
                  <a:pt x="0" y="289"/>
                </a:cubicBezTo>
                <a:cubicBezTo>
                  <a:pt x="0" y="380"/>
                  <a:pt x="0" y="380"/>
                  <a:pt x="0" y="380"/>
                </a:cubicBezTo>
                <a:cubicBezTo>
                  <a:pt x="98" y="380"/>
                  <a:pt x="98" y="380"/>
                  <a:pt x="98" y="380"/>
                </a:cubicBezTo>
                <a:cubicBezTo>
                  <a:pt x="98" y="377"/>
                  <a:pt x="98" y="377"/>
                  <a:pt x="98" y="377"/>
                </a:cubicBezTo>
                <a:cubicBezTo>
                  <a:pt x="144" y="377"/>
                  <a:pt x="144" y="377"/>
                  <a:pt x="144" y="377"/>
                </a:cubicBezTo>
                <a:cubicBezTo>
                  <a:pt x="144" y="397"/>
                  <a:pt x="144" y="397"/>
                  <a:pt x="144" y="397"/>
                </a:cubicBezTo>
                <a:cubicBezTo>
                  <a:pt x="231" y="397"/>
                  <a:pt x="231" y="397"/>
                  <a:pt x="231" y="397"/>
                </a:cubicBezTo>
                <a:cubicBezTo>
                  <a:pt x="231" y="388"/>
                  <a:pt x="231" y="388"/>
                  <a:pt x="231" y="388"/>
                </a:cubicBezTo>
                <a:cubicBezTo>
                  <a:pt x="333" y="388"/>
                  <a:pt x="333" y="388"/>
                  <a:pt x="333" y="388"/>
                </a:cubicBezTo>
                <a:cubicBezTo>
                  <a:pt x="333" y="371"/>
                  <a:pt x="333" y="371"/>
                  <a:pt x="333" y="371"/>
                </a:cubicBezTo>
                <a:cubicBezTo>
                  <a:pt x="360" y="371"/>
                  <a:pt x="360" y="371"/>
                  <a:pt x="360" y="371"/>
                </a:cubicBezTo>
                <a:cubicBezTo>
                  <a:pt x="360" y="399"/>
                  <a:pt x="360" y="399"/>
                  <a:pt x="360" y="399"/>
                </a:cubicBezTo>
                <a:cubicBezTo>
                  <a:pt x="494" y="399"/>
                  <a:pt x="494" y="399"/>
                  <a:pt x="494" y="399"/>
                </a:cubicBezTo>
                <a:cubicBezTo>
                  <a:pt x="494" y="419"/>
                  <a:pt x="494" y="419"/>
                  <a:pt x="494" y="419"/>
                </a:cubicBezTo>
                <a:cubicBezTo>
                  <a:pt x="637" y="419"/>
                  <a:pt x="637" y="419"/>
                  <a:pt x="637" y="419"/>
                </a:cubicBezTo>
                <a:cubicBezTo>
                  <a:pt x="637" y="328"/>
                  <a:pt x="637" y="328"/>
                  <a:pt x="637" y="328"/>
                </a:cubicBezTo>
                <a:cubicBezTo>
                  <a:pt x="637" y="303"/>
                  <a:pt x="617" y="284"/>
                  <a:pt x="593" y="284"/>
                </a:cubicBezTo>
                <a:close/>
              </a:path>
            </a:pathLst>
          </a:custGeom>
          <a:solidFill>
            <a:srgbClr val="8DB537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8" name="Freeform 21"/>
          <p:cNvSpPr/>
          <p:nvPr/>
        </p:nvSpPr>
        <p:spPr>
          <a:xfrm>
            <a:off x="8670925" y="4214813"/>
            <a:ext cx="2149475" cy="2122487"/>
          </a:xfrm>
          <a:custGeom>
            <a:avLst/>
            <a:gdLst/>
            <a:ahLst/>
            <a:cxnLst>
              <a:cxn ang="0">
                <a:pos x="1895236" y="1636686"/>
              </a:cxn>
              <a:cxn ang="0">
                <a:pos x="1484987" y="1636686"/>
              </a:cxn>
              <a:cxn ang="0">
                <a:pos x="1484987" y="1411136"/>
              </a:cxn>
              <a:cxn ang="0">
                <a:pos x="1120963" y="1046785"/>
              </a:cxn>
              <a:cxn ang="0">
                <a:pos x="652932" y="1046785"/>
              </a:cxn>
              <a:cxn ang="0">
                <a:pos x="652932" y="792318"/>
              </a:cxn>
              <a:cxn ang="0">
                <a:pos x="416027" y="560984"/>
              </a:cxn>
              <a:cxn ang="0">
                <a:pos x="392915" y="560984"/>
              </a:cxn>
              <a:cxn ang="0">
                <a:pos x="392915" y="399051"/>
              </a:cxn>
              <a:cxn ang="0">
                <a:pos x="28891" y="5783"/>
              </a:cxn>
              <a:cxn ang="0">
                <a:pos x="0" y="5783"/>
              </a:cxn>
              <a:cxn ang="0">
                <a:pos x="0" y="2122487"/>
              </a:cxn>
              <a:cxn ang="0">
                <a:pos x="2149475" y="2122487"/>
              </a:cxn>
              <a:cxn ang="0">
                <a:pos x="2149475" y="1891153"/>
              </a:cxn>
              <a:cxn ang="0">
                <a:pos x="1895236" y="1636686"/>
              </a:cxn>
            </a:cxnLst>
            <a:rect l="0" t="0" r="0" b="0"/>
            <a:pathLst>
              <a:path w="372" h="367">
                <a:moveTo>
                  <a:pt x="328" y="283"/>
                </a:moveTo>
                <a:cubicBezTo>
                  <a:pt x="257" y="283"/>
                  <a:pt x="257" y="283"/>
                  <a:pt x="257" y="283"/>
                </a:cubicBezTo>
                <a:cubicBezTo>
                  <a:pt x="257" y="244"/>
                  <a:pt x="257" y="244"/>
                  <a:pt x="257" y="244"/>
                </a:cubicBezTo>
                <a:cubicBezTo>
                  <a:pt x="257" y="209"/>
                  <a:pt x="229" y="181"/>
                  <a:pt x="194" y="181"/>
                </a:cubicBezTo>
                <a:cubicBezTo>
                  <a:pt x="113" y="181"/>
                  <a:pt x="113" y="181"/>
                  <a:pt x="113" y="181"/>
                </a:cubicBezTo>
                <a:cubicBezTo>
                  <a:pt x="113" y="137"/>
                  <a:pt x="113" y="137"/>
                  <a:pt x="113" y="137"/>
                </a:cubicBezTo>
                <a:cubicBezTo>
                  <a:pt x="113" y="115"/>
                  <a:pt x="94" y="97"/>
                  <a:pt x="72" y="97"/>
                </a:cubicBezTo>
                <a:cubicBezTo>
                  <a:pt x="68" y="97"/>
                  <a:pt x="68" y="97"/>
                  <a:pt x="68" y="97"/>
                </a:cubicBezTo>
                <a:cubicBezTo>
                  <a:pt x="68" y="69"/>
                  <a:pt x="68" y="69"/>
                  <a:pt x="68" y="69"/>
                </a:cubicBezTo>
                <a:cubicBezTo>
                  <a:pt x="68" y="33"/>
                  <a:pt x="41" y="2"/>
                  <a:pt x="5" y="1"/>
                </a:cubicBezTo>
                <a:cubicBezTo>
                  <a:pt x="3" y="0"/>
                  <a:pt x="2" y="1"/>
                  <a:pt x="0" y="1"/>
                </a:cubicBezTo>
                <a:cubicBezTo>
                  <a:pt x="0" y="367"/>
                  <a:pt x="0" y="367"/>
                  <a:pt x="0" y="367"/>
                </a:cubicBezTo>
                <a:cubicBezTo>
                  <a:pt x="372" y="367"/>
                  <a:pt x="372" y="367"/>
                  <a:pt x="372" y="367"/>
                </a:cubicBezTo>
                <a:cubicBezTo>
                  <a:pt x="372" y="327"/>
                  <a:pt x="372" y="327"/>
                  <a:pt x="372" y="327"/>
                </a:cubicBezTo>
                <a:cubicBezTo>
                  <a:pt x="372" y="302"/>
                  <a:pt x="352" y="283"/>
                  <a:pt x="328" y="283"/>
                </a:cubicBezTo>
                <a:close/>
              </a:path>
            </a:pathLst>
          </a:custGeom>
          <a:solidFill>
            <a:srgbClr val="569337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29" name="Freeform 22"/>
          <p:cNvSpPr/>
          <p:nvPr/>
        </p:nvSpPr>
        <p:spPr>
          <a:xfrm>
            <a:off x="7700963" y="4897438"/>
            <a:ext cx="2616200" cy="1735137"/>
          </a:xfrm>
          <a:custGeom>
            <a:avLst/>
            <a:gdLst/>
            <a:ahLst/>
            <a:cxnLst>
              <a:cxn ang="0">
                <a:pos x="2431391" y="1174109"/>
              </a:cxn>
              <a:cxn ang="0">
                <a:pos x="2142627" y="1174109"/>
              </a:cxn>
              <a:cxn ang="0">
                <a:pos x="2142627" y="1012163"/>
              </a:cxn>
              <a:cxn ang="0">
                <a:pos x="1882740" y="751893"/>
              </a:cxn>
              <a:cxn ang="0">
                <a:pos x="1547774" y="751893"/>
              </a:cxn>
              <a:cxn ang="0">
                <a:pos x="1547774" y="572595"/>
              </a:cxn>
              <a:cxn ang="0">
                <a:pos x="1380291" y="404865"/>
              </a:cxn>
              <a:cxn ang="0">
                <a:pos x="1362965" y="404865"/>
              </a:cxn>
              <a:cxn ang="0">
                <a:pos x="1362965" y="289190"/>
              </a:cxn>
              <a:cxn ang="0">
                <a:pos x="1103078" y="5784"/>
              </a:cxn>
              <a:cxn ang="0">
                <a:pos x="814314" y="277622"/>
              </a:cxn>
              <a:cxn ang="0">
                <a:pos x="814314" y="306541"/>
              </a:cxn>
              <a:cxn ang="0">
                <a:pos x="802763" y="306541"/>
              </a:cxn>
              <a:cxn ang="0">
                <a:pos x="577528" y="532109"/>
              </a:cxn>
              <a:cxn ang="0">
                <a:pos x="577528" y="670920"/>
              </a:cxn>
              <a:cxn ang="0">
                <a:pos x="508224" y="670920"/>
              </a:cxn>
              <a:cxn ang="0">
                <a:pos x="311865" y="861785"/>
              </a:cxn>
              <a:cxn ang="0">
                <a:pos x="311865" y="1012163"/>
              </a:cxn>
              <a:cxn ang="0">
                <a:pos x="179034" y="1012163"/>
              </a:cxn>
              <a:cxn ang="0">
                <a:pos x="0" y="1197245"/>
              </a:cxn>
              <a:cxn ang="0">
                <a:pos x="0" y="1573191"/>
              </a:cxn>
              <a:cxn ang="0">
                <a:pos x="386943" y="1573191"/>
              </a:cxn>
              <a:cxn ang="0">
                <a:pos x="386943" y="1561623"/>
              </a:cxn>
              <a:cxn ang="0">
                <a:pos x="577528" y="1561623"/>
              </a:cxn>
              <a:cxn ang="0">
                <a:pos x="577528" y="1642596"/>
              </a:cxn>
              <a:cxn ang="0">
                <a:pos x="941370" y="1642596"/>
              </a:cxn>
              <a:cxn ang="0">
                <a:pos x="941370" y="1607894"/>
              </a:cxn>
              <a:cxn ang="0">
                <a:pos x="1362965" y="1607894"/>
              </a:cxn>
              <a:cxn ang="0">
                <a:pos x="1362965" y="1532704"/>
              </a:cxn>
              <a:cxn ang="0">
                <a:pos x="1472695" y="1532704"/>
              </a:cxn>
              <a:cxn ang="0">
                <a:pos x="1472695" y="1654164"/>
              </a:cxn>
              <a:cxn ang="0">
                <a:pos x="2027122" y="1654164"/>
              </a:cxn>
              <a:cxn ang="0">
                <a:pos x="2027122" y="1735137"/>
              </a:cxn>
              <a:cxn ang="0">
                <a:pos x="2616200" y="1735137"/>
              </a:cxn>
              <a:cxn ang="0">
                <a:pos x="2616200" y="1359191"/>
              </a:cxn>
              <a:cxn ang="0">
                <a:pos x="2431391" y="1174109"/>
              </a:cxn>
            </a:cxnLst>
            <a:rect l="0" t="0" r="0" b="0"/>
            <a:pathLst>
              <a:path w="453" h="300">
                <a:moveTo>
                  <a:pt x="421" y="203"/>
                </a:moveTo>
                <a:cubicBezTo>
                  <a:pt x="371" y="203"/>
                  <a:pt x="371" y="203"/>
                  <a:pt x="371" y="203"/>
                </a:cubicBezTo>
                <a:cubicBezTo>
                  <a:pt x="371" y="175"/>
                  <a:pt x="371" y="175"/>
                  <a:pt x="371" y="175"/>
                </a:cubicBezTo>
                <a:cubicBezTo>
                  <a:pt x="371" y="150"/>
                  <a:pt x="351" y="130"/>
                  <a:pt x="326" y="130"/>
                </a:cubicBezTo>
                <a:cubicBezTo>
                  <a:pt x="268" y="130"/>
                  <a:pt x="268" y="130"/>
                  <a:pt x="268" y="130"/>
                </a:cubicBezTo>
                <a:cubicBezTo>
                  <a:pt x="268" y="99"/>
                  <a:pt x="268" y="99"/>
                  <a:pt x="268" y="99"/>
                </a:cubicBezTo>
                <a:cubicBezTo>
                  <a:pt x="268" y="83"/>
                  <a:pt x="255" y="70"/>
                  <a:pt x="239" y="70"/>
                </a:cubicBezTo>
                <a:cubicBezTo>
                  <a:pt x="236" y="70"/>
                  <a:pt x="236" y="70"/>
                  <a:pt x="236" y="70"/>
                </a:cubicBezTo>
                <a:cubicBezTo>
                  <a:pt x="236" y="50"/>
                  <a:pt x="236" y="50"/>
                  <a:pt x="236" y="50"/>
                </a:cubicBezTo>
                <a:cubicBezTo>
                  <a:pt x="236" y="24"/>
                  <a:pt x="216" y="2"/>
                  <a:pt x="191" y="1"/>
                </a:cubicBezTo>
                <a:cubicBezTo>
                  <a:pt x="163" y="0"/>
                  <a:pt x="141" y="22"/>
                  <a:pt x="141" y="48"/>
                </a:cubicBezTo>
                <a:cubicBezTo>
                  <a:pt x="141" y="53"/>
                  <a:pt x="141" y="53"/>
                  <a:pt x="141" y="53"/>
                </a:cubicBezTo>
                <a:cubicBezTo>
                  <a:pt x="139" y="53"/>
                  <a:pt x="139" y="53"/>
                  <a:pt x="139" y="53"/>
                </a:cubicBezTo>
                <a:cubicBezTo>
                  <a:pt x="118" y="53"/>
                  <a:pt x="100" y="70"/>
                  <a:pt x="100" y="92"/>
                </a:cubicBezTo>
                <a:cubicBezTo>
                  <a:pt x="100" y="116"/>
                  <a:pt x="100" y="116"/>
                  <a:pt x="100" y="116"/>
                </a:cubicBezTo>
                <a:cubicBezTo>
                  <a:pt x="88" y="116"/>
                  <a:pt x="88" y="116"/>
                  <a:pt x="88" y="116"/>
                </a:cubicBezTo>
                <a:cubicBezTo>
                  <a:pt x="69" y="116"/>
                  <a:pt x="54" y="131"/>
                  <a:pt x="54" y="149"/>
                </a:cubicBezTo>
                <a:cubicBezTo>
                  <a:pt x="54" y="175"/>
                  <a:pt x="54" y="175"/>
                  <a:pt x="54" y="175"/>
                </a:cubicBezTo>
                <a:cubicBezTo>
                  <a:pt x="31" y="175"/>
                  <a:pt x="31" y="175"/>
                  <a:pt x="31" y="175"/>
                </a:cubicBezTo>
                <a:cubicBezTo>
                  <a:pt x="14" y="175"/>
                  <a:pt x="0" y="189"/>
                  <a:pt x="0" y="207"/>
                </a:cubicBezTo>
                <a:cubicBezTo>
                  <a:pt x="0" y="272"/>
                  <a:pt x="0" y="272"/>
                  <a:pt x="0" y="272"/>
                </a:cubicBezTo>
                <a:cubicBezTo>
                  <a:pt x="67" y="272"/>
                  <a:pt x="67" y="272"/>
                  <a:pt x="67" y="272"/>
                </a:cubicBezTo>
                <a:cubicBezTo>
                  <a:pt x="67" y="270"/>
                  <a:pt x="67" y="270"/>
                  <a:pt x="67" y="270"/>
                </a:cubicBezTo>
                <a:cubicBezTo>
                  <a:pt x="100" y="270"/>
                  <a:pt x="100" y="270"/>
                  <a:pt x="100" y="270"/>
                </a:cubicBezTo>
                <a:cubicBezTo>
                  <a:pt x="100" y="284"/>
                  <a:pt x="100" y="284"/>
                  <a:pt x="100" y="284"/>
                </a:cubicBezTo>
                <a:cubicBezTo>
                  <a:pt x="163" y="284"/>
                  <a:pt x="163" y="284"/>
                  <a:pt x="163" y="284"/>
                </a:cubicBezTo>
                <a:cubicBezTo>
                  <a:pt x="163" y="278"/>
                  <a:pt x="163" y="278"/>
                  <a:pt x="163" y="278"/>
                </a:cubicBezTo>
                <a:cubicBezTo>
                  <a:pt x="236" y="278"/>
                  <a:pt x="236" y="278"/>
                  <a:pt x="236" y="278"/>
                </a:cubicBezTo>
                <a:cubicBezTo>
                  <a:pt x="236" y="265"/>
                  <a:pt x="236" y="265"/>
                  <a:pt x="236" y="265"/>
                </a:cubicBezTo>
                <a:cubicBezTo>
                  <a:pt x="255" y="265"/>
                  <a:pt x="255" y="265"/>
                  <a:pt x="255" y="265"/>
                </a:cubicBezTo>
                <a:cubicBezTo>
                  <a:pt x="255" y="286"/>
                  <a:pt x="255" y="286"/>
                  <a:pt x="255" y="286"/>
                </a:cubicBezTo>
                <a:cubicBezTo>
                  <a:pt x="351" y="286"/>
                  <a:pt x="351" y="286"/>
                  <a:pt x="351" y="286"/>
                </a:cubicBezTo>
                <a:cubicBezTo>
                  <a:pt x="351" y="300"/>
                  <a:pt x="351" y="300"/>
                  <a:pt x="351" y="300"/>
                </a:cubicBezTo>
                <a:cubicBezTo>
                  <a:pt x="453" y="300"/>
                  <a:pt x="453" y="300"/>
                  <a:pt x="453" y="300"/>
                </a:cubicBezTo>
                <a:cubicBezTo>
                  <a:pt x="453" y="235"/>
                  <a:pt x="453" y="235"/>
                  <a:pt x="453" y="235"/>
                </a:cubicBezTo>
                <a:cubicBezTo>
                  <a:pt x="453" y="217"/>
                  <a:pt x="439" y="203"/>
                  <a:pt x="421" y="203"/>
                </a:cubicBezTo>
                <a:close/>
              </a:path>
            </a:pathLst>
          </a:custGeom>
          <a:solidFill>
            <a:srgbClr val="55780C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0" name="Freeform 34"/>
          <p:cNvSpPr/>
          <p:nvPr/>
        </p:nvSpPr>
        <p:spPr>
          <a:xfrm>
            <a:off x="8775700" y="4903788"/>
            <a:ext cx="1541463" cy="1728787"/>
          </a:xfrm>
          <a:custGeom>
            <a:avLst/>
            <a:gdLst/>
            <a:ahLst/>
            <a:cxnLst>
              <a:cxn ang="0">
                <a:pos x="1356718" y="1167943"/>
              </a:cxn>
              <a:cxn ang="0">
                <a:pos x="1068055" y="1167943"/>
              </a:cxn>
              <a:cxn ang="0">
                <a:pos x="1068055" y="1006050"/>
              </a:cxn>
              <a:cxn ang="0">
                <a:pos x="808258" y="745865"/>
              </a:cxn>
              <a:cxn ang="0">
                <a:pos x="473408" y="745865"/>
              </a:cxn>
              <a:cxn ang="0">
                <a:pos x="473408" y="566626"/>
              </a:cxn>
              <a:cxn ang="0">
                <a:pos x="305983" y="398951"/>
              </a:cxn>
              <a:cxn ang="0">
                <a:pos x="288663" y="398951"/>
              </a:cxn>
              <a:cxn ang="0">
                <a:pos x="288663" y="283313"/>
              </a:cxn>
              <a:cxn ang="0">
                <a:pos x="28866" y="0"/>
              </a:cxn>
              <a:cxn ang="0">
                <a:pos x="0" y="0"/>
              </a:cxn>
              <a:cxn ang="0">
                <a:pos x="0" y="1601585"/>
              </a:cxn>
              <a:cxn ang="0">
                <a:pos x="288663" y="1601585"/>
              </a:cxn>
              <a:cxn ang="0">
                <a:pos x="288663" y="1526421"/>
              </a:cxn>
              <a:cxn ang="0">
                <a:pos x="398356" y="1526421"/>
              </a:cxn>
              <a:cxn ang="0">
                <a:pos x="398356" y="1647840"/>
              </a:cxn>
              <a:cxn ang="0">
                <a:pos x="952589" y="1647840"/>
              </a:cxn>
              <a:cxn ang="0">
                <a:pos x="952589" y="1728787"/>
              </a:cxn>
              <a:cxn ang="0">
                <a:pos x="1541463" y="1728787"/>
              </a:cxn>
              <a:cxn ang="0">
                <a:pos x="1541463" y="1352964"/>
              </a:cxn>
              <a:cxn ang="0">
                <a:pos x="1356718" y="1167943"/>
              </a:cxn>
            </a:cxnLst>
            <a:rect l="0" t="0" r="0" b="0"/>
            <a:pathLst>
              <a:path w="267" h="299">
                <a:moveTo>
                  <a:pt x="235" y="202"/>
                </a:moveTo>
                <a:cubicBezTo>
                  <a:pt x="185" y="202"/>
                  <a:pt x="185" y="202"/>
                  <a:pt x="185" y="202"/>
                </a:cubicBezTo>
                <a:cubicBezTo>
                  <a:pt x="185" y="174"/>
                  <a:pt x="185" y="174"/>
                  <a:pt x="185" y="174"/>
                </a:cubicBezTo>
                <a:cubicBezTo>
                  <a:pt x="185" y="149"/>
                  <a:pt x="165" y="129"/>
                  <a:pt x="140" y="129"/>
                </a:cubicBezTo>
                <a:cubicBezTo>
                  <a:pt x="82" y="129"/>
                  <a:pt x="82" y="129"/>
                  <a:pt x="82" y="129"/>
                </a:cubicBezTo>
                <a:cubicBezTo>
                  <a:pt x="82" y="98"/>
                  <a:pt x="82" y="98"/>
                  <a:pt x="82" y="98"/>
                </a:cubicBezTo>
                <a:cubicBezTo>
                  <a:pt x="82" y="82"/>
                  <a:pt x="69" y="69"/>
                  <a:pt x="53" y="69"/>
                </a:cubicBezTo>
                <a:cubicBezTo>
                  <a:pt x="50" y="69"/>
                  <a:pt x="50" y="69"/>
                  <a:pt x="50" y="69"/>
                </a:cubicBezTo>
                <a:cubicBezTo>
                  <a:pt x="50" y="49"/>
                  <a:pt x="50" y="49"/>
                  <a:pt x="50" y="49"/>
                </a:cubicBezTo>
                <a:cubicBezTo>
                  <a:pt x="50" y="23"/>
                  <a:pt x="30" y="1"/>
                  <a:pt x="5" y="0"/>
                </a:cubicBezTo>
                <a:cubicBezTo>
                  <a:pt x="3" y="0"/>
                  <a:pt x="1" y="0"/>
                  <a:pt x="0" y="0"/>
                </a:cubicBezTo>
                <a:cubicBezTo>
                  <a:pt x="0" y="277"/>
                  <a:pt x="0" y="277"/>
                  <a:pt x="0" y="277"/>
                </a:cubicBezTo>
                <a:cubicBezTo>
                  <a:pt x="50" y="277"/>
                  <a:pt x="50" y="277"/>
                  <a:pt x="50" y="277"/>
                </a:cubicBezTo>
                <a:cubicBezTo>
                  <a:pt x="50" y="264"/>
                  <a:pt x="50" y="264"/>
                  <a:pt x="50" y="264"/>
                </a:cubicBezTo>
                <a:cubicBezTo>
                  <a:pt x="69" y="264"/>
                  <a:pt x="69" y="264"/>
                  <a:pt x="69" y="264"/>
                </a:cubicBezTo>
                <a:cubicBezTo>
                  <a:pt x="69" y="285"/>
                  <a:pt x="69" y="285"/>
                  <a:pt x="69" y="285"/>
                </a:cubicBezTo>
                <a:cubicBezTo>
                  <a:pt x="165" y="285"/>
                  <a:pt x="165" y="285"/>
                  <a:pt x="165" y="285"/>
                </a:cubicBezTo>
                <a:cubicBezTo>
                  <a:pt x="165" y="299"/>
                  <a:pt x="165" y="299"/>
                  <a:pt x="165" y="299"/>
                </a:cubicBezTo>
                <a:cubicBezTo>
                  <a:pt x="267" y="299"/>
                  <a:pt x="267" y="299"/>
                  <a:pt x="267" y="299"/>
                </a:cubicBezTo>
                <a:cubicBezTo>
                  <a:pt x="267" y="234"/>
                  <a:pt x="267" y="234"/>
                  <a:pt x="267" y="234"/>
                </a:cubicBezTo>
                <a:cubicBezTo>
                  <a:pt x="267" y="216"/>
                  <a:pt x="253" y="202"/>
                  <a:pt x="235" y="202"/>
                </a:cubicBezTo>
                <a:close/>
              </a:path>
            </a:pathLst>
          </a:custGeom>
          <a:solidFill>
            <a:srgbClr val="48660A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1" name="Freeform 74"/>
          <p:cNvSpPr/>
          <p:nvPr/>
        </p:nvSpPr>
        <p:spPr>
          <a:xfrm>
            <a:off x="11315700" y="4527550"/>
            <a:ext cx="138113" cy="727075"/>
          </a:xfrm>
          <a:custGeom>
            <a:avLst/>
            <a:gdLst/>
            <a:ahLst/>
            <a:cxnLst>
              <a:cxn ang="0">
                <a:pos x="0" y="727075"/>
              </a:cxn>
              <a:cxn ang="0">
                <a:pos x="138113" y="599544"/>
              </a:cxn>
              <a:cxn ang="0">
                <a:pos x="138113" y="0"/>
              </a:cxn>
              <a:cxn ang="0">
                <a:pos x="5877" y="0"/>
              </a:cxn>
              <a:cxn ang="0">
                <a:pos x="0" y="727075"/>
              </a:cxn>
            </a:cxnLst>
            <a:rect l="0" t="0" r="0" b="0"/>
            <a:pathLst>
              <a:path w="94" h="496">
                <a:moveTo>
                  <a:pt x="0" y="496"/>
                </a:moveTo>
                <a:lnTo>
                  <a:pt x="94" y="409"/>
                </a:lnTo>
                <a:lnTo>
                  <a:pt x="94" y="0"/>
                </a:lnTo>
                <a:lnTo>
                  <a:pt x="4" y="0"/>
                </a:lnTo>
                <a:lnTo>
                  <a:pt x="0" y="496"/>
                </a:lnTo>
                <a:close/>
              </a:path>
            </a:pathLst>
          </a:custGeom>
          <a:solidFill>
            <a:srgbClr val="68503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2" name="Freeform 75"/>
          <p:cNvSpPr/>
          <p:nvPr/>
        </p:nvSpPr>
        <p:spPr>
          <a:xfrm>
            <a:off x="10137775" y="4178300"/>
            <a:ext cx="293688" cy="1417638"/>
          </a:xfrm>
          <a:custGeom>
            <a:avLst/>
            <a:gdLst/>
            <a:ahLst/>
            <a:cxnLst>
              <a:cxn ang="0">
                <a:pos x="293688" y="1417638"/>
              </a:cxn>
              <a:cxn ang="0">
                <a:pos x="0" y="1163491"/>
              </a:cxn>
              <a:cxn ang="0">
                <a:pos x="0" y="0"/>
              </a:cxn>
              <a:cxn ang="0">
                <a:pos x="293688" y="0"/>
              </a:cxn>
              <a:cxn ang="0">
                <a:pos x="293688" y="1417638"/>
              </a:cxn>
            </a:cxnLst>
            <a:rect l="0" t="0" r="0" b="0"/>
            <a:pathLst>
              <a:path w="200" h="965">
                <a:moveTo>
                  <a:pt x="200" y="965"/>
                </a:moveTo>
                <a:lnTo>
                  <a:pt x="0" y="792"/>
                </a:lnTo>
                <a:lnTo>
                  <a:pt x="0" y="0"/>
                </a:lnTo>
                <a:lnTo>
                  <a:pt x="200" y="0"/>
                </a:lnTo>
                <a:lnTo>
                  <a:pt x="200" y="965"/>
                </a:lnTo>
                <a:close/>
              </a:path>
            </a:pathLst>
          </a:custGeom>
          <a:solidFill>
            <a:srgbClr val="D3C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3" name="Freeform 76"/>
          <p:cNvSpPr/>
          <p:nvPr/>
        </p:nvSpPr>
        <p:spPr>
          <a:xfrm>
            <a:off x="10502900" y="4757738"/>
            <a:ext cx="374650" cy="1771650"/>
          </a:xfrm>
          <a:custGeom>
            <a:avLst/>
            <a:gdLst/>
            <a:ahLst/>
            <a:cxnLst>
              <a:cxn ang="0">
                <a:pos x="374650" y="0"/>
              </a:cxn>
              <a:cxn ang="0">
                <a:pos x="0" y="0"/>
              </a:cxn>
              <a:cxn ang="0">
                <a:pos x="4408" y="1307437"/>
              </a:cxn>
              <a:cxn ang="0">
                <a:pos x="114599" y="1423490"/>
              </a:cxn>
              <a:cxn ang="0">
                <a:pos x="114599" y="1771650"/>
              </a:cxn>
              <a:cxn ang="0">
                <a:pos x="374650" y="1771650"/>
              </a:cxn>
              <a:cxn ang="0">
                <a:pos x="374650" y="1683508"/>
              </a:cxn>
              <a:cxn ang="0">
                <a:pos x="374650" y="1683508"/>
              </a:cxn>
              <a:cxn ang="0">
                <a:pos x="374650" y="0"/>
              </a:cxn>
            </a:cxnLst>
            <a:rect l="0" t="0" r="0" b="0"/>
            <a:pathLst>
              <a:path w="255" h="1206">
                <a:moveTo>
                  <a:pt x="255" y="0"/>
                </a:moveTo>
                <a:lnTo>
                  <a:pt x="0" y="0"/>
                </a:lnTo>
                <a:lnTo>
                  <a:pt x="3" y="890"/>
                </a:lnTo>
                <a:lnTo>
                  <a:pt x="78" y="969"/>
                </a:lnTo>
                <a:lnTo>
                  <a:pt x="78" y="1206"/>
                </a:lnTo>
                <a:lnTo>
                  <a:pt x="255" y="1206"/>
                </a:lnTo>
                <a:lnTo>
                  <a:pt x="255" y="1146"/>
                </a:lnTo>
                <a:lnTo>
                  <a:pt x="255" y="1146"/>
                </a:lnTo>
                <a:lnTo>
                  <a:pt x="255" y="0"/>
                </a:lnTo>
                <a:close/>
              </a:path>
            </a:pathLst>
          </a:custGeom>
          <a:solidFill>
            <a:srgbClr val="D3C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4" name="Freeform 77"/>
          <p:cNvSpPr/>
          <p:nvPr/>
        </p:nvSpPr>
        <p:spPr>
          <a:xfrm>
            <a:off x="10871200" y="4127500"/>
            <a:ext cx="450850" cy="2401888"/>
          </a:xfrm>
          <a:custGeom>
            <a:avLst/>
            <a:gdLst/>
            <a:ahLst/>
            <a:cxnLst>
              <a:cxn ang="0">
                <a:pos x="5874" y="2401888"/>
              </a:cxn>
              <a:cxn ang="0">
                <a:pos x="196788" y="2401888"/>
              </a:cxn>
              <a:cxn ang="0">
                <a:pos x="444976" y="2163903"/>
              </a:cxn>
              <a:cxn ang="0">
                <a:pos x="450850" y="0"/>
              </a:cxn>
              <a:cxn ang="0">
                <a:pos x="0" y="0"/>
              </a:cxn>
              <a:cxn ang="0">
                <a:pos x="5874" y="2401888"/>
              </a:cxn>
            </a:cxnLst>
            <a:rect l="0" t="0" r="0" b="0"/>
            <a:pathLst>
              <a:path w="307" h="1635">
                <a:moveTo>
                  <a:pt x="4" y="1635"/>
                </a:moveTo>
                <a:lnTo>
                  <a:pt x="134" y="1635"/>
                </a:lnTo>
                <a:lnTo>
                  <a:pt x="303" y="1473"/>
                </a:lnTo>
                <a:lnTo>
                  <a:pt x="307" y="0"/>
                </a:lnTo>
                <a:lnTo>
                  <a:pt x="0" y="0"/>
                </a:lnTo>
                <a:lnTo>
                  <a:pt x="4" y="1635"/>
                </a:lnTo>
                <a:close/>
              </a:path>
            </a:pathLst>
          </a:custGeom>
          <a:solidFill>
            <a:srgbClr val="8B746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5" name="Freeform 78"/>
          <p:cNvSpPr/>
          <p:nvPr/>
        </p:nvSpPr>
        <p:spPr>
          <a:xfrm>
            <a:off x="10323513" y="4578350"/>
            <a:ext cx="293687" cy="1381125"/>
          </a:xfrm>
          <a:custGeom>
            <a:avLst/>
            <a:gdLst/>
            <a:ahLst/>
            <a:cxnLst>
              <a:cxn ang="0">
                <a:pos x="293687" y="1381125"/>
              </a:cxn>
              <a:cxn ang="0">
                <a:pos x="0" y="1121338"/>
              </a:cxn>
              <a:cxn ang="0">
                <a:pos x="0" y="0"/>
              </a:cxn>
              <a:cxn ang="0">
                <a:pos x="293687" y="0"/>
              </a:cxn>
              <a:cxn ang="0">
                <a:pos x="293687" y="1381125"/>
              </a:cxn>
            </a:cxnLst>
            <a:rect l="0" t="0" r="0" b="0"/>
            <a:pathLst>
              <a:path w="200" h="941">
                <a:moveTo>
                  <a:pt x="200" y="941"/>
                </a:moveTo>
                <a:lnTo>
                  <a:pt x="0" y="764"/>
                </a:lnTo>
                <a:lnTo>
                  <a:pt x="0" y="0"/>
                </a:lnTo>
                <a:lnTo>
                  <a:pt x="200" y="0"/>
                </a:lnTo>
                <a:lnTo>
                  <a:pt x="200" y="941"/>
                </a:lnTo>
                <a:close/>
              </a:path>
            </a:pathLst>
          </a:custGeom>
          <a:solidFill>
            <a:srgbClr val="B6936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6" name="Freeform 79"/>
          <p:cNvSpPr/>
          <p:nvPr/>
        </p:nvSpPr>
        <p:spPr>
          <a:xfrm>
            <a:off x="10502900" y="4289425"/>
            <a:ext cx="374650" cy="1682750"/>
          </a:xfrm>
          <a:custGeom>
            <a:avLst/>
            <a:gdLst/>
            <a:ahLst/>
            <a:cxnLst>
              <a:cxn ang="0">
                <a:pos x="374650" y="1682750"/>
              </a:cxn>
              <a:cxn ang="0">
                <a:pos x="4408" y="1306848"/>
              </a:cxn>
              <a:cxn ang="0">
                <a:pos x="0" y="0"/>
              </a:cxn>
              <a:cxn ang="0">
                <a:pos x="374650" y="0"/>
              </a:cxn>
              <a:cxn ang="0">
                <a:pos x="374650" y="1682750"/>
              </a:cxn>
            </a:cxnLst>
            <a:rect l="0" t="0" r="0" b="0"/>
            <a:pathLst>
              <a:path w="255" h="1146">
                <a:moveTo>
                  <a:pt x="255" y="1146"/>
                </a:moveTo>
                <a:lnTo>
                  <a:pt x="3" y="890"/>
                </a:lnTo>
                <a:lnTo>
                  <a:pt x="0" y="0"/>
                </a:lnTo>
                <a:lnTo>
                  <a:pt x="255" y="0"/>
                </a:lnTo>
                <a:lnTo>
                  <a:pt x="255" y="1146"/>
                </a:lnTo>
                <a:close/>
              </a:path>
            </a:pathLst>
          </a:custGeom>
          <a:solidFill>
            <a:srgbClr val="8B6B47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7" name="Freeform 80"/>
          <p:cNvSpPr/>
          <p:nvPr/>
        </p:nvSpPr>
        <p:spPr>
          <a:xfrm>
            <a:off x="10877550" y="4289425"/>
            <a:ext cx="295275" cy="1892300"/>
          </a:xfrm>
          <a:custGeom>
            <a:avLst/>
            <a:gdLst/>
            <a:ahLst/>
            <a:cxnLst>
              <a:cxn ang="0">
                <a:pos x="0" y="1892300"/>
              </a:cxn>
              <a:cxn ang="0">
                <a:pos x="295275" y="1638132"/>
              </a:cxn>
              <a:cxn ang="0">
                <a:pos x="295275" y="0"/>
              </a:cxn>
              <a:cxn ang="0">
                <a:pos x="0" y="0"/>
              </a:cxn>
              <a:cxn ang="0">
                <a:pos x="0" y="1892300"/>
              </a:cxn>
            </a:cxnLst>
            <a:rect l="0" t="0" r="0" b="0"/>
            <a:pathLst>
              <a:path w="201" h="1288">
                <a:moveTo>
                  <a:pt x="0" y="1288"/>
                </a:moveTo>
                <a:lnTo>
                  <a:pt x="201" y="1115"/>
                </a:lnTo>
                <a:lnTo>
                  <a:pt x="201" y="0"/>
                </a:lnTo>
                <a:lnTo>
                  <a:pt x="0" y="0"/>
                </a:lnTo>
                <a:lnTo>
                  <a:pt x="0" y="1288"/>
                </a:lnTo>
                <a:close/>
              </a:path>
            </a:pathLst>
          </a:custGeom>
          <a:solidFill>
            <a:srgbClr val="68503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8" name="Freeform 81"/>
          <p:cNvSpPr/>
          <p:nvPr/>
        </p:nvSpPr>
        <p:spPr>
          <a:xfrm>
            <a:off x="10715625" y="4289425"/>
            <a:ext cx="160338" cy="1347788"/>
          </a:xfrm>
          <a:custGeom>
            <a:avLst/>
            <a:gdLst/>
            <a:ahLst/>
            <a:cxnLst>
              <a:cxn ang="0">
                <a:pos x="160338" y="1347788"/>
              </a:cxn>
              <a:cxn ang="0">
                <a:pos x="0" y="1168670"/>
              </a:cxn>
              <a:cxn ang="0">
                <a:pos x="0" y="0"/>
              </a:cxn>
              <a:cxn ang="0">
                <a:pos x="160338" y="0"/>
              </a:cxn>
              <a:cxn ang="0">
                <a:pos x="160338" y="1347788"/>
              </a:cxn>
            </a:cxnLst>
            <a:rect l="0" t="0" r="0" b="0"/>
            <a:pathLst>
              <a:path w="110" h="918">
                <a:moveTo>
                  <a:pt x="110" y="918"/>
                </a:moveTo>
                <a:lnTo>
                  <a:pt x="0" y="796"/>
                </a:lnTo>
                <a:lnTo>
                  <a:pt x="0" y="0"/>
                </a:lnTo>
                <a:lnTo>
                  <a:pt x="110" y="0"/>
                </a:lnTo>
                <a:lnTo>
                  <a:pt x="110" y="918"/>
                </a:lnTo>
                <a:close/>
              </a:path>
            </a:pathLst>
          </a:custGeom>
          <a:solidFill>
            <a:srgbClr val="B6936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39" name="Freeform 82"/>
          <p:cNvSpPr/>
          <p:nvPr/>
        </p:nvSpPr>
        <p:spPr>
          <a:xfrm>
            <a:off x="10877550" y="4289425"/>
            <a:ext cx="214313" cy="1516063"/>
          </a:xfrm>
          <a:custGeom>
            <a:avLst/>
            <a:gdLst/>
            <a:ahLst/>
            <a:cxnLst>
              <a:cxn ang="0">
                <a:pos x="0" y="1516063"/>
              </a:cxn>
              <a:cxn ang="0">
                <a:pos x="208441" y="1307457"/>
              </a:cxn>
              <a:cxn ang="0">
                <a:pos x="214313" y="0"/>
              </a:cxn>
              <a:cxn ang="0">
                <a:pos x="0" y="0"/>
              </a:cxn>
              <a:cxn ang="0">
                <a:pos x="0" y="1516063"/>
              </a:cxn>
            </a:cxnLst>
            <a:rect l="0" t="0" r="0" b="0"/>
            <a:pathLst>
              <a:path w="146" h="1032">
                <a:moveTo>
                  <a:pt x="0" y="1032"/>
                </a:moveTo>
                <a:lnTo>
                  <a:pt x="142" y="890"/>
                </a:lnTo>
                <a:lnTo>
                  <a:pt x="146" y="0"/>
                </a:lnTo>
                <a:lnTo>
                  <a:pt x="0" y="0"/>
                </a:lnTo>
                <a:lnTo>
                  <a:pt x="0" y="1032"/>
                </a:lnTo>
                <a:close/>
              </a:path>
            </a:pathLst>
          </a:custGeom>
          <a:solidFill>
            <a:srgbClr val="D3C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0" name="Freeform 83"/>
          <p:cNvSpPr/>
          <p:nvPr/>
        </p:nvSpPr>
        <p:spPr>
          <a:xfrm>
            <a:off x="9890125" y="3375025"/>
            <a:ext cx="1638300" cy="1389063"/>
          </a:xfrm>
          <a:custGeom>
            <a:avLst/>
            <a:gdLst/>
            <a:ahLst/>
            <a:cxnLst>
              <a:cxn ang="0">
                <a:pos x="1638300" y="561413"/>
              </a:cxn>
              <a:cxn ang="0">
                <a:pos x="1413322" y="335690"/>
              </a:cxn>
              <a:cxn ang="0">
                <a:pos x="1251800" y="399356"/>
              </a:cxn>
              <a:cxn ang="0">
                <a:pos x="1222956" y="381992"/>
              </a:cxn>
              <a:cxn ang="0">
                <a:pos x="1228725" y="358841"/>
              </a:cxn>
              <a:cxn ang="0">
                <a:pos x="1061434" y="196784"/>
              </a:cxn>
              <a:cxn ang="0">
                <a:pos x="1015285" y="202572"/>
              </a:cxn>
              <a:cxn ang="0">
                <a:pos x="1015285" y="196784"/>
              </a:cxn>
              <a:cxn ang="0">
                <a:pos x="819150" y="0"/>
              </a:cxn>
              <a:cxn ang="0">
                <a:pos x="628784" y="196784"/>
              </a:cxn>
              <a:cxn ang="0">
                <a:pos x="674933" y="318327"/>
              </a:cxn>
              <a:cxn ang="0">
                <a:pos x="559560" y="272025"/>
              </a:cxn>
              <a:cxn ang="0">
                <a:pos x="386500" y="445658"/>
              </a:cxn>
              <a:cxn ang="0">
                <a:pos x="409575" y="526686"/>
              </a:cxn>
              <a:cxn ang="0">
                <a:pos x="363426" y="544050"/>
              </a:cxn>
              <a:cxn ang="0">
                <a:pos x="196135" y="445658"/>
              </a:cxn>
              <a:cxn ang="0">
                <a:pos x="0" y="642442"/>
              </a:cxn>
              <a:cxn ang="0">
                <a:pos x="132679" y="821862"/>
              </a:cxn>
              <a:cxn ang="0">
                <a:pos x="23075" y="983920"/>
              </a:cxn>
              <a:cxn ang="0">
                <a:pos x="196135" y="1151765"/>
              </a:cxn>
              <a:cxn ang="0">
                <a:pos x="328814" y="1088099"/>
              </a:cxn>
              <a:cxn ang="0">
                <a:pos x="421112" y="1134401"/>
              </a:cxn>
              <a:cxn ang="0">
                <a:pos x="421112" y="1273308"/>
              </a:cxn>
              <a:cxn ang="0">
                <a:pos x="530717" y="1389063"/>
              </a:cxn>
              <a:cxn ang="0">
                <a:pos x="646090" y="1273308"/>
              </a:cxn>
              <a:cxn ang="0">
                <a:pos x="646090" y="1134401"/>
              </a:cxn>
              <a:cxn ang="0">
                <a:pos x="657627" y="1134401"/>
              </a:cxn>
              <a:cxn ang="0">
                <a:pos x="674933" y="1134401"/>
              </a:cxn>
              <a:cxn ang="0">
                <a:pos x="801844" y="1238581"/>
              </a:cxn>
              <a:cxn ang="0">
                <a:pos x="928755" y="1117038"/>
              </a:cxn>
              <a:cxn ang="0">
                <a:pos x="934523" y="1117038"/>
              </a:cxn>
              <a:cxn ang="0">
                <a:pos x="1061434" y="1238581"/>
              </a:cxn>
              <a:cxn ang="0">
                <a:pos x="1188344" y="1128614"/>
              </a:cxn>
              <a:cxn ang="0">
                <a:pos x="1234494" y="1134401"/>
              </a:cxn>
              <a:cxn ang="0">
                <a:pos x="1511389" y="856589"/>
              </a:cxn>
              <a:cxn ang="0">
                <a:pos x="1499852" y="769772"/>
              </a:cxn>
              <a:cxn ang="0">
                <a:pos x="1638300" y="561413"/>
              </a:cxn>
            </a:cxnLst>
            <a:rect l="0" t="0" r="0" b="0"/>
            <a:pathLst>
              <a:path w="284" h="240">
                <a:moveTo>
                  <a:pt x="284" y="97"/>
                </a:moveTo>
                <a:cubicBezTo>
                  <a:pt x="284" y="75"/>
                  <a:pt x="266" y="58"/>
                  <a:pt x="245" y="58"/>
                </a:cubicBezTo>
                <a:cubicBezTo>
                  <a:pt x="234" y="58"/>
                  <a:pt x="224" y="62"/>
                  <a:pt x="217" y="69"/>
                </a:cubicBezTo>
                <a:cubicBezTo>
                  <a:pt x="216" y="68"/>
                  <a:pt x="214" y="67"/>
                  <a:pt x="212" y="66"/>
                </a:cubicBezTo>
                <a:cubicBezTo>
                  <a:pt x="212" y="65"/>
                  <a:pt x="213" y="64"/>
                  <a:pt x="213" y="62"/>
                </a:cubicBezTo>
                <a:cubicBezTo>
                  <a:pt x="213" y="46"/>
                  <a:pt x="200" y="34"/>
                  <a:pt x="184" y="34"/>
                </a:cubicBezTo>
                <a:cubicBezTo>
                  <a:pt x="181" y="34"/>
                  <a:pt x="178" y="34"/>
                  <a:pt x="176" y="35"/>
                </a:cubicBezTo>
                <a:cubicBezTo>
                  <a:pt x="176" y="35"/>
                  <a:pt x="176" y="34"/>
                  <a:pt x="176" y="34"/>
                </a:cubicBezTo>
                <a:cubicBezTo>
                  <a:pt x="176" y="15"/>
                  <a:pt x="161" y="0"/>
                  <a:pt x="142" y="0"/>
                </a:cubicBezTo>
                <a:cubicBezTo>
                  <a:pt x="124" y="0"/>
                  <a:pt x="109" y="15"/>
                  <a:pt x="109" y="34"/>
                </a:cubicBezTo>
                <a:cubicBezTo>
                  <a:pt x="109" y="42"/>
                  <a:pt x="112" y="49"/>
                  <a:pt x="117" y="55"/>
                </a:cubicBezTo>
                <a:cubicBezTo>
                  <a:pt x="111" y="50"/>
                  <a:pt x="105" y="47"/>
                  <a:pt x="97" y="47"/>
                </a:cubicBezTo>
                <a:cubicBezTo>
                  <a:pt x="80" y="47"/>
                  <a:pt x="67" y="61"/>
                  <a:pt x="67" y="77"/>
                </a:cubicBezTo>
                <a:cubicBezTo>
                  <a:pt x="67" y="83"/>
                  <a:pt x="68" y="87"/>
                  <a:pt x="71" y="91"/>
                </a:cubicBezTo>
                <a:cubicBezTo>
                  <a:pt x="68" y="92"/>
                  <a:pt x="65" y="93"/>
                  <a:pt x="63" y="94"/>
                </a:cubicBezTo>
                <a:cubicBezTo>
                  <a:pt x="57" y="84"/>
                  <a:pt x="46" y="77"/>
                  <a:pt x="34" y="77"/>
                </a:cubicBezTo>
                <a:cubicBezTo>
                  <a:pt x="15" y="77"/>
                  <a:pt x="0" y="92"/>
                  <a:pt x="0" y="111"/>
                </a:cubicBezTo>
                <a:cubicBezTo>
                  <a:pt x="0" y="125"/>
                  <a:pt x="10" y="138"/>
                  <a:pt x="23" y="142"/>
                </a:cubicBezTo>
                <a:cubicBezTo>
                  <a:pt x="12" y="147"/>
                  <a:pt x="4" y="157"/>
                  <a:pt x="4" y="170"/>
                </a:cubicBezTo>
                <a:cubicBezTo>
                  <a:pt x="4" y="186"/>
                  <a:pt x="17" y="199"/>
                  <a:pt x="34" y="199"/>
                </a:cubicBezTo>
                <a:cubicBezTo>
                  <a:pt x="43" y="199"/>
                  <a:pt x="51" y="195"/>
                  <a:pt x="57" y="188"/>
                </a:cubicBezTo>
                <a:cubicBezTo>
                  <a:pt x="60" y="193"/>
                  <a:pt x="66" y="196"/>
                  <a:pt x="73" y="196"/>
                </a:cubicBezTo>
                <a:cubicBezTo>
                  <a:pt x="73" y="220"/>
                  <a:pt x="73" y="220"/>
                  <a:pt x="73" y="220"/>
                </a:cubicBezTo>
                <a:cubicBezTo>
                  <a:pt x="73" y="231"/>
                  <a:pt x="82" y="240"/>
                  <a:pt x="92" y="240"/>
                </a:cubicBezTo>
                <a:cubicBezTo>
                  <a:pt x="103" y="240"/>
                  <a:pt x="112" y="231"/>
                  <a:pt x="112" y="220"/>
                </a:cubicBezTo>
                <a:cubicBezTo>
                  <a:pt x="112" y="196"/>
                  <a:pt x="112" y="196"/>
                  <a:pt x="112" y="196"/>
                </a:cubicBezTo>
                <a:cubicBezTo>
                  <a:pt x="113" y="196"/>
                  <a:pt x="113" y="196"/>
                  <a:pt x="114" y="196"/>
                </a:cubicBezTo>
                <a:cubicBezTo>
                  <a:pt x="115" y="196"/>
                  <a:pt x="116" y="196"/>
                  <a:pt x="117" y="196"/>
                </a:cubicBezTo>
                <a:cubicBezTo>
                  <a:pt x="119" y="207"/>
                  <a:pt x="128" y="214"/>
                  <a:pt x="139" y="214"/>
                </a:cubicBezTo>
                <a:cubicBezTo>
                  <a:pt x="151" y="214"/>
                  <a:pt x="161" y="205"/>
                  <a:pt x="161" y="193"/>
                </a:cubicBezTo>
                <a:cubicBezTo>
                  <a:pt x="161" y="193"/>
                  <a:pt x="162" y="193"/>
                  <a:pt x="162" y="193"/>
                </a:cubicBezTo>
                <a:cubicBezTo>
                  <a:pt x="162" y="205"/>
                  <a:pt x="172" y="214"/>
                  <a:pt x="184" y="214"/>
                </a:cubicBezTo>
                <a:cubicBezTo>
                  <a:pt x="195" y="214"/>
                  <a:pt x="205" y="206"/>
                  <a:pt x="206" y="195"/>
                </a:cubicBezTo>
                <a:cubicBezTo>
                  <a:pt x="209" y="196"/>
                  <a:pt x="211" y="196"/>
                  <a:pt x="214" y="196"/>
                </a:cubicBezTo>
                <a:cubicBezTo>
                  <a:pt x="240" y="196"/>
                  <a:pt x="262" y="174"/>
                  <a:pt x="262" y="148"/>
                </a:cubicBezTo>
                <a:cubicBezTo>
                  <a:pt x="262" y="143"/>
                  <a:pt x="261" y="138"/>
                  <a:pt x="260" y="133"/>
                </a:cubicBezTo>
                <a:cubicBezTo>
                  <a:pt x="274" y="127"/>
                  <a:pt x="284" y="113"/>
                  <a:pt x="284" y="97"/>
                </a:cubicBezTo>
                <a:close/>
              </a:path>
            </a:pathLst>
          </a:custGeom>
          <a:solidFill>
            <a:srgbClr val="00B98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1" name="Freeform 84"/>
          <p:cNvSpPr/>
          <p:nvPr/>
        </p:nvSpPr>
        <p:spPr>
          <a:xfrm>
            <a:off x="10431463" y="3375025"/>
            <a:ext cx="1096962" cy="1389063"/>
          </a:xfrm>
          <a:custGeom>
            <a:avLst/>
            <a:gdLst/>
            <a:ahLst/>
            <a:cxnLst>
              <a:cxn ang="0">
                <a:pos x="871796" y="335690"/>
              </a:cxn>
              <a:cxn ang="0">
                <a:pos x="710139" y="399356"/>
              </a:cxn>
              <a:cxn ang="0">
                <a:pos x="681271" y="381992"/>
              </a:cxn>
              <a:cxn ang="0">
                <a:pos x="687045" y="358841"/>
              </a:cxn>
              <a:cxn ang="0">
                <a:pos x="519614" y="196784"/>
              </a:cxn>
              <a:cxn ang="0">
                <a:pos x="473426" y="202572"/>
              </a:cxn>
              <a:cxn ang="0">
                <a:pos x="473426" y="196784"/>
              </a:cxn>
              <a:cxn ang="0">
                <a:pos x="277127" y="0"/>
              </a:cxn>
              <a:cxn ang="0">
                <a:pos x="86602" y="196784"/>
              </a:cxn>
              <a:cxn ang="0">
                <a:pos x="132790" y="318327"/>
              </a:cxn>
              <a:cxn ang="0">
                <a:pos x="17320" y="272025"/>
              </a:cxn>
              <a:cxn ang="0">
                <a:pos x="0" y="277813"/>
              </a:cxn>
              <a:cxn ang="0">
                <a:pos x="0" y="1389063"/>
              </a:cxn>
              <a:cxn ang="0">
                <a:pos x="103923" y="1273308"/>
              </a:cxn>
              <a:cxn ang="0">
                <a:pos x="103923" y="1134401"/>
              </a:cxn>
              <a:cxn ang="0">
                <a:pos x="115470" y="1134401"/>
              </a:cxn>
              <a:cxn ang="0">
                <a:pos x="132790" y="1134401"/>
              </a:cxn>
              <a:cxn ang="0">
                <a:pos x="259807" y="1238581"/>
              </a:cxn>
              <a:cxn ang="0">
                <a:pos x="386823" y="1117038"/>
              </a:cxn>
              <a:cxn ang="0">
                <a:pos x="392597" y="1117038"/>
              </a:cxn>
              <a:cxn ang="0">
                <a:pos x="519614" y="1238581"/>
              </a:cxn>
              <a:cxn ang="0">
                <a:pos x="646630" y="1128614"/>
              </a:cxn>
              <a:cxn ang="0">
                <a:pos x="692818" y="1134401"/>
              </a:cxn>
              <a:cxn ang="0">
                <a:pos x="969945" y="856589"/>
              </a:cxn>
              <a:cxn ang="0">
                <a:pos x="958398" y="769772"/>
              </a:cxn>
              <a:cxn ang="0">
                <a:pos x="1096962" y="561413"/>
              </a:cxn>
              <a:cxn ang="0">
                <a:pos x="871796" y="335690"/>
              </a:cxn>
            </a:cxnLst>
            <a:rect l="0" t="0" r="0" b="0"/>
            <a:pathLst>
              <a:path w="190" h="240">
                <a:moveTo>
                  <a:pt x="151" y="58"/>
                </a:moveTo>
                <a:cubicBezTo>
                  <a:pt x="140" y="58"/>
                  <a:pt x="130" y="62"/>
                  <a:pt x="123" y="69"/>
                </a:cubicBezTo>
                <a:cubicBezTo>
                  <a:pt x="122" y="68"/>
                  <a:pt x="120" y="67"/>
                  <a:pt x="118" y="66"/>
                </a:cubicBezTo>
                <a:cubicBezTo>
                  <a:pt x="118" y="65"/>
                  <a:pt x="119" y="64"/>
                  <a:pt x="119" y="62"/>
                </a:cubicBezTo>
                <a:cubicBezTo>
                  <a:pt x="119" y="46"/>
                  <a:pt x="106" y="34"/>
                  <a:pt x="90" y="34"/>
                </a:cubicBezTo>
                <a:cubicBezTo>
                  <a:pt x="87" y="34"/>
                  <a:pt x="84" y="34"/>
                  <a:pt x="82" y="35"/>
                </a:cubicBezTo>
                <a:cubicBezTo>
                  <a:pt x="82" y="35"/>
                  <a:pt x="82" y="34"/>
                  <a:pt x="82" y="34"/>
                </a:cubicBezTo>
                <a:cubicBezTo>
                  <a:pt x="82" y="15"/>
                  <a:pt x="67" y="0"/>
                  <a:pt x="48" y="0"/>
                </a:cubicBezTo>
                <a:cubicBezTo>
                  <a:pt x="30" y="0"/>
                  <a:pt x="15" y="15"/>
                  <a:pt x="15" y="34"/>
                </a:cubicBezTo>
                <a:cubicBezTo>
                  <a:pt x="15" y="42"/>
                  <a:pt x="18" y="49"/>
                  <a:pt x="23" y="55"/>
                </a:cubicBezTo>
                <a:cubicBezTo>
                  <a:pt x="17" y="50"/>
                  <a:pt x="11" y="47"/>
                  <a:pt x="3" y="47"/>
                </a:cubicBezTo>
                <a:cubicBezTo>
                  <a:pt x="2" y="47"/>
                  <a:pt x="1" y="48"/>
                  <a:pt x="0" y="48"/>
                </a:cubicBezTo>
                <a:cubicBezTo>
                  <a:pt x="0" y="240"/>
                  <a:pt x="0" y="240"/>
                  <a:pt x="0" y="240"/>
                </a:cubicBezTo>
                <a:cubicBezTo>
                  <a:pt x="10" y="240"/>
                  <a:pt x="18" y="231"/>
                  <a:pt x="18" y="220"/>
                </a:cubicBezTo>
                <a:cubicBezTo>
                  <a:pt x="18" y="196"/>
                  <a:pt x="18" y="196"/>
                  <a:pt x="18" y="196"/>
                </a:cubicBezTo>
                <a:cubicBezTo>
                  <a:pt x="19" y="196"/>
                  <a:pt x="19" y="196"/>
                  <a:pt x="20" y="196"/>
                </a:cubicBezTo>
                <a:cubicBezTo>
                  <a:pt x="21" y="196"/>
                  <a:pt x="22" y="196"/>
                  <a:pt x="23" y="196"/>
                </a:cubicBezTo>
                <a:cubicBezTo>
                  <a:pt x="25" y="207"/>
                  <a:pt x="34" y="214"/>
                  <a:pt x="45" y="214"/>
                </a:cubicBezTo>
                <a:cubicBezTo>
                  <a:pt x="57" y="214"/>
                  <a:pt x="67" y="205"/>
                  <a:pt x="67" y="193"/>
                </a:cubicBezTo>
                <a:cubicBezTo>
                  <a:pt x="67" y="193"/>
                  <a:pt x="68" y="193"/>
                  <a:pt x="68" y="193"/>
                </a:cubicBezTo>
                <a:cubicBezTo>
                  <a:pt x="68" y="205"/>
                  <a:pt x="78" y="214"/>
                  <a:pt x="90" y="214"/>
                </a:cubicBezTo>
                <a:cubicBezTo>
                  <a:pt x="101" y="214"/>
                  <a:pt x="111" y="206"/>
                  <a:pt x="112" y="195"/>
                </a:cubicBezTo>
                <a:cubicBezTo>
                  <a:pt x="115" y="196"/>
                  <a:pt x="117" y="196"/>
                  <a:pt x="120" y="196"/>
                </a:cubicBezTo>
                <a:cubicBezTo>
                  <a:pt x="146" y="196"/>
                  <a:pt x="168" y="174"/>
                  <a:pt x="168" y="148"/>
                </a:cubicBezTo>
                <a:cubicBezTo>
                  <a:pt x="168" y="143"/>
                  <a:pt x="167" y="138"/>
                  <a:pt x="166" y="133"/>
                </a:cubicBezTo>
                <a:cubicBezTo>
                  <a:pt x="180" y="127"/>
                  <a:pt x="190" y="113"/>
                  <a:pt x="190" y="97"/>
                </a:cubicBezTo>
                <a:cubicBezTo>
                  <a:pt x="190" y="75"/>
                  <a:pt x="172" y="58"/>
                  <a:pt x="151" y="58"/>
                </a:cubicBezTo>
                <a:close/>
              </a:path>
            </a:pathLst>
          </a:custGeom>
          <a:solidFill>
            <a:srgbClr val="009A6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2" name="Freeform 85"/>
          <p:cNvSpPr/>
          <p:nvPr/>
        </p:nvSpPr>
        <p:spPr>
          <a:xfrm>
            <a:off x="11004550" y="3578225"/>
            <a:ext cx="523875" cy="1023938"/>
          </a:xfrm>
          <a:custGeom>
            <a:avLst/>
            <a:gdLst/>
            <a:ahLst/>
            <a:cxnLst>
              <a:cxn ang="0">
                <a:pos x="299357" y="133054"/>
              </a:cxn>
              <a:cxn ang="0">
                <a:pos x="138165" y="196689"/>
              </a:cxn>
              <a:cxn ang="0">
                <a:pos x="109380" y="179334"/>
              </a:cxn>
              <a:cxn ang="0">
                <a:pos x="115137" y="156194"/>
              </a:cxn>
              <a:cxn ang="0">
                <a:pos x="0" y="0"/>
              </a:cxn>
              <a:cxn ang="0">
                <a:pos x="0" y="1023938"/>
              </a:cxn>
              <a:cxn ang="0">
                <a:pos x="74839" y="925594"/>
              </a:cxn>
              <a:cxn ang="0">
                <a:pos x="120894" y="931379"/>
              </a:cxn>
              <a:cxn ang="0">
                <a:pos x="397224" y="653701"/>
              </a:cxn>
              <a:cxn ang="0">
                <a:pos x="385710" y="566926"/>
              </a:cxn>
              <a:cxn ang="0">
                <a:pos x="523875" y="358668"/>
              </a:cxn>
              <a:cxn ang="0">
                <a:pos x="299357" y="133054"/>
              </a:cxn>
            </a:cxnLst>
            <a:rect l="0" t="0" r="0" b="0"/>
            <a:pathLst>
              <a:path w="91" h="177">
                <a:moveTo>
                  <a:pt x="52" y="23"/>
                </a:moveTo>
                <a:cubicBezTo>
                  <a:pt x="41" y="23"/>
                  <a:pt x="31" y="27"/>
                  <a:pt x="24" y="34"/>
                </a:cubicBezTo>
                <a:cubicBezTo>
                  <a:pt x="23" y="33"/>
                  <a:pt x="21" y="32"/>
                  <a:pt x="19" y="31"/>
                </a:cubicBezTo>
                <a:cubicBezTo>
                  <a:pt x="19" y="30"/>
                  <a:pt x="20" y="29"/>
                  <a:pt x="20" y="27"/>
                </a:cubicBezTo>
                <a:cubicBezTo>
                  <a:pt x="20" y="14"/>
                  <a:pt x="11" y="4"/>
                  <a:pt x="0" y="0"/>
                </a:cubicBezTo>
                <a:cubicBezTo>
                  <a:pt x="0" y="177"/>
                  <a:pt x="0" y="177"/>
                  <a:pt x="0" y="177"/>
                </a:cubicBezTo>
                <a:cubicBezTo>
                  <a:pt x="7" y="174"/>
                  <a:pt x="12" y="168"/>
                  <a:pt x="13" y="160"/>
                </a:cubicBezTo>
                <a:cubicBezTo>
                  <a:pt x="16" y="161"/>
                  <a:pt x="18" y="161"/>
                  <a:pt x="21" y="161"/>
                </a:cubicBezTo>
                <a:cubicBezTo>
                  <a:pt x="47" y="161"/>
                  <a:pt x="69" y="139"/>
                  <a:pt x="69" y="113"/>
                </a:cubicBezTo>
                <a:cubicBezTo>
                  <a:pt x="69" y="108"/>
                  <a:pt x="68" y="103"/>
                  <a:pt x="67" y="98"/>
                </a:cubicBezTo>
                <a:cubicBezTo>
                  <a:pt x="81" y="92"/>
                  <a:pt x="91" y="78"/>
                  <a:pt x="91" y="62"/>
                </a:cubicBezTo>
                <a:cubicBezTo>
                  <a:pt x="91" y="40"/>
                  <a:pt x="73" y="23"/>
                  <a:pt x="52" y="23"/>
                </a:cubicBezTo>
                <a:close/>
              </a:path>
            </a:pathLst>
          </a:custGeom>
          <a:solidFill>
            <a:srgbClr val="00AC6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3" name="Freeform 86"/>
          <p:cNvSpPr/>
          <p:nvPr/>
        </p:nvSpPr>
        <p:spPr>
          <a:xfrm>
            <a:off x="11079163" y="4202113"/>
            <a:ext cx="530225" cy="561975"/>
          </a:xfrm>
          <a:custGeom>
            <a:avLst/>
            <a:gdLst/>
            <a:ahLst/>
            <a:cxnLst>
              <a:cxn ang="0">
                <a:pos x="363089" y="69523"/>
              </a:cxn>
              <a:cxn ang="0">
                <a:pos x="270876" y="92697"/>
              </a:cxn>
              <a:cxn ang="0">
                <a:pos x="138320" y="0"/>
              </a:cxn>
              <a:cxn ang="0">
                <a:pos x="0" y="139045"/>
              </a:cxn>
              <a:cxn ang="0">
                <a:pos x="97976" y="272297"/>
              </a:cxn>
              <a:cxn ang="0">
                <a:pos x="40343" y="399755"/>
              </a:cxn>
              <a:cxn ang="0">
                <a:pos x="201716" y="561975"/>
              </a:cxn>
              <a:cxn ang="0">
                <a:pos x="357326" y="411343"/>
              </a:cxn>
              <a:cxn ang="0">
                <a:pos x="363089" y="411343"/>
              </a:cxn>
              <a:cxn ang="0">
                <a:pos x="530225" y="237536"/>
              </a:cxn>
              <a:cxn ang="0">
                <a:pos x="363089" y="69523"/>
              </a:cxn>
            </a:cxnLst>
            <a:rect l="0" t="0" r="0" b="0"/>
            <a:pathLst>
              <a:path w="92" h="97">
                <a:moveTo>
                  <a:pt x="63" y="12"/>
                </a:moveTo>
                <a:cubicBezTo>
                  <a:pt x="57" y="12"/>
                  <a:pt x="51" y="13"/>
                  <a:pt x="47" y="16"/>
                </a:cubicBezTo>
                <a:cubicBezTo>
                  <a:pt x="44" y="7"/>
                  <a:pt x="35" y="0"/>
                  <a:pt x="24" y="0"/>
                </a:cubicBezTo>
                <a:cubicBezTo>
                  <a:pt x="10" y="0"/>
                  <a:pt x="0" y="11"/>
                  <a:pt x="0" y="24"/>
                </a:cubicBezTo>
                <a:cubicBezTo>
                  <a:pt x="0" y="35"/>
                  <a:pt x="7" y="45"/>
                  <a:pt x="17" y="47"/>
                </a:cubicBezTo>
                <a:cubicBezTo>
                  <a:pt x="11" y="53"/>
                  <a:pt x="7" y="60"/>
                  <a:pt x="7" y="69"/>
                </a:cubicBezTo>
                <a:cubicBezTo>
                  <a:pt x="7" y="85"/>
                  <a:pt x="19" y="97"/>
                  <a:pt x="35" y="97"/>
                </a:cubicBezTo>
                <a:cubicBezTo>
                  <a:pt x="49" y="97"/>
                  <a:pt x="62" y="86"/>
                  <a:pt x="62" y="71"/>
                </a:cubicBezTo>
                <a:cubicBezTo>
                  <a:pt x="62" y="71"/>
                  <a:pt x="63" y="71"/>
                  <a:pt x="63" y="71"/>
                </a:cubicBezTo>
                <a:cubicBezTo>
                  <a:pt x="79" y="71"/>
                  <a:pt x="92" y="58"/>
                  <a:pt x="92" y="41"/>
                </a:cubicBezTo>
                <a:cubicBezTo>
                  <a:pt x="92" y="25"/>
                  <a:pt x="79" y="12"/>
                  <a:pt x="63" y="12"/>
                </a:cubicBezTo>
                <a:close/>
              </a:path>
            </a:pathLst>
          </a:custGeom>
          <a:solidFill>
            <a:srgbClr val="00664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4" name="Oval 87"/>
          <p:cNvSpPr/>
          <p:nvPr/>
        </p:nvSpPr>
        <p:spPr>
          <a:xfrm>
            <a:off x="11661775" y="4243388"/>
            <a:ext cx="155575" cy="150812"/>
          </a:xfrm>
          <a:prstGeom prst="ellipse">
            <a:avLst/>
          </a:prstGeom>
          <a:solidFill>
            <a:srgbClr val="00AC65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5" name="Oval 88"/>
          <p:cNvSpPr/>
          <p:nvPr/>
        </p:nvSpPr>
        <p:spPr>
          <a:xfrm>
            <a:off x="10385425" y="4849813"/>
            <a:ext cx="174625" cy="179387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6" name="Oval 89"/>
          <p:cNvSpPr/>
          <p:nvPr/>
        </p:nvSpPr>
        <p:spPr>
          <a:xfrm>
            <a:off x="9940925" y="3594100"/>
            <a:ext cx="144463" cy="139700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7" name="Oval 90"/>
          <p:cNvSpPr/>
          <p:nvPr/>
        </p:nvSpPr>
        <p:spPr>
          <a:xfrm>
            <a:off x="10652125" y="3733800"/>
            <a:ext cx="168275" cy="168275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8" name="Oval 91"/>
          <p:cNvSpPr/>
          <p:nvPr/>
        </p:nvSpPr>
        <p:spPr>
          <a:xfrm>
            <a:off x="10560050" y="3987800"/>
            <a:ext cx="392113" cy="388938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49" name="Freeform 92"/>
          <p:cNvSpPr/>
          <p:nvPr/>
        </p:nvSpPr>
        <p:spPr>
          <a:xfrm>
            <a:off x="9109075" y="5648325"/>
            <a:ext cx="98425" cy="301625"/>
          </a:xfrm>
          <a:custGeom>
            <a:avLst/>
            <a:gdLst/>
            <a:ahLst/>
            <a:cxnLst>
              <a:cxn ang="0">
                <a:pos x="98425" y="301625"/>
              </a:cxn>
              <a:cxn ang="0">
                <a:pos x="0" y="225115"/>
              </a:cxn>
              <a:cxn ang="0">
                <a:pos x="0" y="75038"/>
              </a:cxn>
              <a:cxn ang="0">
                <a:pos x="98425" y="0"/>
              </a:cxn>
              <a:cxn ang="0">
                <a:pos x="98425" y="301625"/>
              </a:cxn>
            </a:cxnLst>
            <a:rect l="0" t="0" r="0" b="0"/>
            <a:pathLst>
              <a:path w="67" h="205">
                <a:moveTo>
                  <a:pt x="67" y="205"/>
                </a:moveTo>
                <a:lnTo>
                  <a:pt x="0" y="153"/>
                </a:lnTo>
                <a:lnTo>
                  <a:pt x="0" y="51"/>
                </a:lnTo>
                <a:lnTo>
                  <a:pt x="67" y="0"/>
                </a:lnTo>
                <a:lnTo>
                  <a:pt x="67" y="205"/>
                </a:lnTo>
                <a:close/>
              </a:path>
            </a:pathLst>
          </a:custGeom>
          <a:solidFill>
            <a:srgbClr val="D3B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0" name="Freeform 93"/>
          <p:cNvSpPr/>
          <p:nvPr/>
        </p:nvSpPr>
        <p:spPr>
          <a:xfrm>
            <a:off x="9202738" y="5208588"/>
            <a:ext cx="346075" cy="1638300"/>
          </a:xfrm>
          <a:custGeom>
            <a:avLst/>
            <a:gdLst/>
            <a:ahLst/>
            <a:cxnLst>
              <a:cxn ang="0">
                <a:pos x="346075" y="1268030"/>
              </a:cxn>
              <a:cxn ang="0">
                <a:pos x="340209" y="0"/>
              </a:cxn>
              <a:cxn ang="0">
                <a:pos x="0" y="0"/>
              </a:cxn>
              <a:cxn ang="0">
                <a:pos x="0" y="927146"/>
              </a:cxn>
              <a:cxn ang="0">
                <a:pos x="137843" y="1041753"/>
              </a:cxn>
              <a:cxn ang="0">
                <a:pos x="137843" y="1638300"/>
              </a:cxn>
              <a:cxn ang="0">
                <a:pos x="346075" y="1638300"/>
              </a:cxn>
              <a:cxn ang="0">
                <a:pos x="346075" y="1268030"/>
              </a:cxn>
              <a:cxn ang="0">
                <a:pos x="346075" y="1268030"/>
              </a:cxn>
            </a:cxnLst>
            <a:rect l="0" t="0" r="0" b="0"/>
            <a:pathLst>
              <a:path w="236" h="1115">
                <a:moveTo>
                  <a:pt x="236" y="863"/>
                </a:moveTo>
                <a:lnTo>
                  <a:pt x="232" y="0"/>
                </a:lnTo>
                <a:lnTo>
                  <a:pt x="0" y="0"/>
                </a:lnTo>
                <a:lnTo>
                  <a:pt x="0" y="631"/>
                </a:lnTo>
                <a:lnTo>
                  <a:pt x="94" y="709"/>
                </a:lnTo>
                <a:lnTo>
                  <a:pt x="94" y="1115"/>
                </a:lnTo>
                <a:lnTo>
                  <a:pt x="236" y="1115"/>
                </a:lnTo>
                <a:lnTo>
                  <a:pt x="236" y="863"/>
                </a:lnTo>
                <a:lnTo>
                  <a:pt x="236" y="863"/>
                </a:lnTo>
                <a:close/>
              </a:path>
            </a:pathLst>
          </a:custGeom>
          <a:solidFill>
            <a:srgbClr val="9B745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1" name="Freeform 94"/>
          <p:cNvSpPr/>
          <p:nvPr/>
        </p:nvSpPr>
        <p:spPr>
          <a:xfrm>
            <a:off x="9544050" y="5208588"/>
            <a:ext cx="352425" cy="1211262"/>
          </a:xfrm>
          <a:custGeom>
            <a:avLst/>
            <a:gdLst/>
            <a:ahLst/>
            <a:cxnLst>
              <a:cxn ang="0">
                <a:pos x="0" y="1211262"/>
              </a:cxn>
              <a:cxn ang="0">
                <a:pos x="346551" y="856997"/>
              </a:cxn>
              <a:cxn ang="0">
                <a:pos x="352425" y="0"/>
              </a:cxn>
              <a:cxn ang="0">
                <a:pos x="5874" y="0"/>
              </a:cxn>
              <a:cxn ang="0">
                <a:pos x="0" y="1211262"/>
              </a:cxn>
            </a:cxnLst>
            <a:rect l="0" t="0" r="0" b="0"/>
            <a:pathLst>
              <a:path w="240" h="824">
                <a:moveTo>
                  <a:pt x="0" y="824"/>
                </a:moveTo>
                <a:lnTo>
                  <a:pt x="236" y="583"/>
                </a:lnTo>
                <a:lnTo>
                  <a:pt x="240" y="0"/>
                </a:lnTo>
                <a:lnTo>
                  <a:pt x="4" y="0"/>
                </a:lnTo>
                <a:lnTo>
                  <a:pt x="0" y="824"/>
                </a:lnTo>
                <a:close/>
              </a:path>
            </a:pathLst>
          </a:custGeom>
          <a:solidFill>
            <a:srgbClr val="8B746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2" name="Freeform 95"/>
          <p:cNvSpPr/>
          <p:nvPr/>
        </p:nvSpPr>
        <p:spPr>
          <a:xfrm>
            <a:off x="9544050" y="5208588"/>
            <a:ext cx="212725" cy="933450"/>
          </a:xfrm>
          <a:custGeom>
            <a:avLst/>
            <a:gdLst/>
            <a:ahLst/>
            <a:cxnLst>
              <a:cxn ang="0">
                <a:pos x="212725" y="748230"/>
              </a:cxn>
              <a:cxn ang="0">
                <a:pos x="212725" y="0"/>
              </a:cxn>
              <a:cxn ang="0">
                <a:pos x="0" y="0"/>
              </a:cxn>
              <a:cxn ang="0">
                <a:pos x="5868" y="933450"/>
              </a:cxn>
              <a:cxn ang="0">
                <a:pos x="212725" y="748230"/>
              </a:cxn>
            </a:cxnLst>
            <a:rect l="0" t="0" r="0" b="0"/>
            <a:pathLst>
              <a:path w="145" h="635">
                <a:moveTo>
                  <a:pt x="145" y="509"/>
                </a:moveTo>
                <a:lnTo>
                  <a:pt x="145" y="0"/>
                </a:lnTo>
                <a:lnTo>
                  <a:pt x="0" y="0"/>
                </a:lnTo>
                <a:lnTo>
                  <a:pt x="4" y="635"/>
                </a:lnTo>
                <a:lnTo>
                  <a:pt x="145" y="509"/>
                </a:lnTo>
                <a:close/>
              </a:path>
            </a:pathLst>
          </a:custGeom>
          <a:solidFill>
            <a:srgbClr val="68503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3" name="Freeform 96"/>
          <p:cNvSpPr/>
          <p:nvPr/>
        </p:nvSpPr>
        <p:spPr>
          <a:xfrm>
            <a:off x="9369425" y="5208588"/>
            <a:ext cx="179388" cy="868362"/>
          </a:xfrm>
          <a:custGeom>
            <a:avLst/>
            <a:gdLst/>
            <a:ahLst/>
            <a:cxnLst>
              <a:cxn ang="0">
                <a:pos x="179388" y="868362"/>
              </a:cxn>
              <a:cxn ang="0">
                <a:pos x="5882" y="700861"/>
              </a:cxn>
              <a:cxn ang="0">
                <a:pos x="0" y="0"/>
              </a:cxn>
              <a:cxn ang="0">
                <a:pos x="173506" y="0"/>
              </a:cxn>
              <a:cxn ang="0">
                <a:pos x="179388" y="868362"/>
              </a:cxn>
            </a:cxnLst>
            <a:rect l="0" t="0" r="0" b="0"/>
            <a:pathLst>
              <a:path w="122" h="591">
                <a:moveTo>
                  <a:pt x="122" y="591"/>
                </a:moveTo>
                <a:lnTo>
                  <a:pt x="4" y="477"/>
                </a:lnTo>
                <a:lnTo>
                  <a:pt x="0" y="0"/>
                </a:lnTo>
                <a:lnTo>
                  <a:pt x="118" y="0"/>
                </a:lnTo>
                <a:lnTo>
                  <a:pt x="122" y="591"/>
                </a:lnTo>
                <a:close/>
              </a:path>
            </a:pathLst>
          </a:custGeom>
          <a:solidFill>
            <a:srgbClr val="B6936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4" name="Freeform 97"/>
          <p:cNvSpPr/>
          <p:nvPr/>
        </p:nvSpPr>
        <p:spPr>
          <a:xfrm>
            <a:off x="9294813" y="5208588"/>
            <a:ext cx="254000" cy="642937"/>
          </a:xfrm>
          <a:custGeom>
            <a:avLst/>
            <a:gdLst/>
            <a:ahLst/>
            <a:cxnLst>
              <a:cxn ang="0">
                <a:pos x="248127" y="642937"/>
              </a:cxn>
              <a:cxn ang="0">
                <a:pos x="0" y="411010"/>
              </a:cxn>
              <a:cxn ang="0">
                <a:pos x="0" y="0"/>
              </a:cxn>
              <a:cxn ang="0">
                <a:pos x="254000" y="0"/>
              </a:cxn>
              <a:cxn ang="0">
                <a:pos x="248127" y="642937"/>
              </a:cxn>
            </a:cxnLst>
            <a:rect l="0" t="0" r="0" b="0"/>
            <a:pathLst>
              <a:path w="173" h="438">
                <a:moveTo>
                  <a:pt x="169" y="438"/>
                </a:moveTo>
                <a:lnTo>
                  <a:pt x="0" y="280"/>
                </a:lnTo>
                <a:lnTo>
                  <a:pt x="0" y="0"/>
                </a:lnTo>
                <a:lnTo>
                  <a:pt x="173" y="0"/>
                </a:lnTo>
                <a:lnTo>
                  <a:pt x="169" y="438"/>
                </a:lnTo>
                <a:close/>
              </a:path>
            </a:pathLst>
          </a:custGeom>
          <a:solidFill>
            <a:srgbClr val="D3B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5" name="Freeform 98"/>
          <p:cNvSpPr/>
          <p:nvPr/>
        </p:nvSpPr>
        <p:spPr>
          <a:xfrm>
            <a:off x="9548813" y="5602288"/>
            <a:ext cx="87312" cy="369887"/>
          </a:xfrm>
          <a:custGeom>
            <a:avLst/>
            <a:gdLst/>
            <a:ahLst/>
            <a:cxnLst>
              <a:cxn ang="0">
                <a:pos x="0" y="369887"/>
              </a:cxn>
              <a:cxn ang="0">
                <a:pos x="87312" y="295029"/>
              </a:cxn>
              <a:cxn ang="0">
                <a:pos x="87312" y="80729"/>
              </a:cxn>
              <a:cxn ang="0">
                <a:pos x="0" y="0"/>
              </a:cxn>
              <a:cxn ang="0">
                <a:pos x="0" y="369887"/>
              </a:cxn>
            </a:cxnLst>
            <a:rect l="0" t="0" r="0" b="0"/>
            <a:pathLst>
              <a:path w="59" h="252">
                <a:moveTo>
                  <a:pt x="0" y="252"/>
                </a:moveTo>
                <a:lnTo>
                  <a:pt x="59" y="201"/>
                </a:lnTo>
                <a:lnTo>
                  <a:pt x="59" y="55"/>
                </a:lnTo>
                <a:lnTo>
                  <a:pt x="0" y="0"/>
                </a:lnTo>
                <a:lnTo>
                  <a:pt x="0" y="252"/>
                </a:lnTo>
                <a:close/>
              </a:path>
            </a:pathLst>
          </a:custGeom>
          <a:solidFill>
            <a:srgbClr val="8B746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6" name="Oval 99"/>
          <p:cNvSpPr/>
          <p:nvPr/>
        </p:nvSpPr>
        <p:spPr>
          <a:xfrm>
            <a:off x="10052050" y="5551488"/>
            <a:ext cx="200025" cy="201612"/>
          </a:xfrm>
          <a:prstGeom prst="ellipse">
            <a:avLst/>
          </a:prstGeom>
          <a:solidFill>
            <a:srgbClr val="007457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7" name="Oval 100"/>
          <p:cNvSpPr/>
          <p:nvPr/>
        </p:nvSpPr>
        <p:spPr>
          <a:xfrm>
            <a:off x="8556625" y="4429125"/>
            <a:ext cx="230188" cy="230188"/>
          </a:xfrm>
          <a:prstGeom prst="ellipse">
            <a:avLst/>
          </a:prstGeom>
          <a:solidFill>
            <a:srgbClr val="007457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8" name="Freeform 104"/>
          <p:cNvSpPr/>
          <p:nvPr/>
        </p:nvSpPr>
        <p:spPr>
          <a:xfrm>
            <a:off x="9097963" y="4289425"/>
            <a:ext cx="207962" cy="104775"/>
          </a:xfrm>
          <a:custGeom>
            <a:avLst/>
            <a:gdLst/>
            <a:ahLst/>
            <a:cxnLst>
              <a:cxn ang="0">
                <a:pos x="103981" y="0"/>
              </a:cxn>
              <a:cxn ang="0">
                <a:pos x="0" y="104775"/>
              </a:cxn>
              <a:cxn ang="0">
                <a:pos x="207962" y="104775"/>
              </a:cxn>
              <a:cxn ang="0">
                <a:pos x="103981" y="0"/>
              </a:cxn>
            </a:cxnLst>
            <a:rect l="0" t="0" r="0" b="0"/>
            <a:pathLst>
              <a:path w="36" h="18">
                <a:moveTo>
                  <a:pt x="18" y="0"/>
                </a:moveTo>
                <a:cubicBezTo>
                  <a:pt x="8" y="0"/>
                  <a:pt x="0" y="8"/>
                  <a:pt x="0" y="18"/>
                </a:cubicBezTo>
                <a:cubicBezTo>
                  <a:pt x="36" y="18"/>
                  <a:pt x="36" y="18"/>
                  <a:pt x="36" y="18"/>
                </a:cubicBezTo>
                <a:cubicBezTo>
                  <a:pt x="36" y="8"/>
                  <a:pt x="28" y="0"/>
                  <a:pt x="18" y="0"/>
                </a:cubicBezTo>
                <a:close/>
              </a:path>
            </a:pathLst>
          </a:custGeom>
          <a:solidFill>
            <a:srgbClr val="368D4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59" name="Freeform 105"/>
          <p:cNvSpPr/>
          <p:nvPr/>
        </p:nvSpPr>
        <p:spPr>
          <a:xfrm>
            <a:off x="8169275" y="4832350"/>
            <a:ext cx="207963" cy="104775"/>
          </a:xfrm>
          <a:custGeom>
            <a:avLst/>
            <a:gdLst/>
            <a:ahLst/>
            <a:cxnLst>
              <a:cxn ang="0">
                <a:pos x="103982" y="0"/>
              </a:cxn>
              <a:cxn ang="0">
                <a:pos x="0" y="104775"/>
              </a:cxn>
              <a:cxn ang="0">
                <a:pos x="207963" y="104775"/>
              </a:cxn>
              <a:cxn ang="0">
                <a:pos x="103982" y="0"/>
              </a:cxn>
            </a:cxnLst>
            <a:rect l="0" t="0" r="0" b="0"/>
            <a:pathLst>
              <a:path w="36" h="18">
                <a:moveTo>
                  <a:pt x="18" y="0"/>
                </a:moveTo>
                <a:cubicBezTo>
                  <a:pt x="8" y="0"/>
                  <a:pt x="0" y="8"/>
                  <a:pt x="0" y="18"/>
                </a:cubicBezTo>
                <a:cubicBezTo>
                  <a:pt x="36" y="18"/>
                  <a:pt x="36" y="18"/>
                  <a:pt x="36" y="18"/>
                </a:cubicBezTo>
                <a:cubicBezTo>
                  <a:pt x="36" y="8"/>
                  <a:pt x="28" y="0"/>
                  <a:pt x="18" y="0"/>
                </a:cubicBezTo>
                <a:close/>
              </a:path>
            </a:pathLst>
          </a:custGeom>
          <a:solidFill>
            <a:srgbClr val="55780C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0" name="Freeform 106"/>
          <p:cNvSpPr/>
          <p:nvPr/>
        </p:nvSpPr>
        <p:spPr>
          <a:xfrm>
            <a:off x="7839075" y="5291138"/>
            <a:ext cx="209550" cy="103187"/>
          </a:xfrm>
          <a:custGeom>
            <a:avLst/>
            <a:gdLst/>
            <a:ahLst/>
            <a:cxnLst>
              <a:cxn ang="0">
                <a:pos x="104775" y="0"/>
              </a:cxn>
              <a:cxn ang="0">
                <a:pos x="0" y="103187"/>
              </a:cxn>
              <a:cxn ang="0">
                <a:pos x="209550" y="103187"/>
              </a:cxn>
              <a:cxn ang="0">
                <a:pos x="104775" y="0"/>
              </a:cxn>
            </a:cxnLst>
            <a:rect l="0" t="0" r="0" b="0"/>
            <a:pathLst>
              <a:path w="36" h="18">
                <a:moveTo>
                  <a:pt x="18" y="0"/>
                </a:moveTo>
                <a:cubicBezTo>
                  <a:pt x="8" y="0"/>
                  <a:pt x="0" y="8"/>
                  <a:pt x="0" y="18"/>
                </a:cubicBezTo>
                <a:cubicBezTo>
                  <a:pt x="36" y="18"/>
                  <a:pt x="36" y="18"/>
                  <a:pt x="36" y="18"/>
                </a:cubicBezTo>
                <a:cubicBezTo>
                  <a:pt x="36" y="8"/>
                  <a:pt x="28" y="0"/>
                  <a:pt x="18" y="0"/>
                </a:cubicBezTo>
                <a:close/>
              </a:path>
            </a:pathLst>
          </a:custGeom>
          <a:solidFill>
            <a:srgbClr val="55780C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1" name="Freeform 107"/>
          <p:cNvSpPr/>
          <p:nvPr/>
        </p:nvSpPr>
        <p:spPr>
          <a:xfrm>
            <a:off x="8401050" y="5527675"/>
            <a:ext cx="182563" cy="92075"/>
          </a:xfrm>
          <a:custGeom>
            <a:avLst/>
            <a:gdLst/>
            <a:ahLst/>
            <a:cxnLst>
              <a:cxn ang="0">
                <a:pos x="91282" y="0"/>
              </a:cxn>
              <a:cxn ang="0">
                <a:pos x="0" y="92075"/>
              </a:cxn>
              <a:cxn ang="0">
                <a:pos x="182563" y="92075"/>
              </a:cxn>
              <a:cxn ang="0">
                <a:pos x="91282" y="0"/>
              </a:cxn>
            </a:cxnLst>
            <a:rect l="0" t="0" r="0" b="0"/>
            <a:pathLst>
              <a:path w="32" h="16">
                <a:moveTo>
                  <a:pt x="16" y="0"/>
                </a:moveTo>
                <a:cubicBezTo>
                  <a:pt x="7" y="0"/>
                  <a:pt x="0" y="7"/>
                  <a:pt x="0" y="16"/>
                </a:cubicBezTo>
                <a:cubicBezTo>
                  <a:pt x="32" y="16"/>
                  <a:pt x="32" y="16"/>
                  <a:pt x="32" y="16"/>
                </a:cubicBezTo>
                <a:cubicBezTo>
                  <a:pt x="32" y="7"/>
                  <a:pt x="24" y="0"/>
                  <a:pt x="16" y="0"/>
                </a:cubicBezTo>
                <a:close/>
              </a:path>
            </a:pathLst>
          </a:custGeom>
          <a:solidFill>
            <a:srgbClr val="7FA3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2" name="Freeform 108"/>
          <p:cNvSpPr/>
          <p:nvPr/>
        </p:nvSpPr>
        <p:spPr>
          <a:xfrm>
            <a:off x="8694738" y="5280025"/>
            <a:ext cx="184150" cy="92075"/>
          </a:xfrm>
          <a:custGeom>
            <a:avLst/>
            <a:gdLst/>
            <a:ahLst/>
            <a:cxnLst>
              <a:cxn ang="0">
                <a:pos x="92075" y="0"/>
              </a:cxn>
              <a:cxn ang="0">
                <a:pos x="0" y="92075"/>
              </a:cxn>
              <a:cxn ang="0">
                <a:pos x="184150" y="92075"/>
              </a:cxn>
              <a:cxn ang="0">
                <a:pos x="92075" y="0"/>
              </a:cxn>
            </a:cxnLst>
            <a:rect l="0" t="0" r="0" b="0"/>
            <a:pathLst>
              <a:path w="32" h="16">
                <a:moveTo>
                  <a:pt x="16" y="0"/>
                </a:moveTo>
                <a:cubicBezTo>
                  <a:pt x="7" y="0"/>
                  <a:pt x="0" y="7"/>
                  <a:pt x="0" y="16"/>
                </a:cubicBezTo>
                <a:cubicBezTo>
                  <a:pt x="32" y="16"/>
                  <a:pt x="32" y="16"/>
                  <a:pt x="32" y="16"/>
                </a:cubicBezTo>
                <a:cubicBezTo>
                  <a:pt x="32" y="7"/>
                  <a:pt x="25" y="0"/>
                  <a:pt x="16" y="0"/>
                </a:cubicBezTo>
                <a:close/>
              </a:path>
            </a:pathLst>
          </a:custGeom>
          <a:solidFill>
            <a:srgbClr val="7FA3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3" name="Freeform 109"/>
          <p:cNvSpPr/>
          <p:nvPr/>
        </p:nvSpPr>
        <p:spPr>
          <a:xfrm>
            <a:off x="8694738" y="5689600"/>
            <a:ext cx="184150" cy="92075"/>
          </a:xfrm>
          <a:custGeom>
            <a:avLst/>
            <a:gdLst/>
            <a:ahLst/>
            <a:cxnLst>
              <a:cxn ang="0">
                <a:pos x="92075" y="0"/>
              </a:cxn>
              <a:cxn ang="0">
                <a:pos x="0" y="92075"/>
              </a:cxn>
              <a:cxn ang="0">
                <a:pos x="184150" y="92075"/>
              </a:cxn>
              <a:cxn ang="0">
                <a:pos x="92075" y="0"/>
              </a:cxn>
            </a:cxnLst>
            <a:rect l="0" t="0" r="0" b="0"/>
            <a:pathLst>
              <a:path w="32" h="16">
                <a:moveTo>
                  <a:pt x="16" y="0"/>
                </a:moveTo>
                <a:cubicBezTo>
                  <a:pt x="7" y="0"/>
                  <a:pt x="0" y="7"/>
                  <a:pt x="0" y="16"/>
                </a:cubicBezTo>
                <a:cubicBezTo>
                  <a:pt x="32" y="16"/>
                  <a:pt x="32" y="16"/>
                  <a:pt x="32" y="16"/>
                </a:cubicBezTo>
                <a:cubicBezTo>
                  <a:pt x="32" y="7"/>
                  <a:pt x="25" y="0"/>
                  <a:pt x="16" y="0"/>
                </a:cubicBezTo>
                <a:close/>
              </a:path>
            </a:pathLst>
          </a:custGeom>
          <a:solidFill>
            <a:srgbClr val="7FA3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4" name="Freeform 110"/>
          <p:cNvSpPr/>
          <p:nvPr/>
        </p:nvSpPr>
        <p:spPr>
          <a:xfrm>
            <a:off x="8677275" y="3733800"/>
            <a:ext cx="196850" cy="98425"/>
          </a:xfrm>
          <a:custGeom>
            <a:avLst/>
            <a:gdLst/>
            <a:ahLst/>
            <a:cxnLst>
              <a:cxn ang="0">
                <a:pos x="98425" y="0"/>
              </a:cxn>
              <a:cxn ang="0">
                <a:pos x="0" y="98425"/>
              </a:cxn>
              <a:cxn ang="0">
                <a:pos x="196850" y="98425"/>
              </a:cxn>
              <a:cxn ang="0">
                <a:pos x="98425" y="0"/>
              </a:cxn>
            </a:cxnLst>
            <a:rect l="0" t="0" r="0" b="0"/>
            <a:pathLst>
              <a:path w="34" h="17">
                <a:moveTo>
                  <a:pt x="17" y="0"/>
                </a:moveTo>
                <a:cubicBezTo>
                  <a:pt x="7" y="0"/>
                  <a:pt x="0" y="8"/>
                  <a:pt x="0" y="17"/>
                </a:cubicBezTo>
                <a:cubicBezTo>
                  <a:pt x="34" y="17"/>
                  <a:pt x="34" y="17"/>
                  <a:pt x="34" y="17"/>
                </a:cubicBezTo>
                <a:cubicBezTo>
                  <a:pt x="34" y="8"/>
                  <a:pt x="26" y="0"/>
                  <a:pt x="17" y="0"/>
                </a:cubicBezTo>
                <a:close/>
              </a:path>
            </a:pathLst>
          </a:custGeom>
          <a:solidFill>
            <a:srgbClr val="368D4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5" name="Freeform 111"/>
          <p:cNvSpPr/>
          <p:nvPr/>
        </p:nvSpPr>
        <p:spPr>
          <a:xfrm>
            <a:off x="7943850" y="5965825"/>
            <a:ext cx="69850" cy="163513"/>
          </a:xfrm>
          <a:custGeom>
            <a:avLst/>
            <a:gdLst/>
            <a:ahLst/>
            <a:cxnLst>
              <a:cxn ang="0">
                <a:pos x="69850" y="163513"/>
              </a:cxn>
              <a:cxn ang="0">
                <a:pos x="46567" y="163513"/>
              </a:cxn>
              <a:cxn ang="0">
                <a:pos x="46567" y="46718"/>
              </a:cxn>
              <a:cxn ang="0">
                <a:pos x="23283" y="23359"/>
              </a:cxn>
              <a:cxn ang="0">
                <a:pos x="0" y="23359"/>
              </a:cxn>
              <a:cxn ang="0">
                <a:pos x="0" y="0"/>
              </a:cxn>
              <a:cxn ang="0">
                <a:pos x="23283" y="0"/>
              </a:cxn>
              <a:cxn ang="0">
                <a:pos x="69850" y="46718"/>
              </a:cxn>
              <a:cxn ang="0">
                <a:pos x="69850" y="163513"/>
              </a:cxn>
            </a:cxnLst>
            <a:rect l="0" t="0" r="0" b="0"/>
            <a:pathLst>
              <a:path w="12" h="28">
                <a:moveTo>
                  <a:pt x="12" y="28"/>
                </a:moveTo>
                <a:cubicBezTo>
                  <a:pt x="8" y="28"/>
                  <a:pt x="8" y="28"/>
                  <a:pt x="8" y="28"/>
                </a:cubicBezTo>
                <a:cubicBezTo>
                  <a:pt x="8" y="8"/>
                  <a:pt x="8" y="8"/>
                  <a:pt x="8" y="8"/>
                </a:cubicBezTo>
                <a:cubicBezTo>
                  <a:pt x="8" y="6"/>
                  <a:pt x="6" y="4"/>
                  <a:pt x="4" y="4"/>
                </a:cubicBezTo>
                <a:cubicBezTo>
                  <a:pt x="0" y="4"/>
                  <a:pt x="0" y="4"/>
                  <a:pt x="0" y="4"/>
                </a:cubicBezTo>
                <a:cubicBezTo>
                  <a:pt x="0" y="0"/>
                  <a:pt x="0" y="0"/>
                  <a:pt x="0" y="0"/>
                </a:cubicBezTo>
                <a:cubicBezTo>
                  <a:pt x="4" y="0"/>
                  <a:pt x="4" y="0"/>
                  <a:pt x="4" y="0"/>
                </a:cubicBezTo>
                <a:cubicBezTo>
                  <a:pt x="8" y="0"/>
                  <a:pt x="12" y="4"/>
                  <a:pt x="12" y="8"/>
                </a:cubicBezTo>
                <a:lnTo>
                  <a:pt x="12" y="28"/>
                </a:ln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6" name="Rectangle 112"/>
          <p:cNvSpPr/>
          <p:nvPr/>
        </p:nvSpPr>
        <p:spPr>
          <a:xfrm>
            <a:off x="7978775" y="6094413"/>
            <a:ext cx="39688" cy="68262"/>
          </a:xfrm>
          <a:prstGeom prst="rect">
            <a:avLst/>
          </a:prstGeom>
          <a:solidFill>
            <a:srgbClr val="6D5448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7" name="Freeform 113"/>
          <p:cNvSpPr/>
          <p:nvPr/>
        </p:nvSpPr>
        <p:spPr>
          <a:xfrm>
            <a:off x="7378700" y="6002338"/>
            <a:ext cx="160338" cy="98425"/>
          </a:xfrm>
          <a:custGeom>
            <a:avLst/>
            <a:gdLst/>
            <a:ahLst/>
            <a:cxnLst>
              <a:cxn ang="0">
                <a:pos x="22905" y="75266"/>
              </a:cxn>
              <a:cxn ang="0">
                <a:pos x="0" y="75266"/>
              </a:cxn>
              <a:cxn ang="0">
                <a:pos x="62990" y="98425"/>
              </a:cxn>
              <a:cxn ang="0">
                <a:pos x="160338" y="0"/>
              </a:cxn>
              <a:cxn ang="0">
                <a:pos x="120254" y="0"/>
              </a:cxn>
              <a:cxn ang="0">
                <a:pos x="22905" y="75266"/>
              </a:cxn>
            </a:cxnLst>
            <a:rect l="0" t="0" r="0" b="0"/>
            <a:pathLst>
              <a:path w="28" h="17">
                <a:moveTo>
                  <a:pt x="4" y="13"/>
                </a:moveTo>
                <a:cubicBezTo>
                  <a:pt x="3" y="13"/>
                  <a:pt x="2" y="13"/>
                  <a:pt x="0" y="13"/>
                </a:cubicBezTo>
                <a:cubicBezTo>
                  <a:pt x="3" y="15"/>
                  <a:pt x="7" y="17"/>
                  <a:pt x="11" y="17"/>
                </a:cubicBezTo>
                <a:cubicBezTo>
                  <a:pt x="20" y="17"/>
                  <a:pt x="28" y="9"/>
                  <a:pt x="28" y="0"/>
                </a:cubicBezTo>
                <a:cubicBezTo>
                  <a:pt x="21" y="0"/>
                  <a:pt x="21" y="0"/>
                  <a:pt x="21" y="0"/>
                </a:cubicBezTo>
                <a:cubicBezTo>
                  <a:pt x="19" y="7"/>
                  <a:pt x="12" y="13"/>
                  <a:pt x="4" y="13"/>
                </a:cubicBez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8" name="Rectangle 114"/>
          <p:cNvSpPr/>
          <p:nvPr/>
        </p:nvSpPr>
        <p:spPr>
          <a:xfrm>
            <a:off x="7794625" y="6042025"/>
            <a:ext cx="79375" cy="219075"/>
          </a:xfrm>
          <a:prstGeom prst="rect">
            <a:avLst/>
          </a:prstGeom>
          <a:solidFill>
            <a:srgbClr val="6D5448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69" name="Rectangle 115"/>
          <p:cNvSpPr/>
          <p:nvPr/>
        </p:nvSpPr>
        <p:spPr>
          <a:xfrm>
            <a:off x="7567613" y="5989638"/>
            <a:ext cx="80962" cy="271462"/>
          </a:xfrm>
          <a:prstGeom prst="rect">
            <a:avLst/>
          </a:prstGeom>
          <a:solidFill>
            <a:srgbClr val="6D5448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0" name="Freeform 116"/>
          <p:cNvSpPr/>
          <p:nvPr/>
        </p:nvSpPr>
        <p:spPr>
          <a:xfrm>
            <a:off x="7632700" y="5891213"/>
            <a:ext cx="322263" cy="3698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67605"/>
              </a:cxn>
              <a:cxn ang="0">
                <a:pos x="0" y="196502"/>
              </a:cxn>
              <a:cxn ang="0">
                <a:pos x="0" y="369887"/>
              </a:cxn>
              <a:cxn ang="0">
                <a:pos x="86320" y="369887"/>
              </a:cxn>
              <a:cxn ang="0">
                <a:pos x="86320" y="231179"/>
              </a:cxn>
              <a:cxn ang="0">
                <a:pos x="126603" y="196502"/>
              </a:cxn>
              <a:cxn ang="0">
                <a:pos x="201414" y="196502"/>
              </a:cxn>
              <a:cxn ang="0">
                <a:pos x="235943" y="231179"/>
              </a:cxn>
              <a:cxn ang="0">
                <a:pos x="235943" y="369887"/>
              </a:cxn>
              <a:cxn ang="0">
                <a:pos x="322263" y="369887"/>
              </a:cxn>
              <a:cxn ang="0">
                <a:pos x="322263" y="196502"/>
              </a:cxn>
              <a:cxn ang="0">
                <a:pos x="322263" y="150267"/>
              </a:cxn>
              <a:cxn ang="0">
                <a:pos x="322263" y="98251"/>
              </a:cxn>
              <a:cxn ang="0">
                <a:pos x="224433" y="0"/>
              </a:cxn>
              <a:cxn ang="0">
                <a:pos x="0" y="0"/>
              </a:cxn>
            </a:cxnLst>
            <a:rect l="0" t="0" r="0" b="0"/>
            <a:pathLst>
              <a:path w="56" h="64">
                <a:moveTo>
                  <a:pt x="0" y="0"/>
                </a:moveTo>
                <a:cubicBezTo>
                  <a:pt x="0" y="29"/>
                  <a:pt x="0" y="29"/>
                  <a:pt x="0" y="29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64"/>
                  <a:pt x="0" y="64"/>
                  <a:pt x="0" y="64"/>
                </a:cubicBezTo>
                <a:cubicBezTo>
                  <a:pt x="15" y="64"/>
                  <a:pt x="15" y="64"/>
                  <a:pt x="15" y="64"/>
                </a:cubicBezTo>
                <a:cubicBezTo>
                  <a:pt x="15" y="40"/>
                  <a:pt x="15" y="40"/>
                  <a:pt x="15" y="40"/>
                </a:cubicBezTo>
                <a:cubicBezTo>
                  <a:pt x="15" y="37"/>
                  <a:pt x="18" y="34"/>
                  <a:pt x="22" y="34"/>
                </a:cubicBezTo>
                <a:cubicBezTo>
                  <a:pt x="35" y="34"/>
                  <a:pt x="35" y="34"/>
                  <a:pt x="35" y="34"/>
                </a:cubicBezTo>
                <a:cubicBezTo>
                  <a:pt x="38" y="34"/>
                  <a:pt x="41" y="37"/>
                  <a:pt x="41" y="40"/>
                </a:cubicBezTo>
                <a:cubicBezTo>
                  <a:pt x="41" y="64"/>
                  <a:pt x="41" y="64"/>
                  <a:pt x="41" y="64"/>
                </a:cubicBezTo>
                <a:cubicBezTo>
                  <a:pt x="56" y="64"/>
                  <a:pt x="56" y="64"/>
                  <a:pt x="56" y="64"/>
                </a:cubicBezTo>
                <a:cubicBezTo>
                  <a:pt x="56" y="34"/>
                  <a:pt x="56" y="34"/>
                  <a:pt x="56" y="34"/>
                </a:cubicBezTo>
                <a:cubicBezTo>
                  <a:pt x="56" y="26"/>
                  <a:pt x="56" y="26"/>
                  <a:pt x="56" y="26"/>
                </a:cubicBezTo>
                <a:cubicBezTo>
                  <a:pt x="56" y="17"/>
                  <a:pt x="56" y="17"/>
                  <a:pt x="56" y="17"/>
                </a:cubicBezTo>
                <a:cubicBezTo>
                  <a:pt x="56" y="8"/>
                  <a:pt x="48" y="0"/>
                  <a:pt x="39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A4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1" name="Freeform 117"/>
          <p:cNvSpPr/>
          <p:nvPr/>
        </p:nvSpPr>
        <p:spPr>
          <a:xfrm>
            <a:off x="7632700" y="6105525"/>
            <a:ext cx="74613" cy="87313"/>
          </a:xfrm>
          <a:custGeom>
            <a:avLst/>
            <a:gdLst/>
            <a:ahLst/>
            <a:cxnLst>
              <a:cxn ang="0">
                <a:pos x="74613" y="0"/>
              </a:cxn>
              <a:cxn ang="0">
                <a:pos x="5739" y="0"/>
              </a:cxn>
              <a:cxn ang="0">
                <a:pos x="0" y="0"/>
              </a:cxn>
              <a:cxn ang="0">
                <a:pos x="0" y="87313"/>
              </a:cxn>
              <a:cxn ang="0">
                <a:pos x="74613" y="87313"/>
              </a:cxn>
              <a:cxn ang="0">
                <a:pos x="74613" y="0"/>
              </a:cxn>
            </a:cxnLst>
            <a:rect l="0" t="0" r="0" b="0"/>
            <a:pathLst>
              <a:path w="13" h="15">
                <a:moveTo>
                  <a:pt x="13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0" y="0"/>
                </a:cubicBezTo>
                <a:cubicBezTo>
                  <a:pt x="0" y="15"/>
                  <a:pt x="0" y="15"/>
                  <a:pt x="0" y="15"/>
                </a:cubicBezTo>
                <a:cubicBezTo>
                  <a:pt x="13" y="15"/>
                  <a:pt x="13" y="15"/>
                  <a:pt x="13" y="15"/>
                </a:cubicBezTo>
                <a:lnTo>
                  <a:pt x="13" y="0"/>
                </a:lnTo>
                <a:close/>
              </a:path>
            </a:pathLst>
          </a:custGeom>
          <a:solidFill>
            <a:srgbClr val="7E696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2" name="Freeform 118"/>
          <p:cNvSpPr/>
          <p:nvPr/>
        </p:nvSpPr>
        <p:spPr>
          <a:xfrm>
            <a:off x="7632700" y="5891213"/>
            <a:ext cx="74613" cy="1222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2237"/>
              </a:cxn>
              <a:cxn ang="0">
                <a:pos x="28697" y="122237"/>
              </a:cxn>
              <a:cxn ang="0">
                <a:pos x="74613" y="75671"/>
              </a:cxn>
              <a:cxn ang="0">
                <a:pos x="74613" y="0"/>
              </a:cxn>
              <a:cxn ang="0">
                <a:pos x="0" y="0"/>
              </a:cxn>
            </a:cxnLst>
            <a:rect l="0" t="0" r="0" b="0"/>
            <a:pathLst>
              <a:path w="13" h="21">
                <a:moveTo>
                  <a:pt x="0" y="0"/>
                </a:moveTo>
                <a:cubicBezTo>
                  <a:pt x="0" y="21"/>
                  <a:pt x="0" y="21"/>
                  <a:pt x="0" y="21"/>
                </a:cubicBezTo>
                <a:cubicBezTo>
                  <a:pt x="5" y="21"/>
                  <a:pt x="5" y="21"/>
                  <a:pt x="5" y="21"/>
                </a:cubicBezTo>
                <a:cubicBezTo>
                  <a:pt x="9" y="21"/>
                  <a:pt x="13" y="17"/>
                  <a:pt x="13" y="13"/>
                </a:cubicBezTo>
                <a:cubicBezTo>
                  <a:pt x="13" y="0"/>
                  <a:pt x="13" y="0"/>
                  <a:pt x="13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7E696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3" name="Freeform 119"/>
          <p:cNvSpPr/>
          <p:nvPr/>
        </p:nvSpPr>
        <p:spPr>
          <a:xfrm>
            <a:off x="7453313" y="5694363"/>
            <a:ext cx="138112" cy="284162"/>
          </a:xfrm>
          <a:custGeom>
            <a:avLst/>
            <a:gdLst/>
            <a:ahLst/>
            <a:cxnLst>
              <a:cxn ang="0">
                <a:pos x="138112" y="0"/>
              </a:cxn>
              <a:cxn ang="0">
                <a:pos x="0" y="139181"/>
              </a:cxn>
              <a:cxn ang="0">
                <a:pos x="138112" y="284162"/>
              </a:cxn>
              <a:cxn ang="0">
                <a:pos x="138112" y="0"/>
              </a:cxn>
            </a:cxnLst>
            <a:rect l="0" t="0" r="0" b="0"/>
            <a:pathLst>
              <a:path w="24" h="49">
                <a:moveTo>
                  <a:pt x="24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4" y="49"/>
                </a:cubicBezTo>
                <a:lnTo>
                  <a:pt x="24" y="0"/>
                </a:ln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4" name="Freeform 120"/>
          <p:cNvSpPr/>
          <p:nvPr/>
        </p:nvSpPr>
        <p:spPr>
          <a:xfrm>
            <a:off x="7499350" y="5816600"/>
            <a:ext cx="166688" cy="365125"/>
          </a:xfrm>
          <a:custGeom>
            <a:avLst/>
            <a:gdLst/>
            <a:ahLst/>
            <a:cxnLst>
              <a:cxn ang="0">
                <a:pos x="166688" y="133300"/>
              </a:cxn>
              <a:cxn ang="0">
                <a:pos x="166688" y="34774"/>
              </a:cxn>
              <a:cxn ang="0">
                <a:pos x="137949" y="0"/>
              </a:cxn>
              <a:cxn ang="0">
                <a:pos x="68974" y="0"/>
              </a:cxn>
              <a:cxn ang="0">
                <a:pos x="28739" y="0"/>
              </a:cxn>
              <a:cxn ang="0">
                <a:pos x="0" y="34774"/>
              </a:cxn>
              <a:cxn ang="0">
                <a:pos x="0" y="185460"/>
              </a:cxn>
              <a:cxn ang="0">
                <a:pos x="0" y="283986"/>
              </a:cxn>
              <a:cxn ang="0">
                <a:pos x="74722" y="365125"/>
              </a:cxn>
              <a:cxn ang="0">
                <a:pos x="166688" y="365125"/>
              </a:cxn>
              <a:cxn ang="0">
                <a:pos x="166688" y="307169"/>
              </a:cxn>
              <a:cxn ang="0">
                <a:pos x="97714" y="307169"/>
              </a:cxn>
              <a:cxn ang="0">
                <a:pos x="68974" y="278190"/>
              </a:cxn>
              <a:cxn ang="0">
                <a:pos x="68974" y="185460"/>
              </a:cxn>
              <a:cxn ang="0">
                <a:pos x="120705" y="185460"/>
              </a:cxn>
              <a:cxn ang="0">
                <a:pos x="166688" y="133300"/>
              </a:cxn>
            </a:cxnLst>
            <a:rect l="0" t="0" r="0" b="0"/>
            <a:pathLst>
              <a:path w="29" h="63">
                <a:moveTo>
                  <a:pt x="29" y="23"/>
                </a:moveTo>
                <a:cubicBezTo>
                  <a:pt x="29" y="6"/>
                  <a:pt x="29" y="6"/>
                  <a:pt x="29" y="6"/>
                </a:cubicBezTo>
                <a:cubicBezTo>
                  <a:pt x="29" y="3"/>
                  <a:pt x="27" y="0"/>
                  <a:pt x="24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5" y="0"/>
                  <a:pt x="5" y="0"/>
                  <a:pt x="5" y="0"/>
                </a:cubicBezTo>
                <a:cubicBezTo>
                  <a:pt x="2" y="0"/>
                  <a:pt x="0" y="3"/>
                  <a:pt x="0" y="6"/>
                </a:cubicBezTo>
                <a:cubicBezTo>
                  <a:pt x="0" y="32"/>
                  <a:pt x="0" y="32"/>
                  <a:pt x="0" y="32"/>
                </a:cubicBezTo>
                <a:cubicBezTo>
                  <a:pt x="0" y="49"/>
                  <a:pt x="0" y="49"/>
                  <a:pt x="0" y="49"/>
                </a:cubicBezTo>
                <a:cubicBezTo>
                  <a:pt x="0" y="57"/>
                  <a:pt x="6" y="63"/>
                  <a:pt x="13" y="63"/>
                </a:cubicBezTo>
                <a:cubicBezTo>
                  <a:pt x="29" y="63"/>
                  <a:pt x="29" y="63"/>
                  <a:pt x="29" y="63"/>
                </a:cubicBezTo>
                <a:cubicBezTo>
                  <a:pt x="29" y="53"/>
                  <a:pt x="29" y="53"/>
                  <a:pt x="29" y="53"/>
                </a:cubicBezTo>
                <a:cubicBezTo>
                  <a:pt x="17" y="53"/>
                  <a:pt x="17" y="53"/>
                  <a:pt x="17" y="53"/>
                </a:cubicBezTo>
                <a:cubicBezTo>
                  <a:pt x="14" y="53"/>
                  <a:pt x="12" y="51"/>
                  <a:pt x="12" y="48"/>
                </a:cubicBezTo>
                <a:cubicBezTo>
                  <a:pt x="12" y="32"/>
                  <a:pt x="12" y="32"/>
                  <a:pt x="12" y="32"/>
                </a:cubicBezTo>
                <a:cubicBezTo>
                  <a:pt x="21" y="32"/>
                  <a:pt x="21" y="32"/>
                  <a:pt x="21" y="32"/>
                </a:cubicBezTo>
                <a:cubicBezTo>
                  <a:pt x="25" y="32"/>
                  <a:pt x="29" y="28"/>
                  <a:pt x="29" y="23"/>
                </a:cubicBezTo>
                <a:close/>
              </a:path>
            </a:pathLst>
          </a:custGeom>
          <a:solidFill>
            <a:srgbClr val="A4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5" name="Freeform 121"/>
          <p:cNvSpPr/>
          <p:nvPr/>
        </p:nvSpPr>
        <p:spPr>
          <a:xfrm>
            <a:off x="7615238" y="5694363"/>
            <a:ext cx="138112" cy="284162"/>
          </a:xfrm>
          <a:custGeom>
            <a:avLst/>
            <a:gdLst/>
            <a:ahLst/>
            <a:cxnLst>
              <a:cxn ang="0">
                <a:pos x="138112" y="0"/>
              </a:cxn>
              <a:cxn ang="0">
                <a:pos x="0" y="139181"/>
              </a:cxn>
              <a:cxn ang="0">
                <a:pos x="138112" y="284162"/>
              </a:cxn>
              <a:cxn ang="0">
                <a:pos x="138112" y="0"/>
              </a:cxn>
            </a:cxnLst>
            <a:rect l="0" t="0" r="0" b="0"/>
            <a:pathLst>
              <a:path w="24" h="49">
                <a:moveTo>
                  <a:pt x="24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4" y="49"/>
                </a:cubicBezTo>
                <a:lnTo>
                  <a:pt x="24" y="0"/>
                </a:ln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6" name="Oval 122"/>
          <p:cNvSpPr/>
          <p:nvPr/>
        </p:nvSpPr>
        <p:spPr>
          <a:xfrm>
            <a:off x="7558088" y="5897563"/>
            <a:ext cx="26987" cy="23812"/>
          </a:xfrm>
          <a:prstGeom prst="ellipse">
            <a:avLst/>
          </a:prstGeom>
          <a:solidFill>
            <a:srgbClr val="4A545B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7" name="Freeform 123"/>
          <p:cNvSpPr/>
          <p:nvPr/>
        </p:nvSpPr>
        <p:spPr>
          <a:xfrm>
            <a:off x="7453313" y="6002338"/>
            <a:ext cx="155575" cy="98425"/>
          </a:xfrm>
          <a:custGeom>
            <a:avLst/>
            <a:gdLst/>
            <a:ahLst/>
            <a:cxnLst>
              <a:cxn ang="0">
                <a:pos x="17286" y="75266"/>
              </a:cxn>
              <a:cxn ang="0">
                <a:pos x="0" y="75266"/>
              </a:cxn>
              <a:cxn ang="0">
                <a:pos x="57620" y="98425"/>
              </a:cxn>
              <a:cxn ang="0">
                <a:pos x="155575" y="0"/>
              </a:cxn>
              <a:cxn ang="0">
                <a:pos x="115241" y="0"/>
              </a:cxn>
              <a:cxn ang="0">
                <a:pos x="17286" y="75266"/>
              </a:cxn>
            </a:cxnLst>
            <a:rect l="0" t="0" r="0" b="0"/>
            <a:pathLst>
              <a:path w="27" h="17">
                <a:moveTo>
                  <a:pt x="3" y="13"/>
                </a:moveTo>
                <a:cubicBezTo>
                  <a:pt x="2" y="13"/>
                  <a:pt x="1" y="13"/>
                  <a:pt x="0" y="13"/>
                </a:cubicBezTo>
                <a:cubicBezTo>
                  <a:pt x="2" y="15"/>
                  <a:pt x="6" y="17"/>
                  <a:pt x="10" y="17"/>
                </a:cubicBezTo>
                <a:cubicBezTo>
                  <a:pt x="19" y="17"/>
                  <a:pt x="27" y="9"/>
                  <a:pt x="27" y="0"/>
                </a:cubicBezTo>
                <a:cubicBezTo>
                  <a:pt x="20" y="0"/>
                  <a:pt x="20" y="0"/>
                  <a:pt x="20" y="0"/>
                </a:cubicBezTo>
                <a:cubicBezTo>
                  <a:pt x="18" y="7"/>
                  <a:pt x="11" y="13"/>
                  <a:pt x="3" y="1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8" name="Rectangle 124"/>
          <p:cNvSpPr/>
          <p:nvPr/>
        </p:nvSpPr>
        <p:spPr>
          <a:xfrm>
            <a:off x="8699500" y="6094413"/>
            <a:ext cx="39688" cy="68262"/>
          </a:xfrm>
          <a:prstGeom prst="rect">
            <a:avLst/>
          </a:prstGeom>
          <a:solidFill>
            <a:srgbClr val="4A545B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79" name="Freeform 125"/>
          <p:cNvSpPr/>
          <p:nvPr/>
        </p:nvSpPr>
        <p:spPr>
          <a:xfrm>
            <a:off x="8658225" y="5965825"/>
            <a:ext cx="71438" cy="163513"/>
          </a:xfrm>
          <a:custGeom>
            <a:avLst/>
            <a:gdLst/>
            <a:ahLst/>
            <a:cxnLst>
              <a:cxn ang="0">
                <a:pos x="71438" y="163513"/>
              </a:cxn>
              <a:cxn ang="0">
                <a:pos x="47625" y="163513"/>
              </a:cxn>
              <a:cxn ang="0">
                <a:pos x="47625" y="46718"/>
              </a:cxn>
              <a:cxn ang="0">
                <a:pos x="23813" y="23359"/>
              </a:cxn>
              <a:cxn ang="0">
                <a:pos x="0" y="23359"/>
              </a:cxn>
              <a:cxn ang="0">
                <a:pos x="0" y="0"/>
              </a:cxn>
              <a:cxn ang="0">
                <a:pos x="23813" y="0"/>
              </a:cxn>
              <a:cxn ang="0">
                <a:pos x="71438" y="46718"/>
              </a:cxn>
              <a:cxn ang="0">
                <a:pos x="71438" y="163513"/>
              </a:cxn>
            </a:cxnLst>
            <a:rect l="0" t="0" r="0" b="0"/>
            <a:pathLst>
              <a:path w="12" h="28">
                <a:moveTo>
                  <a:pt x="12" y="28"/>
                </a:moveTo>
                <a:cubicBezTo>
                  <a:pt x="8" y="28"/>
                  <a:pt x="8" y="28"/>
                  <a:pt x="8" y="28"/>
                </a:cubicBezTo>
                <a:cubicBezTo>
                  <a:pt x="8" y="8"/>
                  <a:pt x="8" y="8"/>
                  <a:pt x="8" y="8"/>
                </a:cubicBezTo>
                <a:cubicBezTo>
                  <a:pt x="8" y="6"/>
                  <a:pt x="6" y="4"/>
                  <a:pt x="4" y="4"/>
                </a:cubicBezTo>
                <a:cubicBezTo>
                  <a:pt x="0" y="4"/>
                  <a:pt x="0" y="4"/>
                  <a:pt x="0" y="4"/>
                </a:cubicBezTo>
                <a:cubicBezTo>
                  <a:pt x="0" y="0"/>
                  <a:pt x="0" y="0"/>
                  <a:pt x="0" y="0"/>
                </a:cubicBezTo>
                <a:cubicBezTo>
                  <a:pt x="4" y="0"/>
                  <a:pt x="4" y="0"/>
                  <a:pt x="4" y="0"/>
                </a:cubicBezTo>
                <a:cubicBezTo>
                  <a:pt x="8" y="0"/>
                  <a:pt x="12" y="4"/>
                  <a:pt x="12" y="8"/>
                </a:cubicBezTo>
                <a:lnTo>
                  <a:pt x="12" y="28"/>
                </a:ln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0" name="Freeform 126"/>
          <p:cNvSpPr/>
          <p:nvPr/>
        </p:nvSpPr>
        <p:spPr>
          <a:xfrm>
            <a:off x="8099425" y="6002338"/>
            <a:ext cx="155575" cy="98425"/>
          </a:xfrm>
          <a:custGeom>
            <a:avLst/>
            <a:gdLst/>
            <a:ahLst/>
            <a:cxnLst>
              <a:cxn ang="0">
                <a:pos x="23048" y="75266"/>
              </a:cxn>
              <a:cxn ang="0">
                <a:pos x="0" y="75266"/>
              </a:cxn>
              <a:cxn ang="0">
                <a:pos x="57620" y="98425"/>
              </a:cxn>
              <a:cxn ang="0">
                <a:pos x="155575" y="0"/>
              </a:cxn>
              <a:cxn ang="0">
                <a:pos x="115241" y="0"/>
              </a:cxn>
              <a:cxn ang="0">
                <a:pos x="23048" y="75266"/>
              </a:cxn>
            </a:cxnLst>
            <a:rect l="0" t="0" r="0" b="0"/>
            <a:pathLst>
              <a:path w="27" h="17">
                <a:moveTo>
                  <a:pt x="4" y="13"/>
                </a:moveTo>
                <a:cubicBezTo>
                  <a:pt x="2" y="13"/>
                  <a:pt x="1" y="13"/>
                  <a:pt x="0" y="13"/>
                </a:cubicBezTo>
                <a:cubicBezTo>
                  <a:pt x="3" y="15"/>
                  <a:pt x="6" y="17"/>
                  <a:pt x="10" y="17"/>
                </a:cubicBezTo>
                <a:cubicBezTo>
                  <a:pt x="20" y="17"/>
                  <a:pt x="27" y="9"/>
                  <a:pt x="27" y="0"/>
                </a:cubicBezTo>
                <a:cubicBezTo>
                  <a:pt x="20" y="0"/>
                  <a:pt x="20" y="0"/>
                  <a:pt x="20" y="0"/>
                </a:cubicBezTo>
                <a:cubicBezTo>
                  <a:pt x="19" y="7"/>
                  <a:pt x="12" y="13"/>
                  <a:pt x="4" y="13"/>
                </a:cubicBez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1" name="Rectangle 127"/>
          <p:cNvSpPr/>
          <p:nvPr/>
        </p:nvSpPr>
        <p:spPr>
          <a:xfrm>
            <a:off x="8515350" y="6042025"/>
            <a:ext cx="80963" cy="219075"/>
          </a:xfrm>
          <a:prstGeom prst="rect">
            <a:avLst/>
          </a:prstGeom>
          <a:solidFill>
            <a:srgbClr val="4A545B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2" name="Rectangle 128"/>
          <p:cNvSpPr/>
          <p:nvPr/>
        </p:nvSpPr>
        <p:spPr>
          <a:xfrm>
            <a:off x="8283575" y="5989638"/>
            <a:ext cx="87313" cy="271462"/>
          </a:xfrm>
          <a:prstGeom prst="rect">
            <a:avLst/>
          </a:prstGeom>
          <a:solidFill>
            <a:srgbClr val="4A545B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3" name="Freeform 129"/>
          <p:cNvSpPr/>
          <p:nvPr/>
        </p:nvSpPr>
        <p:spPr>
          <a:xfrm>
            <a:off x="8353425" y="5891213"/>
            <a:ext cx="317500" cy="3698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67605"/>
              </a:cxn>
              <a:cxn ang="0">
                <a:pos x="0" y="196502"/>
              </a:cxn>
              <a:cxn ang="0">
                <a:pos x="0" y="369887"/>
              </a:cxn>
              <a:cxn ang="0">
                <a:pos x="86591" y="369887"/>
              </a:cxn>
              <a:cxn ang="0">
                <a:pos x="86591" y="231179"/>
              </a:cxn>
              <a:cxn ang="0">
                <a:pos x="121227" y="196502"/>
              </a:cxn>
              <a:cxn ang="0">
                <a:pos x="196273" y="196502"/>
              </a:cxn>
              <a:cxn ang="0">
                <a:pos x="236682" y="231179"/>
              </a:cxn>
              <a:cxn ang="0">
                <a:pos x="236682" y="369887"/>
              </a:cxn>
              <a:cxn ang="0">
                <a:pos x="317500" y="369887"/>
              </a:cxn>
              <a:cxn ang="0">
                <a:pos x="317500" y="196502"/>
              </a:cxn>
              <a:cxn ang="0">
                <a:pos x="317500" y="150267"/>
              </a:cxn>
              <a:cxn ang="0">
                <a:pos x="317500" y="98251"/>
              </a:cxn>
              <a:cxn ang="0">
                <a:pos x="225136" y="0"/>
              </a:cxn>
              <a:cxn ang="0">
                <a:pos x="0" y="0"/>
              </a:cxn>
            </a:cxnLst>
            <a:rect l="0" t="0" r="0" b="0"/>
            <a:pathLst>
              <a:path w="55" h="64">
                <a:moveTo>
                  <a:pt x="0" y="0"/>
                </a:moveTo>
                <a:cubicBezTo>
                  <a:pt x="0" y="29"/>
                  <a:pt x="0" y="29"/>
                  <a:pt x="0" y="29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64"/>
                  <a:pt x="0" y="64"/>
                  <a:pt x="0" y="64"/>
                </a:cubicBezTo>
                <a:cubicBezTo>
                  <a:pt x="15" y="64"/>
                  <a:pt x="15" y="64"/>
                  <a:pt x="15" y="64"/>
                </a:cubicBezTo>
                <a:cubicBezTo>
                  <a:pt x="15" y="40"/>
                  <a:pt x="15" y="40"/>
                  <a:pt x="15" y="40"/>
                </a:cubicBezTo>
                <a:cubicBezTo>
                  <a:pt x="15" y="37"/>
                  <a:pt x="18" y="34"/>
                  <a:pt x="21" y="34"/>
                </a:cubicBezTo>
                <a:cubicBezTo>
                  <a:pt x="34" y="34"/>
                  <a:pt x="34" y="34"/>
                  <a:pt x="34" y="34"/>
                </a:cubicBezTo>
                <a:cubicBezTo>
                  <a:pt x="38" y="34"/>
                  <a:pt x="41" y="37"/>
                  <a:pt x="41" y="40"/>
                </a:cubicBezTo>
                <a:cubicBezTo>
                  <a:pt x="41" y="64"/>
                  <a:pt x="41" y="64"/>
                  <a:pt x="41" y="64"/>
                </a:cubicBezTo>
                <a:cubicBezTo>
                  <a:pt x="55" y="64"/>
                  <a:pt x="55" y="64"/>
                  <a:pt x="55" y="64"/>
                </a:cubicBezTo>
                <a:cubicBezTo>
                  <a:pt x="55" y="34"/>
                  <a:pt x="55" y="34"/>
                  <a:pt x="55" y="34"/>
                </a:cubicBezTo>
                <a:cubicBezTo>
                  <a:pt x="55" y="26"/>
                  <a:pt x="55" y="26"/>
                  <a:pt x="55" y="26"/>
                </a:cubicBezTo>
                <a:cubicBezTo>
                  <a:pt x="55" y="17"/>
                  <a:pt x="55" y="17"/>
                  <a:pt x="55" y="17"/>
                </a:cubicBezTo>
                <a:cubicBezTo>
                  <a:pt x="55" y="8"/>
                  <a:pt x="48" y="0"/>
                  <a:pt x="39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81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4" name="Freeform 130"/>
          <p:cNvSpPr/>
          <p:nvPr/>
        </p:nvSpPr>
        <p:spPr>
          <a:xfrm>
            <a:off x="8353425" y="6105525"/>
            <a:ext cx="69850" cy="87313"/>
          </a:xfrm>
          <a:custGeom>
            <a:avLst/>
            <a:gdLst/>
            <a:ahLst/>
            <a:cxnLst>
              <a:cxn ang="0">
                <a:pos x="69850" y="0"/>
              </a:cxn>
              <a:cxn ang="0">
                <a:pos x="0" y="0"/>
              </a:cxn>
              <a:cxn ang="0">
                <a:pos x="0" y="0"/>
              </a:cxn>
              <a:cxn ang="0">
                <a:pos x="0" y="87313"/>
              </a:cxn>
              <a:cxn ang="0">
                <a:pos x="69850" y="87313"/>
              </a:cxn>
              <a:cxn ang="0">
                <a:pos x="69850" y="0"/>
              </a:cxn>
            </a:cxnLst>
            <a:rect l="0" t="0" r="0" b="0"/>
            <a:pathLst>
              <a:path w="12" h="15">
                <a:moveTo>
                  <a:pt x="12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5"/>
                  <a:pt x="0" y="15"/>
                  <a:pt x="0" y="15"/>
                </a:cubicBezTo>
                <a:cubicBezTo>
                  <a:pt x="12" y="15"/>
                  <a:pt x="12" y="15"/>
                  <a:pt x="12" y="15"/>
                </a:cubicBezTo>
                <a:lnTo>
                  <a:pt x="12" y="0"/>
                </a:lnTo>
                <a:close/>
              </a:path>
            </a:pathLst>
          </a:custGeom>
          <a:solidFill>
            <a:srgbClr val="65737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5" name="Freeform 131"/>
          <p:cNvSpPr/>
          <p:nvPr/>
        </p:nvSpPr>
        <p:spPr>
          <a:xfrm>
            <a:off x="8353425" y="5891213"/>
            <a:ext cx="74613" cy="1222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2237"/>
              </a:cxn>
              <a:cxn ang="0">
                <a:pos x="22958" y="122237"/>
              </a:cxn>
              <a:cxn ang="0">
                <a:pos x="74613" y="75671"/>
              </a:cxn>
              <a:cxn ang="0">
                <a:pos x="74613" y="0"/>
              </a:cxn>
              <a:cxn ang="0">
                <a:pos x="0" y="0"/>
              </a:cxn>
            </a:cxnLst>
            <a:rect l="0" t="0" r="0" b="0"/>
            <a:pathLst>
              <a:path w="13" h="21">
                <a:moveTo>
                  <a:pt x="0" y="0"/>
                </a:moveTo>
                <a:cubicBezTo>
                  <a:pt x="0" y="21"/>
                  <a:pt x="0" y="21"/>
                  <a:pt x="0" y="21"/>
                </a:cubicBezTo>
                <a:cubicBezTo>
                  <a:pt x="4" y="21"/>
                  <a:pt x="4" y="21"/>
                  <a:pt x="4" y="21"/>
                </a:cubicBezTo>
                <a:cubicBezTo>
                  <a:pt x="9" y="21"/>
                  <a:pt x="13" y="17"/>
                  <a:pt x="13" y="13"/>
                </a:cubicBezTo>
                <a:cubicBezTo>
                  <a:pt x="13" y="0"/>
                  <a:pt x="13" y="0"/>
                  <a:pt x="13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65737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6" name="Freeform 132"/>
          <p:cNvSpPr/>
          <p:nvPr/>
        </p:nvSpPr>
        <p:spPr>
          <a:xfrm>
            <a:off x="8169275" y="5694363"/>
            <a:ext cx="144463" cy="284162"/>
          </a:xfrm>
          <a:custGeom>
            <a:avLst/>
            <a:gdLst/>
            <a:ahLst/>
            <a:cxnLst>
              <a:cxn ang="0">
                <a:pos x="144463" y="0"/>
              </a:cxn>
              <a:cxn ang="0">
                <a:pos x="0" y="139181"/>
              </a:cxn>
              <a:cxn ang="0">
                <a:pos x="144463" y="284162"/>
              </a:cxn>
              <a:cxn ang="0">
                <a:pos x="144463" y="0"/>
              </a:cxn>
            </a:cxnLst>
            <a:rect l="0" t="0" r="0" b="0"/>
            <a:pathLst>
              <a:path w="25" h="49">
                <a:moveTo>
                  <a:pt x="25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5" y="49"/>
                </a:cubicBezTo>
                <a:lnTo>
                  <a:pt x="25" y="0"/>
                </a:ln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7" name="Freeform 133"/>
          <p:cNvSpPr/>
          <p:nvPr/>
        </p:nvSpPr>
        <p:spPr>
          <a:xfrm>
            <a:off x="8215313" y="5816600"/>
            <a:ext cx="173037" cy="365125"/>
          </a:xfrm>
          <a:custGeom>
            <a:avLst/>
            <a:gdLst/>
            <a:ahLst/>
            <a:cxnLst>
              <a:cxn ang="0">
                <a:pos x="173037" y="133300"/>
              </a:cxn>
              <a:cxn ang="0">
                <a:pos x="173037" y="34774"/>
              </a:cxn>
              <a:cxn ang="0">
                <a:pos x="138430" y="0"/>
              </a:cxn>
              <a:cxn ang="0">
                <a:pos x="69215" y="0"/>
              </a:cxn>
              <a:cxn ang="0">
                <a:pos x="28840" y="0"/>
              </a:cxn>
              <a:cxn ang="0">
                <a:pos x="0" y="34774"/>
              </a:cxn>
              <a:cxn ang="0">
                <a:pos x="0" y="185460"/>
              </a:cxn>
              <a:cxn ang="0">
                <a:pos x="0" y="283986"/>
              </a:cxn>
              <a:cxn ang="0">
                <a:pos x="80751" y="365125"/>
              </a:cxn>
              <a:cxn ang="0">
                <a:pos x="167269" y="365125"/>
              </a:cxn>
              <a:cxn ang="0">
                <a:pos x="167269" y="307169"/>
              </a:cxn>
              <a:cxn ang="0">
                <a:pos x="98054" y="307169"/>
              </a:cxn>
              <a:cxn ang="0">
                <a:pos x="69215" y="278190"/>
              </a:cxn>
              <a:cxn ang="0">
                <a:pos x="69215" y="185460"/>
              </a:cxn>
              <a:cxn ang="0">
                <a:pos x="121126" y="185460"/>
              </a:cxn>
              <a:cxn ang="0">
                <a:pos x="173037" y="133300"/>
              </a:cxn>
            </a:cxnLst>
            <a:rect l="0" t="0" r="0" b="0"/>
            <a:pathLst>
              <a:path w="30" h="63">
                <a:moveTo>
                  <a:pt x="30" y="23"/>
                </a:moveTo>
                <a:cubicBezTo>
                  <a:pt x="30" y="6"/>
                  <a:pt x="30" y="6"/>
                  <a:pt x="30" y="6"/>
                </a:cubicBezTo>
                <a:cubicBezTo>
                  <a:pt x="30" y="3"/>
                  <a:pt x="27" y="0"/>
                  <a:pt x="24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5" y="0"/>
                  <a:pt x="5" y="0"/>
                  <a:pt x="5" y="0"/>
                </a:cubicBezTo>
                <a:cubicBezTo>
                  <a:pt x="2" y="0"/>
                  <a:pt x="0" y="3"/>
                  <a:pt x="0" y="6"/>
                </a:cubicBezTo>
                <a:cubicBezTo>
                  <a:pt x="0" y="32"/>
                  <a:pt x="0" y="32"/>
                  <a:pt x="0" y="32"/>
                </a:cubicBezTo>
                <a:cubicBezTo>
                  <a:pt x="0" y="49"/>
                  <a:pt x="0" y="49"/>
                  <a:pt x="0" y="49"/>
                </a:cubicBezTo>
                <a:cubicBezTo>
                  <a:pt x="0" y="57"/>
                  <a:pt x="6" y="63"/>
                  <a:pt x="14" y="63"/>
                </a:cubicBezTo>
                <a:cubicBezTo>
                  <a:pt x="29" y="63"/>
                  <a:pt x="29" y="63"/>
                  <a:pt x="29" y="63"/>
                </a:cubicBezTo>
                <a:cubicBezTo>
                  <a:pt x="29" y="53"/>
                  <a:pt x="29" y="53"/>
                  <a:pt x="29" y="53"/>
                </a:cubicBezTo>
                <a:cubicBezTo>
                  <a:pt x="17" y="53"/>
                  <a:pt x="17" y="53"/>
                  <a:pt x="17" y="53"/>
                </a:cubicBezTo>
                <a:cubicBezTo>
                  <a:pt x="15" y="53"/>
                  <a:pt x="12" y="51"/>
                  <a:pt x="12" y="48"/>
                </a:cubicBezTo>
                <a:cubicBezTo>
                  <a:pt x="12" y="32"/>
                  <a:pt x="12" y="32"/>
                  <a:pt x="12" y="32"/>
                </a:cubicBezTo>
                <a:cubicBezTo>
                  <a:pt x="21" y="32"/>
                  <a:pt x="21" y="32"/>
                  <a:pt x="21" y="32"/>
                </a:cubicBezTo>
                <a:cubicBezTo>
                  <a:pt x="26" y="32"/>
                  <a:pt x="30" y="28"/>
                  <a:pt x="30" y="23"/>
                </a:cubicBezTo>
                <a:close/>
              </a:path>
            </a:pathLst>
          </a:custGeom>
          <a:solidFill>
            <a:srgbClr val="81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8" name="Freeform 134"/>
          <p:cNvSpPr/>
          <p:nvPr/>
        </p:nvSpPr>
        <p:spPr>
          <a:xfrm>
            <a:off x="8329613" y="5694363"/>
            <a:ext cx="146050" cy="284162"/>
          </a:xfrm>
          <a:custGeom>
            <a:avLst/>
            <a:gdLst/>
            <a:ahLst/>
            <a:cxnLst>
              <a:cxn ang="0">
                <a:pos x="146050" y="0"/>
              </a:cxn>
              <a:cxn ang="0">
                <a:pos x="0" y="139181"/>
              </a:cxn>
              <a:cxn ang="0">
                <a:pos x="146050" y="284162"/>
              </a:cxn>
              <a:cxn ang="0">
                <a:pos x="146050" y="0"/>
              </a:cxn>
            </a:cxnLst>
            <a:rect l="0" t="0" r="0" b="0"/>
            <a:pathLst>
              <a:path w="25" h="49">
                <a:moveTo>
                  <a:pt x="25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5" y="49"/>
                </a:cubicBezTo>
                <a:lnTo>
                  <a:pt x="25" y="0"/>
                </a:ln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89" name="Oval 135"/>
          <p:cNvSpPr/>
          <p:nvPr/>
        </p:nvSpPr>
        <p:spPr>
          <a:xfrm>
            <a:off x="8278813" y="5897563"/>
            <a:ext cx="23812" cy="23812"/>
          </a:xfrm>
          <a:prstGeom prst="ellipse">
            <a:avLst/>
          </a:prstGeom>
          <a:solidFill>
            <a:srgbClr val="4A545B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0" name="Freeform 136"/>
          <p:cNvSpPr/>
          <p:nvPr/>
        </p:nvSpPr>
        <p:spPr>
          <a:xfrm>
            <a:off x="8169275" y="6002338"/>
            <a:ext cx="155575" cy="98425"/>
          </a:xfrm>
          <a:custGeom>
            <a:avLst/>
            <a:gdLst/>
            <a:ahLst/>
            <a:cxnLst>
              <a:cxn ang="0">
                <a:pos x="23048" y="75266"/>
              </a:cxn>
              <a:cxn ang="0">
                <a:pos x="0" y="75266"/>
              </a:cxn>
              <a:cxn ang="0">
                <a:pos x="57620" y="98425"/>
              </a:cxn>
              <a:cxn ang="0">
                <a:pos x="155575" y="0"/>
              </a:cxn>
              <a:cxn ang="0">
                <a:pos x="115241" y="0"/>
              </a:cxn>
              <a:cxn ang="0">
                <a:pos x="23048" y="75266"/>
              </a:cxn>
            </a:cxnLst>
            <a:rect l="0" t="0" r="0" b="0"/>
            <a:pathLst>
              <a:path w="27" h="17">
                <a:moveTo>
                  <a:pt x="4" y="13"/>
                </a:moveTo>
                <a:cubicBezTo>
                  <a:pt x="2" y="13"/>
                  <a:pt x="1" y="13"/>
                  <a:pt x="0" y="13"/>
                </a:cubicBezTo>
                <a:cubicBezTo>
                  <a:pt x="3" y="15"/>
                  <a:pt x="6" y="17"/>
                  <a:pt x="10" y="17"/>
                </a:cubicBezTo>
                <a:cubicBezTo>
                  <a:pt x="20" y="17"/>
                  <a:pt x="27" y="9"/>
                  <a:pt x="27" y="0"/>
                </a:cubicBezTo>
                <a:cubicBezTo>
                  <a:pt x="20" y="0"/>
                  <a:pt x="20" y="0"/>
                  <a:pt x="20" y="0"/>
                </a:cubicBezTo>
                <a:cubicBezTo>
                  <a:pt x="19" y="7"/>
                  <a:pt x="12" y="13"/>
                  <a:pt x="4" y="1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1" name="Freeform 141"/>
          <p:cNvSpPr/>
          <p:nvPr/>
        </p:nvSpPr>
        <p:spPr>
          <a:xfrm>
            <a:off x="7626350" y="3219450"/>
            <a:ext cx="571500" cy="317500"/>
          </a:xfrm>
          <a:custGeom>
            <a:avLst/>
            <a:gdLst/>
            <a:ahLst/>
            <a:cxnLst>
              <a:cxn ang="0">
                <a:pos x="473364" y="121227"/>
              </a:cxn>
              <a:cxn ang="0">
                <a:pos x="444500" y="127000"/>
              </a:cxn>
              <a:cxn ang="0">
                <a:pos x="282864" y="0"/>
              </a:cxn>
              <a:cxn ang="0">
                <a:pos x="127000" y="121227"/>
              </a:cxn>
              <a:cxn ang="0">
                <a:pos x="103909" y="121227"/>
              </a:cxn>
              <a:cxn ang="0">
                <a:pos x="0" y="219364"/>
              </a:cxn>
              <a:cxn ang="0">
                <a:pos x="103909" y="317500"/>
              </a:cxn>
              <a:cxn ang="0">
                <a:pos x="473364" y="317500"/>
              </a:cxn>
              <a:cxn ang="0">
                <a:pos x="571500" y="219364"/>
              </a:cxn>
              <a:cxn ang="0">
                <a:pos x="473364" y="121227"/>
              </a:cxn>
            </a:cxnLst>
            <a:rect l="0" t="0" r="0" b="0"/>
            <a:pathLst>
              <a:path w="99" h="55">
                <a:moveTo>
                  <a:pt x="82" y="21"/>
                </a:moveTo>
                <a:cubicBezTo>
                  <a:pt x="80" y="21"/>
                  <a:pt x="78" y="21"/>
                  <a:pt x="77" y="22"/>
                </a:cubicBezTo>
                <a:cubicBezTo>
                  <a:pt x="74" y="9"/>
                  <a:pt x="63" y="0"/>
                  <a:pt x="49" y="0"/>
                </a:cubicBezTo>
                <a:cubicBezTo>
                  <a:pt x="36" y="0"/>
                  <a:pt x="25" y="9"/>
                  <a:pt x="22" y="21"/>
                </a:cubicBezTo>
                <a:cubicBezTo>
                  <a:pt x="21" y="21"/>
                  <a:pt x="19" y="21"/>
                  <a:pt x="18" y="21"/>
                </a:cubicBezTo>
                <a:cubicBezTo>
                  <a:pt x="8" y="21"/>
                  <a:pt x="0" y="29"/>
                  <a:pt x="0" y="38"/>
                </a:cubicBezTo>
                <a:cubicBezTo>
                  <a:pt x="0" y="48"/>
                  <a:pt x="8" y="55"/>
                  <a:pt x="18" y="55"/>
                </a:cubicBezTo>
                <a:cubicBezTo>
                  <a:pt x="23" y="55"/>
                  <a:pt x="76" y="55"/>
                  <a:pt x="82" y="55"/>
                </a:cubicBezTo>
                <a:cubicBezTo>
                  <a:pt x="92" y="55"/>
                  <a:pt x="99" y="48"/>
                  <a:pt x="99" y="38"/>
                </a:cubicBezTo>
                <a:cubicBezTo>
                  <a:pt x="99" y="29"/>
                  <a:pt x="92" y="21"/>
                  <a:pt x="82" y="21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2" name="Freeform 142"/>
          <p:cNvSpPr/>
          <p:nvPr/>
        </p:nvSpPr>
        <p:spPr>
          <a:xfrm>
            <a:off x="9118600" y="2924175"/>
            <a:ext cx="374650" cy="207963"/>
          </a:xfrm>
          <a:custGeom>
            <a:avLst/>
            <a:gdLst/>
            <a:ahLst/>
            <a:cxnLst>
              <a:cxn ang="0">
                <a:pos x="311248" y="80875"/>
              </a:cxn>
              <a:cxn ang="0">
                <a:pos x="293956" y="80875"/>
              </a:cxn>
              <a:cxn ang="0">
                <a:pos x="190207" y="0"/>
              </a:cxn>
              <a:cxn ang="0">
                <a:pos x="86458" y="80875"/>
              </a:cxn>
              <a:cxn ang="0">
                <a:pos x="69166" y="80875"/>
              </a:cxn>
              <a:cxn ang="0">
                <a:pos x="0" y="144419"/>
              </a:cxn>
              <a:cxn ang="0">
                <a:pos x="69166" y="207963"/>
              </a:cxn>
              <a:cxn ang="0">
                <a:pos x="311248" y="207963"/>
              </a:cxn>
              <a:cxn ang="0">
                <a:pos x="374650" y="144419"/>
              </a:cxn>
              <a:cxn ang="0">
                <a:pos x="311248" y="80875"/>
              </a:cxn>
            </a:cxnLst>
            <a:rect l="0" t="0" r="0" b="0"/>
            <a:pathLst>
              <a:path w="65" h="36">
                <a:moveTo>
                  <a:pt x="54" y="14"/>
                </a:moveTo>
                <a:cubicBezTo>
                  <a:pt x="53" y="14"/>
                  <a:pt x="52" y="14"/>
                  <a:pt x="51" y="14"/>
                </a:cubicBezTo>
                <a:cubicBezTo>
                  <a:pt x="49" y="6"/>
                  <a:pt x="41" y="0"/>
                  <a:pt x="33" y="0"/>
                </a:cubicBezTo>
                <a:cubicBezTo>
                  <a:pt x="24" y="0"/>
                  <a:pt x="16" y="6"/>
                  <a:pt x="15" y="14"/>
                </a:cubicBezTo>
                <a:cubicBezTo>
                  <a:pt x="14" y="14"/>
                  <a:pt x="13" y="14"/>
                  <a:pt x="12" y="14"/>
                </a:cubicBezTo>
                <a:cubicBezTo>
                  <a:pt x="5" y="14"/>
                  <a:pt x="0" y="19"/>
                  <a:pt x="0" y="25"/>
                </a:cubicBezTo>
                <a:cubicBezTo>
                  <a:pt x="0" y="31"/>
                  <a:pt x="5" y="36"/>
                  <a:pt x="12" y="36"/>
                </a:cubicBezTo>
                <a:cubicBezTo>
                  <a:pt x="15" y="36"/>
                  <a:pt x="50" y="36"/>
                  <a:pt x="54" y="36"/>
                </a:cubicBezTo>
                <a:cubicBezTo>
                  <a:pt x="60" y="36"/>
                  <a:pt x="65" y="31"/>
                  <a:pt x="65" y="25"/>
                </a:cubicBezTo>
                <a:cubicBezTo>
                  <a:pt x="65" y="19"/>
                  <a:pt x="60" y="14"/>
                  <a:pt x="54" y="14"/>
                </a:cubicBezTo>
                <a:close/>
              </a:path>
            </a:pathLst>
          </a:custGeom>
          <a:solidFill>
            <a:srgbClr val="29D0D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3" name="Freeform 187"/>
          <p:cNvSpPr/>
          <p:nvPr/>
        </p:nvSpPr>
        <p:spPr>
          <a:xfrm>
            <a:off x="9774238" y="3033713"/>
            <a:ext cx="565150" cy="323850"/>
          </a:xfrm>
          <a:custGeom>
            <a:avLst/>
            <a:gdLst/>
            <a:ahLst/>
            <a:cxnLst>
              <a:cxn ang="0">
                <a:pos x="467114" y="121444"/>
              </a:cxn>
              <a:cxn ang="0">
                <a:pos x="438280" y="127227"/>
              </a:cxn>
              <a:cxn ang="0">
                <a:pos x="282575" y="0"/>
              </a:cxn>
              <a:cxn ang="0">
                <a:pos x="121104" y="127227"/>
              </a:cxn>
              <a:cxn ang="0">
                <a:pos x="98036" y="121444"/>
              </a:cxn>
              <a:cxn ang="0">
                <a:pos x="0" y="219755"/>
              </a:cxn>
              <a:cxn ang="0">
                <a:pos x="98036" y="323850"/>
              </a:cxn>
              <a:cxn ang="0">
                <a:pos x="467114" y="323850"/>
              </a:cxn>
              <a:cxn ang="0">
                <a:pos x="565150" y="219755"/>
              </a:cxn>
              <a:cxn ang="0">
                <a:pos x="467114" y="121444"/>
              </a:cxn>
            </a:cxnLst>
            <a:rect l="0" t="0" r="0" b="0"/>
            <a:pathLst>
              <a:path w="98" h="56">
                <a:moveTo>
                  <a:pt x="81" y="21"/>
                </a:moveTo>
                <a:cubicBezTo>
                  <a:pt x="79" y="21"/>
                  <a:pt x="78" y="21"/>
                  <a:pt x="76" y="22"/>
                </a:cubicBezTo>
                <a:cubicBezTo>
                  <a:pt x="73" y="9"/>
                  <a:pt x="62" y="0"/>
                  <a:pt x="49" y="0"/>
                </a:cubicBezTo>
                <a:cubicBezTo>
                  <a:pt x="35" y="0"/>
                  <a:pt x="24" y="9"/>
                  <a:pt x="21" y="22"/>
                </a:cubicBezTo>
                <a:cubicBezTo>
                  <a:pt x="20" y="21"/>
                  <a:pt x="18" y="21"/>
                  <a:pt x="17" y="21"/>
                </a:cubicBezTo>
                <a:cubicBezTo>
                  <a:pt x="7" y="21"/>
                  <a:pt x="0" y="29"/>
                  <a:pt x="0" y="38"/>
                </a:cubicBezTo>
                <a:cubicBezTo>
                  <a:pt x="0" y="48"/>
                  <a:pt x="7" y="56"/>
                  <a:pt x="17" y="56"/>
                </a:cubicBezTo>
                <a:cubicBezTo>
                  <a:pt x="22" y="56"/>
                  <a:pt x="75" y="56"/>
                  <a:pt x="81" y="56"/>
                </a:cubicBezTo>
                <a:cubicBezTo>
                  <a:pt x="91" y="56"/>
                  <a:pt x="98" y="48"/>
                  <a:pt x="98" y="38"/>
                </a:cubicBezTo>
                <a:cubicBezTo>
                  <a:pt x="98" y="29"/>
                  <a:pt x="91" y="21"/>
                  <a:pt x="81" y="21"/>
                </a:cubicBezTo>
                <a:close/>
              </a:path>
            </a:pathLst>
          </a:custGeom>
          <a:solidFill>
            <a:srgbClr val="64D8D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4" name="Freeform 188"/>
          <p:cNvSpPr/>
          <p:nvPr/>
        </p:nvSpPr>
        <p:spPr>
          <a:xfrm>
            <a:off x="9034463" y="4445000"/>
            <a:ext cx="965200" cy="990600"/>
          </a:xfrm>
          <a:custGeom>
            <a:avLst/>
            <a:gdLst/>
            <a:ahLst/>
            <a:cxnLst>
              <a:cxn ang="0">
                <a:pos x="901624" y="614056"/>
              </a:cxn>
              <a:cxn ang="0">
                <a:pos x="924743" y="521368"/>
              </a:cxn>
              <a:cxn ang="0">
                <a:pos x="716675" y="312821"/>
              </a:cxn>
              <a:cxn ang="0">
                <a:pos x="681998" y="312821"/>
              </a:cxn>
              <a:cxn ang="0">
                <a:pos x="681998" y="312821"/>
              </a:cxn>
              <a:cxn ang="0">
                <a:pos x="780251" y="162204"/>
              </a:cxn>
              <a:cxn ang="0">
                <a:pos x="612642" y="0"/>
              </a:cxn>
              <a:cxn ang="0">
                <a:pos x="450812" y="162204"/>
              </a:cxn>
              <a:cxn ang="0">
                <a:pos x="456592" y="208547"/>
              </a:cxn>
              <a:cxn ang="0">
                <a:pos x="317880" y="278063"/>
              </a:cxn>
              <a:cxn ang="0">
                <a:pos x="196508" y="231719"/>
              </a:cxn>
              <a:cxn ang="0">
                <a:pos x="0" y="428681"/>
              </a:cxn>
              <a:cxn ang="0">
                <a:pos x="86695" y="585091"/>
              </a:cxn>
              <a:cxn ang="0">
                <a:pos x="69356" y="666193"/>
              </a:cxn>
              <a:cxn ang="0">
                <a:pos x="254304" y="857361"/>
              </a:cxn>
              <a:cxn ang="0">
                <a:pos x="346778" y="834189"/>
              </a:cxn>
              <a:cxn ang="0">
                <a:pos x="572184" y="990600"/>
              </a:cxn>
              <a:cxn ang="0">
                <a:pos x="780251" y="863154"/>
              </a:cxn>
              <a:cxn ang="0">
                <a:pos x="820709" y="868947"/>
              </a:cxn>
              <a:cxn ang="0">
                <a:pos x="965200" y="729916"/>
              </a:cxn>
              <a:cxn ang="0">
                <a:pos x="901624" y="614056"/>
              </a:cxn>
            </a:cxnLst>
            <a:rect l="0" t="0" r="0" b="0"/>
            <a:pathLst>
              <a:path w="167" h="171">
                <a:moveTo>
                  <a:pt x="156" y="106"/>
                </a:moveTo>
                <a:cubicBezTo>
                  <a:pt x="158" y="101"/>
                  <a:pt x="160" y="95"/>
                  <a:pt x="160" y="90"/>
                </a:cubicBezTo>
                <a:cubicBezTo>
                  <a:pt x="160" y="70"/>
                  <a:pt x="144" y="54"/>
                  <a:pt x="124" y="54"/>
                </a:cubicBezTo>
                <a:cubicBezTo>
                  <a:pt x="122" y="54"/>
                  <a:pt x="120" y="54"/>
                  <a:pt x="118" y="54"/>
                </a:cubicBezTo>
                <a:cubicBezTo>
                  <a:pt x="118" y="54"/>
                  <a:pt x="118" y="54"/>
                  <a:pt x="118" y="54"/>
                </a:cubicBezTo>
                <a:cubicBezTo>
                  <a:pt x="128" y="50"/>
                  <a:pt x="135" y="40"/>
                  <a:pt x="135" y="28"/>
                </a:cubicBezTo>
                <a:cubicBezTo>
                  <a:pt x="135" y="12"/>
                  <a:pt x="122" y="0"/>
                  <a:pt x="106" y="0"/>
                </a:cubicBezTo>
                <a:cubicBezTo>
                  <a:pt x="90" y="0"/>
                  <a:pt x="78" y="12"/>
                  <a:pt x="78" y="28"/>
                </a:cubicBezTo>
                <a:cubicBezTo>
                  <a:pt x="78" y="31"/>
                  <a:pt x="78" y="33"/>
                  <a:pt x="79" y="36"/>
                </a:cubicBezTo>
                <a:cubicBezTo>
                  <a:pt x="69" y="37"/>
                  <a:pt x="61" y="42"/>
                  <a:pt x="55" y="48"/>
                </a:cubicBezTo>
                <a:cubicBezTo>
                  <a:pt x="49" y="43"/>
                  <a:pt x="42" y="40"/>
                  <a:pt x="34" y="40"/>
                </a:cubicBezTo>
                <a:cubicBezTo>
                  <a:pt x="15" y="40"/>
                  <a:pt x="0" y="55"/>
                  <a:pt x="0" y="74"/>
                </a:cubicBezTo>
                <a:cubicBezTo>
                  <a:pt x="0" y="85"/>
                  <a:pt x="6" y="95"/>
                  <a:pt x="15" y="101"/>
                </a:cubicBezTo>
                <a:cubicBezTo>
                  <a:pt x="13" y="105"/>
                  <a:pt x="12" y="110"/>
                  <a:pt x="12" y="115"/>
                </a:cubicBezTo>
                <a:cubicBezTo>
                  <a:pt x="12" y="133"/>
                  <a:pt x="26" y="148"/>
                  <a:pt x="44" y="148"/>
                </a:cubicBezTo>
                <a:cubicBezTo>
                  <a:pt x="50" y="148"/>
                  <a:pt x="56" y="146"/>
                  <a:pt x="60" y="144"/>
                </a:cubicBezTo>
                <a:cubicBezTo>
                  <a:pt x="66" y="160"/>
                  <a:pt x="81" y="171"/>
                  <a:pt x="99" y="171"/>
                </a:cubicBezTo>
                <a:cubicBezTo>
                  <a:pt x="115" y="171"/>
                  <a:pt x="128" y="162"/>
                  <a:pt x="135" y="149"/>
                </a:cubicBezTo>
                <a:cubicBezTo>
                  <a:pt x="137" y="149"/>
                  <a:pt x="140" y="150"/>
                  <a:pt x="142" y="150"/>
                </a:cubicBezTo>
                <a:cubicBezTo>
                  <a:pt x="156" y="150"/>
                  <a:pt x="167" y="139"/>
                  <a:pt x="167" y="126"/>
                </a:cubicBezTo>
                <a:cubicBezTo>
                  <a:pt x="167" y="117"/>
                  <a:pt x="162" y="110"/>
                  <a:pt x="156" y="106"/>
                </a:cubicBezTo>
                <a:close/>
              </a:path>
            </a:pathLst>
          </a:custGeom>
          <a:solidFill>
            <a:srgbClr val="0DD17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5" name="Freeform 189"/>
          <p:cNvSpPr/>
          <p:nvPr/>
        </p:nvSpPr>
        <p:spPr>
          <a:xfrm>
            <a:off x="9548813" y="4445000"/>
            <a:ext cx="450850" cy="990600"/>
          </a:xfrm>
          <a:custGeom>
            <a:avLst/>
            <a:gdLst/>
            <a:ahLst/>
            <a:cxnLst>
              <a:cxn ang="0">
                <a:pos x="387269" y="614056"/>
              </a:cxn>
              <a:cxn ang="0">
                <a:pos x="410389" y="521368"/>
              </a:cxn>
              <a:cxn ang="0">
                <a:pos x="202304" y="312821"/>
              </a:cxn>
              <a:cxn ang="0">
                <a:pos x="167624" y="312821"/>
              </a:cxn>
              <a:cxn ang="0">
                <a:pos x="167624" y="312821"/>
              </a:cxn>
              <a:cxn ang="0">
                <a:pos x="265886" y="162204"/>
              </a:cxn>
              <a:cxn ang="0">
                <a:pos x="98262" y="0"/>
              </a:cxn>
              <a:cxn ang="0">
                <a:pos x="0" y="34758"/>
              </a:cxn>
              <a:cxn ang="0">
                <a:pos x="0" y="984807"/>
              </a:cxn>
              <a:cxn ang="0">
                <a:pos x="57801" y="990600"/>
              </a:cxn>
              <a:cxn ang="0">
                <a:pos x="265886" y="863154"/>
              </a:cxn>
              <a:cxn ang="0">
                <a:pos x="306347" y="868947"/>
              </a:cxn>
              <a:cxn ang="0">
                <a:pos x="450850" y="729916"/>
              </a:cxn>
              <a:cxn ang="0">
                <a:pos x="387269" y="614056"/>
              </a:cxn>
            </a:cxnLst>
            <a:rect l="0" t="0" r="0" b="0"/>
            <a:pathLst>
              <a:path w="78" h="171">
                <a:moveTo>
                  <a:pt x="67" y="106"/>
                </a:moveTo>
                <a:cubicBezTo>
                  <a:pt x="69" y="101"/>
                  <a:pt x="71" y="95"/>
                  <a:pt x="71" y="90"/>
                </a:cubicBezTo>
                <a:cubicBezTo>
                  <a:pt x="71" y="70"/>
                  <a:pt x="55" y="54"/>
                  <a:pt x="35" y="54"/>
                </a:cubicBezTo>
                <a:cubicBezTo>
                  <a:pt x="33" y="54"/>
                  <a:pt x="31" y="54"/>
                  <a:pt x="29" y="54"/>
                </a:cubicBezTo>
                <a:cubicBezTo>
                  <a:pt x="29" y="54"/>
                  <a:pt x="29" y="54"/>
                  <a:pt x="29" y="54"/>
                </a:cubicBezTo>
                <a:cubicBezTo>
                  <a:pt x="39" y="50"/>
                  <a:pt x="46" y="40"/>
                  <a:pt x="46" y="28"/>
                </a:cubicBezTo>
                <a:cubicBezTo>
                  <a:pt x="46" y="12"/>
                  <a:pt x="33" y="0"/>
                  <a:pt x="17" y="0"/>
                </a:cubicBezTo>
                <a:cubicBezTo>
                  <a:pt x="11" y="0"/>
                  <a:pt x="4" y="2"/>
                  <a:pt x="0" y="6"/>
                </a:cubicBezTo>
                <a:cubicBezTo>
                  <a:pt x="0" y="170"/>
                  <a:pt x="0" y="170"/>
                  <a:pt x="0" y="170"/>
                </a:cubicBezTo>
                <a:cubicBezTo>
                  <a:pt x="3" y="171"/>
                  <a:pt x="6" y="171"/>
                  <a:pt x="10" y="171"/>
                </a:cubicBezTo>
                <a:cubicBezTo>
                  <a:pt x="26" y="171"/>
                  <a:pt x="39" y="162"/>
                  <a:pt x="46" y="149"/>
                </a:cubicBezTo>
                <a:cubicBezTo>
                  <a:pt x="48" y="149"/>
                  <a:pt x="51" y="150"/>
                  <a:pt x="53" y="150"/>
                </a:cubicBezTo>
                <a:cubicBezTo>
                  <a:pt x="67" y="150"/>
                  <a:pt x="78" y="139"/>
                  <a:pt x="78" y="126"/>
                </a:cubicBezTo>
                <a:cubicBezTo>
                  <a:pt x="78" y="117"/>
                  <a:pt x="73" y="110"/>
                  <a:pt x="67" y="106"/>
                </a:cubicBezTo>
                <a:close/>
              </a:path>
            </a:pathLst>
          </a:custGeom>
          <a:solidFill>
            <a:srgbClr val="0D9966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6" name="Oval 190"/>
          <p:cNvSpPr/>
          <p:nvPr/>
        </p:nvSpPr>
        <p:spPr>
          <a:xfrm>
            <a:off x="9432925" y="5000625"/>
            <a:ext cx="225425" cy="231775"/>
          </a:xfrm>
          <a:prstGeom prst="ellipse">
            <a:avLst/>
          </a:prstGeom>
          <a:solidFill>
            <a:srgbClr val="007457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7" name="Oval 191"/>
          <p:cNvSpPr/>
          <p:nvPr/>
        </p:nvSpPr>
        <p:spPr>
          <a:xfrm>
            <a:off x="9485313" y="4787900"/>
            <a:ext cx="131762" cy="127000"/>
          </a:xfrm>
          <a:prstGeom prst="ellipse">
            <a:avLst/>
          </a:prstGeom>
          <a:solidFill>
            <a:srgbClr val="76F19A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8" name="Freeform 73"/>
          <p:cNvSpPr/>
          <p:nvPr/>
        </p:nvSpPr>
        <p:spPr>
          <a:xfrm>
            <a:off x="3886200" y="6267450"/>
            <a:ext cx="8042275" cy="400050"/>
          </a:xfrm>
          <a:custGeom>
            <a:avLst/>
            <a:gdLst/>
            <a:ahLst/>
            <a:cxnLst>
              <a:cxn ang="0">
                <a:pos x="7886395" y="0"/>
              </a:cxn>
              <a:cxn ang="0">
                <a:pos x="161654" y="0"/>
              </a:cxn>
              <a:cxn ang="0">
                <a:pos x="0" y="156541"/>
              </a:cxn>
              <a:cxn ang="0">
                <a:pos x="0" y="400050"/>
              </a:cxn>
              <a:cxn ang="0">
                <a:pos x="8042275" y="400050"/>
              </a:cxn>
              <a:cxn ang="0">
                <a:pos x="8042275" y="156541"/>
              </a:cxn>
              <a:cxn ang="0">
                <a:pos x="7886395" y="0"/>
              </a:cxn>
            </a:cxnLst>
            <a:rect l="0" t="0" r="0" b="0"/>
            <a:pathLst>
              <a:path w="1393" h="69">
                <a:moveTo>
                  <a:pt x="1366" y="0"/>
                </a:moveTo>
                <a:cubicBezTo>
                  <a:pt x="28" y="0"/>
                  <a:pt x="28" y="0"/>
                  <a:pt x="28" y="0"/>
                </a:cubicBezTo>
                <a:cubicBezTo>
                  <a:pt x="13" y="0"/>
                  <a:pt x="0" y="12"/>
                  <a:pt x="0" y="27"/>
                </a:cubicBezTo>
                <a:cubicBezTo>
                  <a:pt x="0" y="69"/>
                  <a:pt x="0" y="69"/>
                  <a:pt x="0" y="69"/>
                </a:cubicBezTo>
                <a:cubicBezTo>
                  <a:pt x="1393" y="69"/>
                  <a:pt x="1393" y="69"/>
                  <a:pt x="1393" y="69"/>
                </a:cubicBezTo>
                <a:cubicBezTo>
                  <a:pt x="1393" y="27"/>
                  <a:pt x="1393" y="27"/>
                  <a:pt x="1393" y="27"/>
                </a:cubicBezTo>
                <a:cubicBezTo>
                  <a:pt x="1393" y="12"/>
                  <a:pt x="1381" y="0"/>
                  <a:pt x="1366" y="0"/>
                </a:cubicBezTo>
                <a:close/>
              </a:path>
            </a:pathLst>
          </a:custGeom>
          <a:solidFill>
            <a:srgbClr val="00C27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199" name="Freeform 101"/>
          <p:cNvSpPr/>
          <p:nvPr/>
        </p:nvSpPr>
        <p:spPr>
          <a:xfrm>
            <a:off x="3886200" y="6383338"/>
            <a:ext cx="8042275" cy="376237"/>
          </a:xfrm>
          <a:custGeom>
            <a:avLst/>
            <a:gdLst/>
            <a:ahLst/>
            <a:cxnLst>
              <a:cxn ang="0">
                <a:pos x="8042275" y="133130"/>
              </a:cxn>
              <a:cxn ang="0">
                <a:pos x="8042275" y="376237"/>
              </a:cxn>
              <a:cxn ang="0">
                <a:pos x="0" y="376237"/>
              </a:cxn>
              <a:cxn ang="0">
                <a:pos x="0" y="133130"/>
              </a:cxn>
              <a:cxn ang="0">
                <a:pos x="11547" y="133130"/>
              </a:cxn>
              <a:cxn ang="0">
                <a:pos x="213614" y="0"/>
              </a:cxn>
              <a:cxn ang="0">
                <a:pos x="415681" y="133130"/>
              </a:cxn>
              <a:cxn ang="0">
                <a:pos x="617748" y="0"/>
              </a:cxn>
              <a:cxn ang="0">
                <a:pos x="814042" y="133130"/>
              </a:cxn>
              <a:cxn ang="0">
                <a:pos x="1016109" y="0"/>
              </a:cxn>
              <a:cxn ang="0">
                <a:pos x="1218177" y="133130"/>
              </a:cxn>
              <a:cxn ang="0">
                <a:pos x="1420244" y="0"/>
              </a:cxn>
              <a:cxn ang="0">
                <a:pos x="1616538" y="133130"/>
              </a:cxn>
              <a:cxn ang="0">
                <a:pos x="1818605" y="0"/>
              </a:cxn>
              <a:cxn ang="0">
                <a:pos x="2020672" y="133130"/>
              </a:cxn>
              <a:cxn ang="0">
                <a:pos x="2222739" y="0"/>
              </a:cxn>
              <a:cxn ang="0">
                <a:pos x="2419033" y="133130"/>
              </a:cxn>
              <a:cxn ang="0">
                <a:pos x="2621100" y="0"/>
              </a:cxn>
              <a:cxn ang="0">
                <a:pos x="2823168" y="133130"/>
              </a:cxn>
              <a:cxn ang="0">
                <a:pos x="3025235" y="0"/>
              </a:cxn>
              <a:cxn ang="0">
                <a:pos x="3221529" y="133130"/>
              </a:cxn>
              <a:cxn ang="0">
                <a:pos x="3423596" y="0"/>
              </a:cxn>
              <a:cxn ang="0">
                <a:pos x="3625663" y="133130"/>
              </a:cxn>
              <a:cxn ang="0">
                <a:pos x="3827730" y="0"/>
              </a:cxn>
              <a:cxn ang="0">
                <a:pos x="4029798" y="133130"/>
              </a:cxn>
              <a:cxn ang="0">
                <a:pos x="4226091" y="0"/>
              </a:cxn>
              <a:cxn ang="0">
                <a:pos x="4428159" y="133130"/>
              </a:cxn>
              <a:cxn ang="0">
                <a:pos x="4630226" y="0"/>
              </a:cxn>
              <a:cxn ang="0">
                <a:pos x="4832293" y="133130"/>
              </a:cxn>
              <a:cxn ang="0">
                <a:pos x="5028587" y="0"/>
              </a:cxn>
              <a:cxn ang="0">
                <a:pos x="5230654" y="133130"/>
              </a:cxn>
              <a:cxn ang="0">
                <a:pos x="5432721" y="0"/>
              </a:cxn>
              <a:cxn ang="0">
                <a:pos x="5634789" y="133130"/>
              </a:cxn>
              <a:cxn ang="0">
                <a:pos x="5836856" y="0"/>
              </a:cxn>
              <a:cxn ang="0">
                <a:pos x="6033150" y="133130"/>
              </a:cxn>
              <a:cxn ang="0">
                <a:pos x="6235217" y="0"/>
              </a:cxn>
              <a:cxn ang="0">
                <a:pos x="6437284" y="133130"/>
              </a:cxn>
              <a:cxn ang="0">
                <a:pos x="6639351" y="0"/>
              </a:cxn>
              <a:cxn ang="0">
                <a:pos x="6835645" y="133130"/>
              </a:cxn>
              <a:cxn ang="0">
                <a:pos x="7037712" y="0"/>
              </a:cxn>
              <a:cxn ang="0">
                <a:pos x="7239780" y="133130"/>
              </a:cxn>
              <a:cxn ang="0">
                <a:pos x="7441847" y="0"/>
              </a:cxn>
              <a:cxn ang="0">
                <a:pos x="7643914" y="133130"/>
              </a:cxn>
              <a:cxn ang="0">
                <a:pos x="7840208" y="0"/>
              </a:cxn>
              <a:cxn ang="0">
                <a:pos x="8042275" y="133130"/>
              </a:cxn>
            </a:cxnLst>
            <a:rect l="0" t="0" r="0" b="0"/>
            <a:pathLst>
              <a:path w="1393" h="65">
                <a:moveTo>
                  <a:pt x="1393" y="23"/>
                </a:moveTo>
                <a:cubicBezTo>
                  <a:pt x="1393" y="65"/>
                  <a:pt x="1393" y="65"/>
                  <a:pt x="1393" y="65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23"/>
                  <a:pt x="0" y="23"/>
                  <a:pt x="0" y="23"/>
                </a:cubicBezTo>
                <a:cubicBezTo>
                  <a:pt x="2" y="23"/>
                  <a:pt x="2" y="23"/>
                  <a:pt x="2" y="23"/>
                </a:cubicBezTo>
                <a:cubicBezTo>
                  <a:pt x="20" y="23"/>
                  <a:pt x="20" y="0"/>
                  <a:pt x="37" y="0"/>
                </a:cubicBezTo>
                <a:cubicBezTo>
                  <a:pt x="55" y="0"/>
                  <a:pt x="55" y="23"/>
                  <a:pt x="72" y="23"/>
                </a:cubicBezTo>
                <a:cubicBezTo>
                  <a:pt x="89" y="23"/>
                  <a:pt x="89" y="0"/>
                  <a:pt x="107" y="0"/>
                </a:cubicBezTo>
                <a:cubicBezTo>
                  <a:pt x="124" y="0"/>
                  <a:pt x="124" y="23"/>
                  <a:pt x="141" y="23"/>
                </a:cubicBezTo>
                <a:cubicBezTo>
                  <a:pt x="159" y="23"/>
                  <a:pt x="159" y="0"/>
                  <a:pt x="176" y="0"/>
                </a:cubicBezTo>
                <a:cubicBezTo>
                  <a:pt x="194" y="0"/>
                  <a:pt x="194" y="23"/>
                  <a:pt x="211" y="23"/>
                </a:cubicBezTo>
                <a:cubicBezTo>
                  <a:pt x="228" y="23"/>
                  <a:pt x="228" y="0"/>
                  <a:pt x="246" y="0"/>
                </a:cubicBezTo>
                <a:cubicBezTo>
                  <a:pt x="263" y="0"/>
                  <a:pt x="263" y="23"/>
                  <a:pt x="280" y="23"/>
                </a:cubicBezTo>
                <a:cubicBezTo>
                  <a:pt x="298" y="23"/>
                  <a:pt x="298" y="0"/>
                  <a:pt x="315" y="0"/>
                </a:cubicBezTo>
                <a:cubicBezTo>
                  <a:pt x="333" y="0"/>
                  <a:pt x="333" y="23"/>
                  <a:pt x="350" y="23"/>
                </a:cubicBezTo>
                <a:cubicBezTo>
                  <a:pt x="367" y="23"/>
                  <a:pt x="367" y="0"/>
                  <a:pt x="385" y="0"/>
                </a:cubicBezTo>
                <a:cubicBezTo>
                  <a:pt x="402" y="0"/>
                  <a:pt x="402" y="23"/>
                  <a:pt x="419" y="23"/>
                </a:cubicBezTo>
                <a:cubicBezTo>
                  <a:pt x="437" y="23"/>
                  <a:pt x="437" y="0"/>
                  <a:pt x="454" y="0"/>
                </a:cubicBezTo>
                <a:cubicBezTo>
                  <a:pt x="472" y="0"/>
                  <a:pt x="472" y="23"/>
                  <a:pt x="489" y="23"/>
                </a:cubicBezTo>
                <a:cubicBezTo>
                  <a:pt x="506" y="23"/>
                  <a:pt x="506" y="0"/>
                  <a:pt x="524" y="0"/>
                </a:cubicBezTo>
                <a:cubicBezTo>
                  <a:pt x="541" y="0"/>
                  <a:pt x="541" y="23"/>
                  <a:pt x="558" y="23"/>
                </a:cubicBezTo>
                <a:cubicBezTo>
                  <a:pt x="576" y="23"/>
                  <a:pt x="576" y="0"/>
                  <a:pt x="593" y="0"/>
                </a:cubicBezTo>
                <a:cubicBezTo>
                  <a:pt x="611" y="0"/>
                  <a:pt x="611" y="23"/>
                  <a:pt x="628" y="23"/>
                </a:cubicBezTo>
                <a:cubicBezTo>
                  <a:pt x="645" y="23"/>
                  <a:pt x="645" y="0"/>
                  <a:pt x="663" y="0"/>
                </a:cubicBezTo>
                <a:cubicBezTo>
                  <a:pt x="680" y="0"/>
                  <a:pt x="680" y="23"/>
                  <a:pt x="698" y="23"/>
                </a:cubicBezTo>
                <a:cubicBezTo>
                  <a:pt x="715" y="23"/>
                  <a:pt x="715" y="0"/>
                  <a:pt x="732" y="0"/>
                </a:cubicBezTo>
                <a:cubicBezTo>
                  <a:pt x="750" y="0"/>
                  <a:pt x="750" y="23"/>
                  <a:pt x="767" y="23"/>
                </a:cubicBezTo>
                <a:cubicBezTo>
                  <a:pt x="784" y="23"/>
                  <a:pt x="784" y="0"/>
                  <a:pt x="802" y="0"/>
                </a:cubicBezTo>
                <a:cubicBezTo>
                  <a:pt x="819" y="0"/>
                  <a:pt x="819" y="23"/>
                  <a:pt x="837" y="23"/>
                </a:cubicBezTo>
                <a:cubicBezTo>
                  <a:pt x="854" y="23"/>
                  <a:pt x="854" y="0"/>
                  <a:pt x="871" y="0"/>
                </a:cubicBezTo>
                <a:cubicBezTo>
                  <a:pt x="889" y="0"/>
                  <a:pt x="889" y="23"/>
                  <a:pt x="906" y="23"/>
                </a:cubicBezTo>
                <a:cubicBezTo>
                  <a:pt x="924" y="23"/>
                  <a:pt x="924" y="0"/>
                  <a:pt x="941" y="0"/>
                </a:cubicBezTo>
                <a:cubicBezTo>
                  <a:pt x="958" y="0"/>
                  <a:pt x="958" y="23"/>
                  <a:pt x="976" y="23"/>
                </a:cubicBezTo>
                <a:cubicBezTo>
                  <a:pt x="993" y="23"/>
                  <a:pt x="993" y="0"/>
                  <a:pt x="1011" y="0"/>
                </a:cubicBezTo>
                <a:cubicBezTo>
                  <a:pt x="1028" y="0"/>
                  <a:pt x="1028" y="23"/>
                  <a:pt x="1045" y="23"/>
                </a:cubicBezTo>
                <a:cubicBezTo>
                  <a:pt x="1063" y="23"/>
                  <a:pt x="1063" y="0"/>
                  <a:pt x="1080" y="0"/>
                </a:cubicBezTo>
                <a:cubicBezTo>
                  <a:pt x="1097" y="0"/>
                  <a:pt x="1097" y="23"/>
                  <a:pt x="1115" y="23"/>
                </a:cubicBezTo>
                <a:cubicBezTo>
                  <a:pt x="1132" y="23"/>
                  <a:pt x="1132" y="0"/>
                  <a:pt x="1150" y="0"/>
                </a:cubicBezTo>
                <a:cubicBezTo>
                  <a:pt x="1167" y="0"/>
                  <a:pt x="1167" y="23"/>
                  <a:pt x="1184" y="23"/>
                </a:cubicBezTo>
                <a:cubicBezTo>
                  <a:pt x="1202" y="23"/>
                  <a:pt x="1202" y="0"/>
                  <a:pt x="1219" y="0"/>
                </a:cubicBezTo>
                <a:cubicBezTo>
                  <a:pt x="1237" y="0"/>
                  <a:pt x="1237" y="23"/>
                  <a:pt x="1254" y="23"/>
                </a:cubicBezTo>
                <a:cubicBezTo>
                  <a:pt x="1271" y="23"/>
                  <a:pt x="1271" y="0"/>
                  <a:pt x="1289" y="0"/>
                </a:cubicBezTo>
                <a:cubicBezTo>
                  <a:pt x="1306" y="0"/>
                  <a:pt x="1306" y="23"/>
                  <a:pt x="1324" y="23"/>
                </a:cubicBezTo>
                <a:cubicBezTo>
                  <a:pt x="1341" y="23"/>
                  <a:pt x="1341" y="0"/>
                  <a:pt x="1358" y="0"/>
                </a:cubicBezTo>
                <a:cubicBezTo>
                  <a:pt x="1376" y="0"/>
                  <a:pt x="1376" y="23"/>
                  <a:pt x="1393" y="2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200" name="Freeform 102"/>
          <p:cNvSpPr/>
          <p:nvPr/>
        </p:nvSpPr>
        <p:spPr>
          <a:xfrm>
            <a:off x="3886200" y="6481763"/>
            <a:ext cx="8042275" cy="376237"/>
          </a:xfrm>
          <a:custGeom>
            <a:avLst/>
            <a:gdLst/>
            <a:ahLst/>
            <a:cxnLst>
              <a:cxn ang="0">
                <a:pos x="8042275" y="127342"/>
              </a:cxn>
              <a:cxn ang="0">
                <a:pos x="8042275" y="376237"/>
              </a:cxn>
              <a:cxn ang="0">
                <a:pos x="0" y="376237"/>
              </a:cxn>
              <a:cxn ang="0">
                <a:pos x="0" y="127342"/>
              </a:cxn>
              <a:cxn ang="0">
                <a:pos x="11547" y="127342"/>
              </a:cxn>
              <a:cxn ang="0">
                <a:pos x="213614" y="0"/>
              </a:cxn>
              <a:cxn ang="0">
                <a:pos x="415681" y="127342"/>
              </a:cxn>
              <a:cxn ang="0">
                <a:pos x="617748" y="0"/>
              </a:cxn>
              <a:cxn ang="0">
                <a:pos x="814042" y="127342"/>
              </a:cxn>
              <a:cxn ang="0">
                <a:pos x="1016109" y="0"/>
              </a:cxn>
              <a:cxn ang="0">
                <a:pos x="1218177" y="127342"/>
              </a:cxn>
              <a:cxn ang="0">
                <a:pos x="1420244" y="0"/>
              </a:cxn>
              <a:cxn ang="0">
                <a:pos x="1616538" y="127342"/>
              </a:cxn>
              <a:cxn ang="0">
                <a:pos x="1818605" y="0"/>
              </a:cxn>
              <a:cxn ang="0">
                <a:pos x="2020672" y="127342"/>
              </a:cxn>
              <a:cxn ang="0">
                <a:pos x="2222739" y="0"/>
              </a:cxn>
              <a:cxn ang="0">
                <a:pos x="2419033" y="127342"/>
              </a:cxn>
              <a:cxn ang="0">
                <a:pos x="2621100" y="0"/>
              </a:cxn>
              <a:cxn ang="0">
                <a:pos x="2823168" y="127342"/>
              </a:cxn>
              <a:cxn ang="0">
                <a:pos x="3025235" y="0"/>
              </a:cxn>
              <a:cxn ang="0">
                <a:pos x="3221529" y="127342"/>
              </a:cxn>
              <a:cxn ang="0">
                <a:pos x="3423596" y="0"/>
              </a:cxn>
              <a:cxn ang="0">
                <a:pos x="3625663" y="127342"/>
              </a:cxn>
              <a:cxn ang="0">
                <a:pos x="3827730" y="0"/>
              </a:cxn>
              <a:cxn ang="0">
                <a:pos x="4029798" y="127342"/>
              </a:cxn>
              <a:cxn ang="0">
                <a:pos x="4226091" y="0"/>
              </a:cxn>
              <a:cxn ang="0">
                <a:pos x="4428159" y="127342"/>
              </a:cxn>
              <a:cxn ang="0">
                <a:pos x="4630226" y="0"/>
              </a:cxn>
              <a:cxn ang="0">
                <a:pos x="4832293" y="127342"/>
              </a:cxn>
              <a:cxn ang="0">
                <a:pos x="5028587" y="0"/>
              </a:cxn>
              <a:cxn ang="0">
                <a:pos x="5230654" y="127342"/>
              </a:cxn>
              <a:cxn ang="0">
                <a:pos x="5432721" y="0"/>
              </a:cxn>
              <a:cxn ang="0">
                <a:pos x="5634789" y="127342"/>
              </a:cxn>
              <a:cxn ang="0">
                <a:pos x="5836856" y="0"/>
              </a:cxn>
              <a:cxn ang="0">
                <a:pos x="6033150" y="127342"/>
              </a:cxn>
              <a:cxn ang="0">
                <a:pos x="6235217" y="0"/>
              </a:cxn>
              <a:cxn ang="0">
                <a:pos x="6437284" y="127342"/>
              </a:cxn>
              <a:cxn ang="0">
                <a:pos x="6639351" y="0"/>
              </a:cxn>
              <a:cxn ang="0">
                <a:pos x="6835645" y="127342"/>
              </a:cxn>
              <a:cxn ang="0">
                <a:pos x="7037712" y="0"/>
              </a:cxn>
              <a:cxn ang="0">
                <a:pos x="7239780" y="127342"/>
              </a:cxn>
              <a:cxn ang="0">
                <a:pos x="7441847" y="0"/>
              </a:cxn>
              <a:cxn ang="0">
                <a:pos x="7643914" y="127342"/>
              </a:cxn>
              <a:cxn ang="0">
                <a:pos x="7840208" y="0"/>
              </a:cxn>
              <a:cxn ang="0">
                <a:pos x="8042275" y="127342"/>
              </a:cxn>
            </a:cxnLst>
            <a:rect l="0" t="0" r="0" b="0"/>
            <a:pathLst>
              <a:path w="1393" h="65">
                <a:moveTo>
                  <a:pt x="1393" y="22"/>
                </a:moveTo>
                <a:cubicBezTo>
                  <a:pt x="1393" y="65"/>
                  <a:pt x="1393" y="65"/>
                  <a:pt x="1393" y="65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22"/>
                  <a:pt x="0" y="22"/>
                  <a:pt x="0" y="22"/>
                </a:cubicBezTo>
                <a:cubicBezTo>
                  <a:pt x="2" y="22"/>
                  <a:pt x="2" y="22"/>
                  <a:pt x="2" y="22"/>
                </a:cubicBezTo>
                <a:cubicBezTo>
                  <a:pt x="20" y="22"/>
                  <a:pt x="20" y="0"/>
                  <a:pt x="37" y="0"/>
                </a:cubicBezTo>
                <a:cubicBezTo>
                  <a:pt x="55" y="0"/>
                  <a:pt x="55" y="22"/>
                  <a:pt x="72" y="22"/>
                </a:cubicBezTo>
                <a:cubicBezTo>
                  <a:pt x="89" y="22"/>
                  <a:pt x="89" y="0"/>
                  <a:pt x="107" y="0"/>
                </a:cubicBezTo>
                <a:cubicBezTo>
                  <a:pt x="124" y="0"/>
                  <a:pt x="124" y="22"/>
                  <a:pt x="141" y="22"/>
                </a:cubicBezTo>
                <a:cubicBezTo>
                  <a:pt x="159" y="22"/>
                  <a:pt x="159" y="0"/>
                  <a:pt x="176" y="0"/>
                </a:cubicBezTo>
                <a:cubicBezTo>
                  <a:pt x="194" y="0"/>
                  <a:pt x="194" y="22"/>
                  <a:pt x="211" y="22"/>
                </a:cubicBezTo>
                <a:cubicBezTo>
                  <a:pt x="228" y="22"/>
                  <a:pt x="228" y="0"/>
                  <a:pt x="246" y="0"/>
                </a:cubicBezTo>
                <a:cubicBezTo>
                  <a:pt x="263" y="0"/>
                  <a:pt x="263" y="22"/>
                  <a:pt x="280" y="22"/>
                </a:cubicBezTo>
                <a:cubicBezTo>
                  <a:pt x="298" y="22"/>
                  <a:pt x="298" y="0"/>
                  <a:pt x="315" y="0"/>
                </a:cubicBezTo>
                <a:cubicBezTo>
                  <a:pt x="333" y="0"/>
                  <a:pt x="333" y="22"/>
                  <a:pt x="350" y="22"/>
                </a:cubicBezTo>
                <a:cubicBezTo>
                  <a:pt x="367" y="22"/>
                  <a:pt x="367" y="0"/>
                  <a:pt x="385" y="0"/>
                </a:cubicBezTo>
                <a:cubicBezTo>
                  <a:pt x="402" y="0"/>
                  <a:pt x="402" y="22"/>
                  <a:pt x="419" y="22"/>
                </a:cubicBezTo>
                <a:cubicBezTo>
                  <a:pt x="437" y="22"/>
                  <a:pt x="437" y="0"/>
                  <a:pt x="454" y="0"/>
                </a:cubicBezTo>
                <a:cubicBezTo>
                  <a:pt x="472" y="0"/>
                  <a:pt x="472" y="22"/>
                  <a:pt x="489" y="22"/>
                </a:cubicBezTo>
                <a:cubicBezTo>
                  <a:pt x="506" y="22"/>
                  <a:pt x="506" y="0"/>
                  <a:pt x="524" y="0"/>
                </a:cubicBezTo>
                <a:cubicBezTo>
                  <a:pt x="541" y="0"/>
                  <a:pt x="541" y="22"/>
                  <a:pt x="558" y="22"/>
                </a:cubicBezTo>
                <a:cubicBezTo>
                  <a:pt x="576" y="22"/>
                  <a:pt x="576" y="0"/>
                  <a:pt x="593" y="0"/>
                </a:cubicBezTo>
                <a:cubicBezTo>
                  <a:pt x="611" y="0"/>
                  <a:pt x="611" y="22"/>
                  <a:pt x="628" y="22"/>
                </a:cubicBezTo>
                <a:cubicBezTo>
                  <a:pt x="645" y="22"/>
                  <a:pt x="645" y="0"/>
                  <a:pt x="663" y="0"/>
                </a:cubicBezTo>
                <a:cubicBezTo>
                  <a:pt x="680" y="0"/>
                  <a:pt x="680" y="22"/>
                  <a:pt x="698" y="22"/>
                </a:cubicBezTo>
                <a:cubicBezTo>
                  <a:pt x="715" y="22"/>
                  <a:pt x="715" y="0"/>
                  <a:pt x="732" y="0"/>
                </a:cubicBezTo>
                <a:cubicBezTo>
                  <a:pt x="750" y="0"/>
                  <a:pt x="750" y="22"/>
                  <a:pt x="767" y="22"/>
                </a:cubicBezTo>
                <a:cubicBezTo>
                  <a:pt x="784" y="22"/>
                  <a:pt x="784" y="0"/>
                  <a:pt x="802" y="0"/>
                </a:cubicBezTo>
                <a:cubicBezTo>
                  <a:pt x="819" y="0"/>
                  <a:pt x="819" y="22"/>
                  <a:pt x="837" y="22"/>
                </a:cubicBezTo>
                <a:cubicBezTo>
                  <a:pt x="854" y="22"/>
                  <a:pt x="854" y="0"/>
                  <a:pt x="871" y="0"/>
                </a:cubicBezTo>
                <a:cubicBezTo>
                  <a:pt x="889" y="0"/>
                  <a:pt x="889" y="22"/>
                  <a:pt x="906" y="22"/>
                </a:cubicBezTo>
                <a:cubicBezTo>
                  <a:pt x="924" y="22"/>
                  <a:pt x="924" y="0"/>
                  <a:pt x="941" y="0"/>
                </a:cubicBezTo>
                <a:cubicBezTo>
                  <a:pt x="958" y="0"/>
                  <a:pt x="958" y="22"/>
                  <a:pt x="976" y="22"/>
                </a:cubicBezTo>
                <a:cubicBezTo>
                  <a:pt x="993" y="22"/>
                  <a:pt x="993" y="0"/>
                  <a:pt x="1011" y="0"/>
                </a:cubicBezTo>
                <a:cubicBezTo>
                  <a:pt x="1028" y="0"/>
                  <a:pt x="1028" y="22"/>
                  <a:pt x="1045" y="22"/>
                </a:cubicBezTo>
                <a:cubicBezTo>
                  <a:pt x="1063" y="22"/>
                  <a:pt x="1063" y="0"/>
                  <a:pt x="1080" y="0"/>
                </a:cubicBezTo>
                <a:cubicBezTo>
                  <a:pt x="1097" y="0"/>
                  <a:pt x="1097" y="22"/>
                  <a:pt x="1115" y="22"/>
                </a:cubicBezTo>
                <a:cubicBezTo>
                  <a:pt x="1132" y="22"/>
                  <a:pt x="1132" y="0"/>
                  <a:pt x="1150" y="0"/>
                </a:cubicBezTo>
                <a:cubicBezTo>
                  <a:pt x="1167" y="0"/>
                  <a:pt x="1167" y="22"/>
                  <a:pt x="1184" y="22"/>
                </a:cubicBezTo>
                <a:cubicBezTo>
                  <a:pt x="1202" y="22"/>
                  <a:pt x="1202" y="0"/>
                  <a:pt x="1219" y="0"/>
                </a:cubicBezTo>
                <a:cubicBezTo>
                  <a:pt x="1237" y="0"/>
                  <a:pt x="1237" y="22"/>
                  <a:pt x="1254" y="22"/>
                </a:cubicBezTo>
                <a:cubicBezTo>
                  <a:pt x="1271" y="22"/>
                  <a:pt x="1271" y="0"/>
                  <a:pt x="1289" y="0"/>
                </a:cubicBezTo>
                <a:cubicBezTo>
                  <a:pt x="1306" y="0"/>
                  <a:pt x="1306" y="22"/>
                  <a:pt x="1324" y="22"/>
                </a:cubicBezTo>
                <a:cubicBezTo>
                  <a:pt x="1341" y="22"/>
                  <a:pt x="1341" y="0"/>
                  <a:pt x="1358" y="0"/>
                </a:cubicBezTo>
                <a:cubicBezTo>
                  <a:pt x="1376" y="0"/>
                  <a:pt x="1376" y="22"/>
                  <a:pt x="1393" y="22"/>
                </a:cubicBezTo>
                <a:close/>
              </a:path>
            </a:pathLst>
          </a:custGeom>
          <a:solidFill>
            <a:srgbClr val="39A1D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201" name="Freeform 103"/>
          <p:cNvSpPr/>
          <p:nvPr/>
        </p:nvSpPr>
        <p:spPr>
          <a:xfrm>
            <a:off x="3886200" y="6654800"/>
            <a:ext cx="8042275" cy="203200"/>
          </a:xfrm>
          <a:custGeom>
            <a:avLst/>
            <a:gdLst/>
            <a:ahLst/>
            <a:cxnLst>
              <a:cxn ang="0">
                <a:pos x="7840208" y="0"/>
              </a:cxn>
              <a:cxn ang="0">
                <a:pos x="7643914" y="127726"/>
              </a:cxn>
              <a:cxn ang="0">
                <a:pos x="7441847" y="0"/>
              </a:cxn>
              <a:cxn ang="0">
                <a:pos x="7239780" y="127726"/>
              </a:cxn>
              <a:cxn ang="0">
                <a:pos x="7037712" y="0"/>
              </a:cxn>
              <a:cxn ang="0">
                <a:pos x="6835645" y="127726"/>
              </a:cxn>
              <a:cxn ang="0">
                <a:pos x="6639351" y="0"/>
              </a:cxn>
              <a:cxn ang="0">
                <a:pos x="6437284" y="127726"/>
              </a:cxn>
              <a:cxn ang="0">
                <a:pos x="6235217" y="0"/>
              </a:cxn>
              <a:cxn ang="0">
                <a:pos x="6033150" y="127726"/>
              </a:cxn>
              <a:cxn ang="0">
                <a:pos x="5836856" y="0"/>
              </a:cxn>
              <a:cxn ang="0">
                <a:pos x="5634789" y="127726"/>
              </a:cxn>
              <a:cxn ang="0">
                <a:pos x="5432721" y="0"/>
              </a:cxn>
              <a:cxn ang="0">
                <a:pos x="5230654" y="127726"/>
              </a:cxn>
              <a:cxn ang="0">
                <a:pos x="5028587" y="0"/>
              </a:cxn>
              <a:cxn ang="0">
                <a:pos x="4832293" y="127726"/>
              </a:cxn>
              <a:cxn ang="0">
                <a:pos x="4630226" y="0"/>
              </a:cxn>
              <a:cxn ang="0">
                <a:pos x="4428159" y="127726"/>
              </a:cxn>
              <a:cxn ang="0">
                <a:pos x="4226091" y="0"/>
              </a:cxn>
              <a:cxn ang="0">
                <a:pos x="4029798" y="127726"/>
              </a:cxn>
              <a:cxn ang="0">
                <a:pos x="3827730" y="0"/>
              </a:cxn>
              <a:cxn ang="0">
                <a:pos x="3625663" y="127726"/>
              </a:cxn>
              <a:cxn ang="0">
                <a:pos x="3423596" y="0"/>
              </a:cxn>
              <a:cxn ang="0">
                <a:pos x="3221529" y="127726"/>
              </a:cxn>
              <a:cxn ang="0">
                <a:pos x="3025235" y="0"/>
              </a:cxn>
              <a:cxn ang="0">
                <a:pos x="2823168" y="127726"/>
              </a:cxn>
              <a:cxn ang="0">
                <a:pos x="2621100" y="0"/>
              </a:cxn>
              <a:cxn ang="0">
                <a:pos x="2419033" y="127726"/>
              </a:cxn>
              <a:cxn ang="0">
                <a:pos x="2222739" y="0"/>
              </a:cxn>
              <a:cxn ang="0">
                <a:pos x="2020672" y="127726"/>
              </a:cxn>
              <a:cxn ang="0">
                <a:pos x="1818605" y="0"/>
              </a:cxn>
              <a:cxn ang="0">
                <a:pos x="1616538" y="127726"/>
              </a:cxn>
              <a:cxn ang="0">
                <a:pos x="1420244" y="0"/>
              </a:cxn>
              <a:cxn ang="0">
                <a:pos x="1218177" y="127726"/>
              </a:cxn>
              <a:cxn ang="0">
                <a:pos x="1016109" y="0"/>
              </a:cxn>
              <a:cxn ang="0">
                <a:pos x="814042" y="127726"/>
              </a:cxn>
              <a:cxn ang="0">
                <a:pos x="617748" y="0"/>
              </a:cxn>
              <a:cxn ang="0">
                <a:pos x="415681" y="127726"/>
              </a:cxn>
              <a:cxn ang="0">
                <a:pos x="213614" y="0"/>
              </a:cxn>
              <a:cxn ang="0">
                <a:pos x="11547" y="127726"/>
              </a:cxn>
              <a:cxn ang="0">
                <a:pos x="0" y="127726"/>
              </a:cxn>
              <a:cxn ang="0">
                <a:pos x="0" y="203200"/>
              </a:cxn>
              <a:cxn ang="0">
                <a:pos x="8042275" y="203200"/>
              </a:cxn>
              <a:cxn ang="0">
                <a:pos x="8042275" y="127726"/>
              </a:cxn>
              <a:cxn ang="0">
                <a:pos x="7840208" y="0"/>
              </a:cxn>
            </a:cxnLst>
            <a:rect l="0" t="0" r="0" b="0"/>
            <a:pathLst>
              <a:path w="1393" h="35">
                <a:moveTo>
                  <a:pt x="1358" y="0"/>
                </a:moveTo>
                <a:cubicBezTo>
                  <a:pt x="1341" y="0"/>
                  <a:pt x="1341" y="22"/>
                  <a:pt x="1324" y="22"/>
                </a:cubicBezTo>
                <a:cubicBezTo>
                  <a:pt x="1306" y="22"/>
                  <a:pt x="1306" y="0"/>
                  <a:pt x="1289" y="0"/>
                </a:cubicBezTo>
                <a:cubicBezTo>
                  <a:pt x="1271" y="0"/>
                  <a:pt x="1271" y="22"/>
                  <a:pt x="1254" y="22"/>
                </a:cubicBezTo>
                <a:cubicBezTo>
                  <a:pt x="1237" y="22"/>
                  <a:pt x="1237" y="0"/>
                  <a:pt x="1219" y="0"/>
                </a:cubicBezTo>
                <a:cubicBezTo>
                  <a:pt x="1202" y="0"/>
                  <a:pt x="1202" y="22"/>
                  <a:pt x="1184" y="22"/>
                </a:cubicBezTo>
                <a:cubicBezTo>
                  <a:pt x="1167" y="22"/>
                  <a:pt x="1167" y="0"/>
                  <a:pt x="1150" y="0"/>
                </a:cubicBezTo>
                <a:cubicBezTo>
                  <a:pt x="1132" y="0"/>
                  <a:pt x="1132" y="22"/>
                  <a:pt x="1115" y="22"/>
                </a:cubicBezTo>
                <a:cubicBezTo>
                  <a:pt x="1097" y="22"/>
                  <a:pt x="1097" y="0"/>
                  <a:pt x="1080" y="0"/>
                </a:cubicBezTo>
                <a:cubicBezTo>
                  <a:pt x="1063" y="0"/>
                  <a:pt x="1063" y="22"/>
                  <a:pt x="1045" y="22"/>
                </a:cubicBezTo>
                <a:cubicBezTo>
                  <a:pt x="1028" y="22"/>
                  <a:pt x="1028" y="0"/>
                  <a:pt x="1011" y="0"/>
                </a:cubicBezTo>
                <a:cubicBezTo>
                  <a:pt x="993" y="0"/>
                  <a:pt x="993" y="22"/>
                  <a:pt x="976" y="22"/>
                </a:cubicBezTo>
                <a:cubicBezTo>
                  <a:pt x="958" y="22"/>
                  <a:pt x="958" y="0"/>
                  <a:pt x="941" y="0"/>
                </a:cubicBezTo>
                <a:cubicBezTo>
                  <a:pt x="924" y="0"/>
                  <a:pt x="924" y="22"/>
                  <a:pt x="906" y="22"/>
                </a:cubicBezTo>
                <a:cubicBezTo>
                  <a:pt x="889" y="22"/>
                  <a:pt x="889" y="0"/>
                  <a:pt x="871" y="0"/>
                </a:cubicBezTo>
                <a:cubicBezTo>
                  <a:pt x="854" y="0"/>
                  <a:pt x="854" y="22"/>
                  <a:pt x="837" y="22"/>
                </a:cubicBezTo>
                <a:cubicBezTo>
                  <a:pt x="819" y="22"/>
                  <a:pt x="819" y="0"/>
                  <a:pt x="802" y="0"/>
                </a:cubicBezTo>
                <a:cubicBezTo>
                  <a:pt x="784" y="0"/>
                  <a:pt x="784" y="22"/>
                  <a:pt x="767" y="22"/>
                </a:cubicBezTo>
                <a:cubicBezTo>
                  <a:pt x="750" y="22"/>
                  <a:pt x="750" y="0"/>
                  <a:pt x="732" y="0"/>
                </a:cubicBezTo>
                <a:cubicBezTo>
                  <a:pt x="715" y="0"/>
                  <a:pt x="715" y="22"/>
                  <a:pt x="698" y="22"/>
                </a:cubicBezTo>
                <a:cubicBezTo>
                  <a:pt x="680" y="22"/>
                  <a:pt x="680" y="0"/>
                  <a:pt x="663" y="0"/>
                </a:cubicBezTo>
                <a:cubicBezTo>
                  <a:pt x="645" y="0"/>
                  <a:pt x="645" y="22"/>
                  <a:pt x="628" y="22"/>
                </a:cubicBezTo>
                <a:cubicBezTo>
                  <a:pt x="611" y="22"/>
                  <a:pt x="611" y="0"/>
                  <a:pt x="593" y="0"/>
                </a:cubicBezTo>
                <a:cubicBezTo>
                  <a:pt x="576" y="0"/>
                  <a:pt x="576" y="22"/>
                  <a:pt x="558" y="22"/>
                </a:cubicBezTo>
                <a:cubicBezTo>
                  <a:pt x="541" y="22"/>
                  <a:pt x="541" y="0"/>
                  <a:pt x="524" y="0"/>
                </a:cubicBezTo>
                <a:cubicBezTo>
                  <a:pt x="506" y="0"/>
                  <a:pt x="506" y="22"/>
                  <a:pt x="489" y="22"/>
                </a:cubicBezTo>
                <a:cubicBezTo>
                  <a:pt x="472" y="22"/>
                  <a:pt x="472" y="0"/>
                  <a:pt x="454" y="0"/>
                </a:cubicBezTo>
                <a:cubicBezTo>
                  <a:pt x="437" y="0"/>
                  <a:pt x="437" y="22"/>
                  <a:pt x="419" y="22"/>
                </a:cubicBezTo>
                <a:cubicBezTo>
                  <a:pt x="402" y="22"/>
                  <a:pt x="402" y="0"/>
                  <a:pt x="385" y="0"/>
                </a:cubicBezTo>
                <a:cubicBezTo>
                  <a:pt x="367" y="0"/>
                  <a:pt x="367" y="22"/>
                  <a:pt x="350" y="22"/>
                </a:cubicBezTo>
                <a:cubicBezTo>
                  <a:pt x="333" y="22"/>
                  <a:pt x="333" y="0"/>
                  <a:pt x="315" y="0"/>
                </a:cubicBezTo>
                <a:cubicBezTo>
                  <a:pt x="298" y="0"/>
                  <a:pt x="298" y="22"/>
                  <a:pt x="280" y="22"/>
                </a:cubicBezTo>
                <a:cubicBezTo>
                  <a:pt x="263" y="22"/>
                  <a:pt x="263" y="0"/>
                  <a:pt x="246" y="0"/>
                </a:cubicBezTo>
                <a:cubicBezTo>
                  <a:pt x="228" y="0"/>
                  <a:pt x="228" y="22"/>
                  <a:pt x="211" y="22"/>
                </a:cubicBezTo>
                <a:cubicBezTo>
                  <a:pt x="194" y="22"/>
                  <a:pt x="194" y="0"/>
                  <a:pt x="176" y="0"/>
                </a:cubicBezTo>
                <a:cubicBezTo>
                  <a:pt x="159" y="0"/>
                  <a:pt x="159" y="22"/>
                  <a:pt x="141" y="22"/>
                </a:cubicBezTo>
                <a:cubicBezTo>
                  <a:pt x="124" y="22"/>
                  <a:pt x="124" y="0"/>
                  <a:pt x="107" y="0"/>
                </a:cubicBezTo>
                <a:cubicBezTo>
                  <a:pt x="89" y="0"/>
                  <a:pt x="89" y="22"/>
                  <a:pt x="72" y="22"/>
                </a:cubicBezTo>
                <a:cubicBezTo>
                  <a:pt x="55" y="22"/>
                  <a:pt x="55" y="0"/>
                  <a:pt x="37" y="0"/>
                </a:cubicBezTo>
                <a:cubicBezTo>
                  <a:pt x="20" y="0"/>
                  <a:pt x="20" y="22"/>
                  <a:pt x="2" y="22"/>
                </a:cubicBezTo>
                <a:cubicBezTo>
                  <a:pt x="0" y="22"/>
                  <a:pt x="0" y="22"/>
                  <a:pt x="0" y="22"/>
                </a:cubicBezTo>
                <a:cubicBezTo>
                  <a:pt x="0" y="35"/>
                  <a:pt x="0" y="35"/>
                  <a:pt x="0" y="35"/>
                </a:cubicBezTo>
                <a:cubicBezTo>
                  <a:pt x="1393" y="35"/>
                  <a:pt x="1393" y="35"/>
                  <a:pt x="1393" y="35"/>
                </a:cubicBezTo>
                <a:cubicBezTo>
                  <a:pt x="1393" y="22"/>
                  <a:pt x="1393" y="22"/>
                  <a:pt x="1393" y="22"/>
                </a:cubicBezTo>
                <a:cubicBezTo>
                  <a:pt x="1376" y="22"/>
                  <a:pt x="1376" y="0"/>
                  <a:pt x="1358" y="0"/>
                </a:cubicBezTo>
                <a:close/>
              </a:path>
            </a:pathLst>
          </a:custGeom>
          <a:solidFill>
            <a:srgbClr val="005E74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202" name="MH_Number_1"/>
          <p:cNvSpPr/>
          <p:nvPr/>
        </p:nvSpPr>
        <p:spPr>
          <a:xfrm flipH="1">
            <a:off x="545528" y="2301288"/>
            <a:ext cx="1944257" cy="1397863"/>
          </a:xfrm>
          <a:prstGeom prst="roundRect">
            <a:avLst>
              <a:gd name="adj" fmla="val 16667"/>
            </a:avLst>
          </a:prstGeom>
          <a:solidFill>
            <a:srgbClr val="0895BE"/>
          </a:solidFill>
          <a:ln w="12700">
            <a:noFill/>
          </a:ln>
        </p:spPr>
        <p:txBody>
          <a:bodyPr lIns="0" tIns="0" rIns="0" bIns="0" anchor="ctr"/>
          <a:lstStyle/>
          <a:p>
            <a:pPr lvl="0" algn="ctr"/>
            <a:r>
              <a:rPr lang="en-US" altLang="zh-CN" sz="8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1</a:t>
            </a:r>
            <a:endParaRPr lang="zh-CN" altLang="en-US" sz="8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203" name="MH_Entry_1"/>
          <p:cNvSpPr/>
          <p:nvPr/>
        </p:nvSpPr>
        <p:spPr>
          <a:xfrm flipH="1">
            <a:off x="2831095" y="2571750"/>
            <a:ext cx="8260767" cy="965200"/>
          </a:xfrm>
          <a:prstGeom prst="roundRect">
            <a:avLst>
              <a:gd name="adj" fmla="val 16667"/>
            </a:avLst>
          </a:prstGeom>
          <a:solidFill>
            <a:srgbClr val="0895BE"/>
          </a:solidFill>
          <a:ln w="12700">
            <a:noFill/>
          </a:ln>
        </p:spPr>
        <p:txBody>
          <a:bodyPr anchor="ctr"/>
          <a:lstStyle/>
          <a:p>
            <a:pPr lvl="0" algn="ctr"/>
            <a:r>
              <a:rPr lang="en-US" altLang="zh-CN" sz="4000" b="1" spc="3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Ệ THỐNG HÓA KIẾN THỨC</a:t>
            </a:r>
            <a:endParaRPr lang="zh-CN" altLang="en-US" sz="1600" b="1" spc="3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" grpId="0" animBg="1"/>
      <p:bldP spid="520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B6D3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564706" y="361070"/>
            <a:ext cx="5532755" cy="498475"/>
            <a:chOff x="180" y="190"/>
            <a:chExt cx="8713" cy="785"/>
          </a:xfrm>
        </p:grpSpPr>
        <p:sp>
          <p:nvSpPr>
            <p:cNvPr id="11" name="MH_Number_1"/>
            <p:cNvSpPr/>
            <p:nvPr/>
          </p:nvSpPr>
          <p:spPr>
            <a:xfrm>
              <a:off x="180" y="190"/>
              <a:ext cx="788" cy="785"/>
            </a:xfrm>
            <a:prstGeom prst="roundRect">
              <a:avLst>
                <a:gd name="adj" fmla="val 7611"/>
              </a:avLst>
            </a:prstGeom>
            <a:solidFill>
              <a:srgbClr val="0895BE"/>
            </a:solidFill>
            <a:ln w="12700">
              <a:noFill/>
            </a:ln>
          </p:spPr>
          <p:txBody>
            <a:bodyPr lIns="0" tIns="0" rIns="0" bIns="0" anchor="ctr"/>
            <a:lstStyle/>
            <a:p>
              <a:pPr lvl="0"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01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2" name="MH_Entry_1"/>
            <p:cNvSpPr/>
            <p:nvPr/>
          </p:nvSpPr>
          <p:spPr>
            <a:xfrm>
              <a:off x="1238" y="190"/>
              <a:ext cx="7655" cy="785"/>
            </a:xfrm>
            <a:prstGeom prst="roundRect">
              <a:avLst>
                <a:gd name="adj" fmla="val 9120"/>
              </a:avLst>
            </a:prstGeom>
            <a:solidFill>
              <a:srgbClr val="0895BE"/>
            </a:solidFill>
            <a:ln w="12700">
              <a:noFill/>
            </a:ln>
          </p:spPr>
          <p:txBody>
            <a:bodyPr anchor="ctr"/>
            <a:lstStyle/>
            <a:p>
              <a:pPr lvl="0" algn="ctr"/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HỆ THỐNG HÓA KIẾN THỨC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A2E308C2-0A6B-105A-326B-0AF51F39FFAE}"/>
              </a:ext>
            </a:extLst>
          </p:cNvPr>
          <p:cNvGrpSpPr/>
          <p:nvPr/>
        </p:nvGrpSpPr>
        <p:grpSpPr>
          <a:xfrm>
            <a:off x="541971" y="1327034"/>
            <a:ext cx="11314027" cy="4733145"/>
            <a:chOff x="364489" y="1808024"/>
            <a:chExt cx="11314027" cy="4733145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3E926D5A-2C90-3A8F-BC8D-0460F83172D9}"/>
                </a:ext>
              </a:extLst>
            </p:cNvPr>
            <p:cNvGrpSpPr/>
            <p:nvPr/>
          </p:nvGrpSpPr>
          <p:grpSpPr>
            <a:xfrm>
              <a:off x="5991746" y="4610307"/>
              <a:ext cx="911711" cy="1158535"/>
              <a:chOff x="5877998" y="4616634"/>
              <a:chExt cx="911711" cy="1158535"/>
            </a:xfrm>
          </p:grpSpPr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B0D8FB0B-8B0C-69DA-FDD5-64BC30B91AA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877998" y="4616634"/>
                <a:ext cx="706599" cy="53419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>
                <a:extLst>
                  <a:ext uri="{FF2B5EF4-FFF2-40B4-BE49-F238E27FC236}">
                    <a16:creationId xmlns:a16="http://schemas.microsoft.com/office/drawing/2014/main" id="{9D7634FE-AB3B-395F-3FA8-AD47911708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2883" y="5173975"/>
                <a:ext cx="906826" cy="60119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A76201BD-29E1-7BE8-FB39-8C2EE7788264}"/>
                </a:ext>
              </a:extLst>
            </p:cNvPr>
            <p:cNvGrpSpPr/>
            <p:nvPr/>
          </p:nvGrpSpPr>
          <p:grpSpPr>
            <a:xfrm>
              <a:off x="2368010" y="2280085"/>
              <a:ext cx="1981640" cy="3160931"/>
              <a:chOff x="2901051" y="2059226"/>
              <a:chExt cx="1981640" cy="3160931"/>
            </a:xfrm>
          </p:grpSpPr>
          <p:cxnSp>
            <p:nvCxnSpPr>
              <p:cNvPr id="131" name="Straight Connector 130">
                <a:extLst>
                  <a:ext uri="{FF2B5EF4-FFF2-40B4-BE49-F238E27FC236}">
                    <a16:creationId xmlns:a16="http://schemas.microsoft.com/office/drawing/2014/main" id="{06E01D06-D402-94D9-A6D3-1319C3CB9CE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01051" y="3913241"/>
                <a:ext cx="86859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6D3B983C-DB5A-2A12-B8DB-EA31682F7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69649" y="2382392"/>
                <a:ext cx="0" cy="2514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>
                <a:extLst>
                  <a:ext uri="{FF2B5EF4-FFF2-40B4-BE49-F238E27FC236}">
                    <a16:creationId xmlns:a16="http://schemas.microsoft.com/office/drawing/2014/main" id="{EC268453-70AB-C1C5-92AB-47CC726E86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69649" y="4896992"/>
                <a:ext cx="86859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>
                <a:extLst>
                  <a:ext uri="{FF2B5EF4-FFF2-40B4-BE49-F238E27FC236}">
                    <a16:creationId xmlns:a16="http://schemas.microsoft.com/office/drawing/2014/main" id="{449CF64D-97C9-D148-5BBE-4B77474CD3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69649" y="2382392"/>
                <a:ext cx="86859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F0DA2812-2118-34DD-E269-DD78AF1A6D49}"/>
                  </a:ext>
                </a:extLst>
              </p:cNvPr>
              <p:cNvSpPr txBox="1"/>
              <p:nvPr/>
            </p:nvSpPr>
            <p:spPr>
              <a:xfrm>
                <a:off x="4438339" y="2059226"/>
                <a:ext cx="444352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&gt;</a:t>
                </a:r>
              </a:p>
            </p:txBody>
          </p: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411A41CE-94F5-D747-9814-7C32CD12A715}"/>
                  </a:ext>
                </a:extLst>
              </p:cNvPr>
              <p:cNvSpPr txBox="1"/>
              <p:nvPr/>
            </p:nvSpPr>
            <p:spPr>
              <a:xfrm>
                <a:off x="4431299" y="4573826"/>
                <a:ext cx="444352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&gt;</a:t>
                </a:r>
              </a:p>
            </p:txBody>
          </p:sp>
        </p:grp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AA21B4D0-A393-968F-0AAD-05AA234D8EB2}"/>
                </a:ext>
              </a:extLst>
            </p:cNvPr>
            <p:cNvSpPr txBox="1"/>
            <p:nvPr/>
          </p:nvSpPr>
          <p:spPr>
            <a:xfrm>
              <a:off x="4211053" y="2280085"/>
              <a:ext cx="2529860" cy="553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Vỏ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nguyên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tư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̉:</a:t>
              </a:r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E62041EA-281B-2CE1-E273-C6C26FCFB334}"/>
                </a:ext>
              </a:extLst>
            </p:cNvPr>
            <p:cNvSpPr txBox="1"/>
            <p:nvPr/>
          </p:nvSpPr>
          <p:spPr>
            <a:xfrm>
              <a:off x="4218094" y="4800287"/>
              <a:ext cx="1861407" cy="553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Hạt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30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nhân</a:t>
              </a:r>
              <a:r>
                <a: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AAEF4E05-6ADE-3287-0A5B-E66CF9D8F6D0}"/>
                </a:ext>
              </a:extLst>
            </p:cNvPr>
            <p:cNvSpPr txBox="1"/>
            <p:nvPr/>
          </p:nvSpPr>
          <p:spPr>
            <a:xfrm>
              <a:off x="6813293" y="2081787"/>
              <a:ext cx="1618804" cy="101566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……………….</a:t>
              </a:r>
            </a:p>
          </p:txBody>
        </p:sp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93ABEE33-3392-9CCC-F8CB-DF207AB6E39B}"/>
                </a:ext>
              </a:extLst>
            </p:cNvPr>
            <p:cNvGrpSpPr/>
            <p:nvPr/>
          </p:nvGrpSpPr>
          <p:grpSpPr>
            <a:xfrm>
              <a:off x="8560357" y="1953191"/>
              <a:ext cx="214154" cy="973226"/>
              <a:chOff x="9759102" y="2919604"/>
              <a:chExt cx="868598" cy="2514600"/>
            </a:xfrm>
          </p:grpSpPr>
          <p:cxnSp>
            <p:nvCxnSpPr>
              <p:cNvPr id="128" name="Straight Connector 127">
                <a:extLst>
                  <a:ext uri="{FF2B5EF4-FFF2-40B4-BE49-F238E27FC236}">
                    <a16:creationId xmlns:a16="http://schemas.microsoft.com/office/drawing/2014/main" id="{96089295-57ED-0A99-6AF3-6E61C032645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9102" y="2919604"/>
                <a:ext cx="0" cy="2514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899047B7-6BA2-F328-A990-515084EE59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9102" y="5434204"/>
                <a:ext cx="86859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>
                <a:extLst>
                  <a:ext uri="{FF2B5EF4-FFF2-40B4-BE49-F238E27FC236}">
                    <a16:creationId xmlns:a16="http://schemas.microsoft.com/office/drawing/2014/main" id="{E2BF7DE6-0BB7-B4AA-3BB4-55B06EF89EC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9102" y="2919604"/>
                <a:ext cx="86859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45B18212-0742-3695-A34A-39D530A99C2C}"/>
                </a:ext>
              </a:extLst>
            </p:cNvPr>
            <p:cNvSpPr txBox="1"/>
            <p:nvPr/>
          </p:nvSpPr>
          <p:spPr>
            <a:xfrm>
              <a:off x="6783849" y="3967218"/>
              <a:ext cx="1600200" cy="101566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……….</a:t>
              </a:r>
            </a:p>
            <a:p>
              <a:pPr algn="ctr"/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……….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ED787B1A-78A4-0C14-D367-B4E5E32458AD}"/>
                </a:ext>
              </a:extLst>
            </p:cNvPr>
            <p:cNvSpPr txBox="1"/>
            <p:nvPr/>
          </p:nvSpPr>
          <p:spPr>
            <a:xfrm>
              <a:off x="6986642" y="5525506"/>
              <a:ext cx="1600200" cy="101566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……………...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561E3EB7-4131-92D4-C357-DC5B54ED3841}"/>
                    </a:ext>
                  </a:extLst>
                </p:cNvPr>
                <p:cNvSpPr txBox="1"/>
                <p:nvPr/>
              </p:nvSpPr>
              <p:spPr>
                <a:xfrm>
                  <a:off x="8730471" y="1808024"/>
                  <a:ext cx="2948045" cy="553998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m</a:t>
                  </a:r>
                  <a:r>
                    <a:rPr lang="en-US" sz="3000" baseline="-25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e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 (amu)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Times New Roman" panose="02020603050405020304" pitchFamily="18" charset="0"/>
                        </a:rPr>
                        <m:t>≈</m:t>
                      </m:r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Times New Roman" panose="02020603050405020304" pitchFamily="18" charset="0"/>
                        </a:rPr>
                        <m:t> .  …</m:t>
                      </m:r>
                    </m:oMath>
                  </a14:m>
                  <a:endPara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561E3EB7-4131-92D4-C357-DC5B54ED38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30471" y="1808024"/>
                  <a:ext cx="2948045" cy="553998"/>
                </a:xfrm>
                <a:prstGeom prst="rect">
                  <a:avLst/>
                </a:prstGeom>
                <a:blipFill>
                  <a:blip r:embed="rId3"/>
                  <a:stretch>
                    <a:fillRect l="-4527" t="-12903" b="-3118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1C2EADE2-6487-42A7-C8F7-20EBC6663B73}"/>
                    </a:ext>
                  </a:extLst>
                </p:cNvPr>
                <p:cNvSpPr txBox="1"/>
                <p:nvPr/>
              </p:nvSpPr>
              <p:spPr>
                <a:xfrm>
                  <a:off x="8871102" y="3702159"/>
                  <a:ext cx="2114681" cy="553998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m 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Times New Roman" panose="02020603050405020304" pitchFamily="18" charset="0"/>
                        </a:rPr>
                        <m:t>≈</m:t>
                      </m:r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 ………</a:t>
                  </a:r>
                </a:p>
              </p:txBody>
            </p:sp>
          </mc:Choice>
          <mc:Fallback xmlns=""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1C2EADE2-6487-42A7-C8F7-20EBC6663B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71102" y="3702159"/>
                  <a:ext cx="2114681" cy="553998"/>
                </a:xfrm>
                <a:prstGeom prst="rect">
                  <a:avLst/>
                </a:prstGeom>
                <a:blipFill>
                  <a:blip r:embed="rId4"/>
                  <a:stretch>
                    <a:fillRect l="-6304" t="-12903" r="-6017" b="-3118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F9D32D2B-EDF8-1A47-7CD0-03CADF83B685}"/>
                </a:ext>
              </a:extLst>
            </p:cNvPr>
            <p:cNvSpPr txBox="1"/>
            <p:nvPr/>
          </p:nvSpPr>
          <p:spPr>
            <a:xfrm>
              <a:off x="8741492" y="2622325"/>
              <a:ext cx="2858475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iệ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tích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:……….</a:t>
              </a:r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D90AEB98-B09F-AC19-9AB9-52A44186AF07}"/>
                </a:ext>
              </a:extLst>
            </p:cNvPr>
            <p:cNvSpPr txBox="1"/>
            <p:nvPr/>
          </p:nvSpPr>
          <p:spPr>
            <a:xfrm>
              <a:off x="8792237" y="4535772"/>
              <a:ext cx="2289409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iệ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tích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……</a:t>
              </a:r>
            </a:p>
          </p:txBody>
        </p:sp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D511FC62-16DD-5B36-41F8-4EF232AED4B9}"/>
                </a:ext>
              </a:extLst>
            </p:cNvPr>
            <p:cNvGrpSpPr/>
            <p:nvPr/>
          </p:nvGrpSpPr>
          <p:grpSpPr>
            <a:xfrm>
              <a:off x="8656267" y="3842533"/>
              <a:ext cx="189505" cy="1059665"/>
              <a:chOff x="9759102" y="2919604"/>
              <a:chExt cx="868598" cy="2514600"/>
            </a:xfrm>
          </p:grpSpPr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65753CAE-43E9-A5BB-E521-B29D733676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9102" y="2919604"/>
                <a:ext cx="0" cy="2514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006C3690-2A49-2F43-2611-59600CC991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9102" y="5434204"/>
                <a:ext cx="86859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>
                <a:extLst>
                  <a:ext uri="{FF2B5EF4-FFF2-40B4-BE49-F238E27FC236}">
                    <a16:creationId xmlns:a16="http://schemas.microsoft.com/office/drawing/2014/main" id="{20AD7BB7-A99D-46BF-4CD9-7245211630B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9102" y="2919604"/>
                <a:ext cx="86859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9B3B1B48-E716-6463-EB3F-66C9D25FDC81}"/>
                </a:ext>
              </a:extLst>
            </p:cNvPr>
            <p:cNvGrpSpPr/>
            <p:nvPr/>
          </p:nvGrpSpPr>
          <p:grpSpPr>
            <a:xfrm>
              <a:off x="8731356" y="5576219"/>
              <a:ext cx="179745" cy="761971"/>
              <a:chOff x="9759102" y="2919604"/>
              <a:chExt cx="868598" cy="2514600"/>
            </a:xfrm>
          </p:grpSpPr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A43AD4CD-4C47-6844-9CEB-9F9F954041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9102" y="2919604"/>
                <a:ext cx="0" cy="2514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38BFDD8A-06C3-2A5D-7E34-4545ADB9832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9102" y="5434204"/>
                <a:ext cx="86859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48600660-F915-5D73-E5DE-6A393DC72F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759102" y="2919604"/>
                <a:ext cx="86859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59C2000F-2581-A384-3338-5F6E4149DC6F}"/>
                </a:ext>
              </a:extLst>
            </p:cNvPr>
            <p:cNvSpPr txBox="1"/>
            <p:nvPr/>
          </p:nvSpPr>
          <p:spPr>
            <a:xfrm>
              <a:off x="364489" y="2778762"/>
              <a:ext cx="1948024" cy="46166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SỐ E = SỐ P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FAC754A6-A285-8119-D6B4-4D2574A7214B}"/>
                    </a:ext>
                  </a:extLst>
                </p:cNvPr>
                <p:cNvSpPr txBox="1"/>
                <p:nvPr/>
              </p:nvSpPr>
              <p:spPr>
                <a:xfrm>
                  <a:off x="8983412" y="5167648"/>
                  <a:ext cx="2114681" cy="553998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m 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Times New Roman" panose="02020603050405020304" pitchFamily="18" charset="0"/>
                        </a:rPr>
                        <m:t>≈</m:t>
                      </m:r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 ………</a:t>
                  </a:r>
                </a:p>
              </p:txBody>
            </p:sp>
          </mc:Choice>
          <mc:Fallback xmlns="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FAC754A6-A285-8119-D6B4-4D2574A721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83412" y="5167648"/>
                  <a:ext cx="2114681" cy="553998"/>
                </a:xfrm>
                <a:prstGeom prst="rect">
                  <a:avLst/>
                </a:prstGeom>
                <a:blipFill>
                  <a:blip r:embed="rId5"/>
                  <a:stretch>
                    <a:fillRect l="-6590" t="-12903" r="-5731" b="-3118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0E5B7CD0-8FB9-DED6-B374-02139CD92E3D}"/>
                </a:ext>
              </a:extLst>
            </p:cNvPr>
            <p:cNvSpPr txBox="1"/>
            <p:nvPr/>
          </p:nvSpPr>
          <p:spPr>
            <a:xfrm>
              <a:off x="8960532" y="6016650"/>
              <a:ext cx="2289409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iện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tích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……</a:t>
              </a:r>
            </a:p>
          </p:txBody>
        </p:sp>
      </p:grpSp>
      <p:sp>
        <p:nvSpPr>
          <p:cNvPr id="141" name="Rectangle: Rounded Corners 140">
            <a:extLst>
              <a:ext uri="{FF2B5EF4-FFF2-40B4-BE49-F238E27FC236}">
                <a16:creationId xmlns:a16="http://schemas.microsoft.com/office/drawing/2014/main" id="{4DE9E3A6-B413-D081-E33A-D97B81141734}"/>
              </a:ext>
            </a:extLst>
          </p:cNvPr>
          <p:cNvSpPr/>
          <p:nvPr/>
        </p:nvSpPr>
        <p:spPr>
          <a:xfrm>
            <a:off x="500005" y="2856231"/>
            <a:ext cx="2057400" cy="14478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 TỬ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B499B0D8-2772-25B2-097F-089ED7A835A6}"/>
              </a:ext>
            </a:extLst>
          </p:cNvPr>
          <p:cNvSpPr txBox="1"/>
          <p:nvPr/>
        </p:nvSpPr>
        <p:spPr>
          <a:xfrm>
            <a:off x="611299" y="881977"/>
            <a:ext cx="54585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ền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òn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iếu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ấu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……..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614E7D6-627D-6CA7-0FBC-067F4CB90C11}"/>
              </a:ext>
            </a:extLst>
          </p:cNvPr>
          <p:cNvSpPr txBox="1"/>
          <p:nvPr/>
        </p:nvSpPr>
        <p:spPr>
          <a:xfrm>
            <a:off x="10601502" y="1316898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0,00055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D7983F3-E3CD-17AD-046D-655C920D6732}"/>
              </a:ext>
            </a:extLst>
          </p:cNvPr>
          <p:cNvSpPr txBox="1"/>
          <p:nvPr/>
        </p:nvSpPr>
        <p:spPr>
          <a:xfrm>
            <a:off x="7041435" y="1931124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lectr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4164781-756B-4600-3631-C4E9FADDD7A7}"/>
              </a:ext>
            </a:extLst>
          </p:cNvPr>
          <p:cNvSpPr txBox="1"/>
          <p:nvPr/>
        </p:nvSpPr>
        <p:spPr>
          <a:xfrm>
            <a:off x="10779273" y="2052925"/>
            <a:ext cx="6518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1E631CB-7F85-4827-84A4-178FCE223D57}"/>
              </a:ext>
            </a:extLst>
          </p:cNvPr>
          <p:cNvSpPr txBox="1"/>
          <p:nvPr/>
        </p:nvSpPr>
        <p:spPr>
          <a:xfrm>
            <a:off x="10601502" y="3992386"/>
            <a:ext cx="6518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+1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A9D04CD-E3B5-68D1-8C14-E964D5BF39FE}"/>
              </a:ext>
            </a:extLst>
          </p:cNvPr>
          <p:cNvSpPr txBox="1"/>
          <p:nvPr/>
        </p:nvSpPr>
        <p:spPr>
          <a:xfrm>
            <a:off x="7080939" y="3429000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6721402-914A-B5C0-1E20-97F0F50D9706}"/>
              </a:ext>
            </a:extLst>
          </p:cNvPr>
          <p:cNvSpPr txBox="1"/>
          <p:nvPr/>
        </p:nvSpPr>
        <p:spPr>
          <a:xfrm>
            <a:off x="10218234" y="3158773"/>
            <a:ext cx="6518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3921CCA-589F-B134-860E-7F88C2BF95B6}"/>
              </a:ext>
            </a:extLst>
          </p:cNvPr>
          <p:cNvSpPr txBox="1"/>
          <p:nvPr/>
        </p:nvSpPr>
        <p:spPr>
          <a:xfrm>
            <a:off x="10444220" y="4624262"/>
            <a:ext cx="6518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5D2317F4-4713-CD70-40B5-1F646B9F69DA}"/>
              </a:ext>
            </a:extLst>
          </p:cNvPr>
          <p:cNvSpPr txBox="1"/>
          <p:nvPr/>
        </p:nvSpPr>
        <p:spPr>
          <a:xfrm>
            <a:off x="7358737" y="5437412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Neutron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9BC6D91-A0A3-4295-52EC-4E7DC7D1C332}"/>
              </a:ext>
            </a:extLst>
          </p:cNvPr>
          <p:cNvSpPr txBox="1"/>
          <p:nvPr/>
        </p:nvSpPr>
        <p:spPr>
          <a:xfrm>
            <a:off x="10793506" y="5462279"/>
            <a:ext cx="6974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142" grpId="0" build="p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564706" y="361070"/>
            <a:ext cx="5532755" cy="498475"/>
            <a:chOff x="180" y="190"/>
            <a:chExt cx="8713" cy="785"/>
          </a:xfrm>
        </p:grpSpPr>
        <p:sp>
          <p:nvSpPr>
            <p:cNvPr id="11" name="MH_Number_1"/>
            <p:cNvSpPr/>
            <p:nvPr/>
          </p:nvSpPr>
          <p:spPr>
            <a:xfrm>
              <a:off x="180" y="190"/>
              <a:ext cx="788" cy="785"/>
            </a:xfrm>
            <a:prstGeom prst="roundRect">
              <a:avLst>
                <a:gd name="adj" fmla="val 7611"/>
              </a:avLst>
            </a:prstGeom>
            <a:solidFill>
              <a:srgbClr val="0895BE"/>
            </a:solidFill>
            <a:ln w="12700">
              <a:noFill/>
            </a:ln>
          </p:spPr>
          <p:txBody>
            <a:bodyPr lIns="0" tIns="0" rIns="0" bIns="0" anchor="ctr"/>
            <a:lstStyle/>
            <a:p>
              <a:pPr lvl="0"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01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2" name="MH_Entry_1"/>
            <p:cNvSpPr/>
            <p:nvPr/>
          </p:nvSpPr>
          <p:spPr>
            <a:xfrm>
              <a:off x="1238" y="190"/>
              <a:ext cx="7655" cy="785"/>
            </a:xfrm>
            <a:prstGeom prst="roundRect">
              <a:avLst>
                <a:gd name="adj" fmla="val 9120"/>
              </a:avLst>
            </a:prstGeom>
            <a:solidFill>
              <a:srgbClr val="0895BE"/>
            </a:solidFill>
            <a:ln w="12700">
              <a:noFill/>
            </a:ln>
          </p:spPr>
          <p:txBody>
            <a:bodyPr anchor="ctr"/>
            <a:lstStyle/>
            <a:p>
              <a:pPr lvl="0" algn="ctr"/>
              <a:r>
                <a:rPr lang="en-US" altLang="zh-CN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HỆ THỐNG HÓA KIẾN THỨC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06E01D06-D402-94D9-A6D3-1319C3CB9CEE}"/>
              </a:ext>
            </a:extLst>
          </p:cNvPr>
          <p:cNvCxnSpPr>
            <a:cxnSpLocks/>
          </p:cNvCxnSpPr>
          <p:nvPr/>
        </p:nvCxnSpPr>
        <p:spPr>
          <a:xfrm>
            <a:off x="2398143" y="3731811"/>
            <a:ext cx="86859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6D3B983C-DB5A-2A12-B8DB-EA31682F7ED9}"/>
              </a:ext>
            </a:extLst>
          </p:cNvPr>
          <p:cNvCxnSpPr>
            <a:cxnSpLocks/>
          </p:cNvCxnSpPr>
          <p:nvPr/>
        </p:nvCxnSpPr>
        <p:spPr>
          <a:xfrm flipH="1">
            <a:off x="3294599" y="1799095"/>
            <a:ext cx="7256" cy="357390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AA21B4D0-A393-968F-0AAD-05AA234D8EB2}"/>
              </a:ext>
            </a:extLst>
          </p:cNvPr>
          <p:cNvSpPr txBox="1"/>
          <p:nvPr/>
        </p:nvSpPr>
        <p:spPr>
          <a:xfrm>
            <a:off x="4112478" y="1479951"/>
            <a:ext cx="2042547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(A)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E62041EA-281B-2CE1-E273-C6C26FCFB334}"/>
              </a:ext>
            </a:extLst>
          </p:cNvPr>
          <p:cNvSpPr txBox="1"/>
          <p:nvPr/>
        </p:nvSpPr>
        <p:spPr>
          <a:xfrm>
            <a:off x="4067720" y="2804865"/>
            <a:ext cx="3140603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AAEF4E05-6ADE-3287-0A5B-E66CF9D8F6D0}"/>
              </a:ext>
            </a:extLst>
          </p:cNvPr>
          <p:cNvSpPr txBox="1"/>
          <p:nvPr/>
        </p:nvSpPr>
        <p:spPr>
          <a:xfrm>
            <a:off x="6467732" y="1459051"/>
            <a:ext cx="4172490" cy="55399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 = …………...</a:t>
            </a:r>
          </a:p>
        </p:txBody>
      </p:sp>
      <p:sp>
        <p:nvSpPr>
          <p:cNvPr id="141" name="Rectangle: Rounded Corners 140">
            <a:extLst>
              <a:ext uri="{FF2B5EF4-FFF2-40B4-BE49-F238E27FC236}">
                <a16:creationId xmlns:a16="http://schemas.microsoft.com/office/drawing/2014/main" id="{4DE9E3A6-B413-D081-E33A-D97B81141734}"/>
              </a:ext>
            </a:extLst>
          </p:cNvPr>
          <p:cNvSpPr/>
          <p:nvPr/>
        </p:nvSpPr>
        <p:spPr>
          <a:xfrm>
            <a:off x="500005" y="2856231"/>
            <a:ext cx="2057400" cy="14478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 TỬ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B499B0D8-2772-25B2-097F-089ED7A835A6}"/>
              </a:ext>
            </a:extLst>
          </p:cNvPr>
          <p:cNvSpPr txBox="1"/>
          <p:nvPr/>
        </p:nvSpPr>
        <p:spPr>
          <a:xfrm>
            <a:off x="611299" y="881977"/>
            <a:ext cx="54585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ền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òn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iếu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ấu</a:t>
            </a:r>
            <a:r>
              <a:rPr lang="en-US" sz="3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……..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4E419EB-03DC-D24D-E720-FEA7375C6C50}"/>
              </a:ext>
            </a:extLst>
          </p:cNvPr>
          <p:cNvCxnSpPr>
            <a:cxnSpLocks/>
          </p:cNvCxnSpPr>
          <p:nvPr/>
        </p:nvCxnSpPr>
        <p:spPr>
          <a:xfrm>
            <a:off x="3294599" y="3081864"/>
            <a:ext cx="7444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E025787E-257A-7F99-0C7B-242DC41B977B}"/>
              </a:ext>
            </a:extLst>
          </p:cNvPr>
          <p:cNvSpPr txBox="1"/>
          <p:nvPr/>
        </p:nvSpPr>
        <p:spPr>
          <a:xfrm>
            <a:off x="3992407" y="3691406"/>
            <a:ext cx="7794121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THH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ữ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ù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………..….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19893260-A102-20D3-A08A-EE0BDCD085CB}"/>
              </a:ext>
            </a:extLst>
          </p:cNvPr>
          <p:cNvCxnSpPr>
            <a:cxnSpLocks/>
          </p:cNvCxnSpPr>
          <p:nvPr/>
        </p:nvCxnSpPr>
        <p:spPr>
          <a:xfrm>
            <a:off x="3294773" y="5373000"/>
            <a:ext cx="7444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5C99EF11-5AAE-12C2-3AF9-A372153CAC27}"/>
              </a:ext>
            </a:extLst>
          </p:cNvPr>
          <p:cNvSpPr txBox="1"/>
          <p:nvPr/>
        </p:nvSpPr>
        <p:spPr>
          <a:xfrm>
            <a:off x="4039223" y="4428761"/>
            <a:ext cx="7726058" cy="11519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ữ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ù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……………,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á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a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…………..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7BCBA80-919C-5908-5B8C-1A9BB81A9F54}"/>
              </a:ext>
            </a:extLst>
          </p:cNvPr>
          <p:cNvCxnSpPr>
            <a:cxnSpLocks/>
          </p:cNvCxnSpPr>
          <p:nvPr/>
        </p:nvCxnSpPr>
        <p:spPr>
          <a:xfrm>
            <a:off x="3294599" y="4002981"/>
            <a:ext cx="7444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0C92732-763F-7B66-E686-905EC509681B}"/>
              </a:ext>
            </a:extLst>
          </p:cNvPr>
          <p:cNvSpPr txBox="1"/>
          <p:nvPr/>
        </p:nvSpPr>
        <p:spPr>
          <a:xfrm>
            <a:off x="611299" y="5834879"/>
            <a:ext cx="2786340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ô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ứ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26A5969-7BF3-8FE5-B3B6-2864E16856EC}"/>
              </a:ext>
            </a:extLst>
          </p:cNvPr>
          <p:cNvSpPr txBox="1"/>
          <p:nvPr/>
        </p:nvSpPr>
        <p:spPr>
          <a:xfrm>
            <a:off x="8472000" y="1416020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Z + N</a:t>
            </a: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6651BF29-CE9B-C1B1-87CD-67B54B80E2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260" r="34598"/>
          <a:stretch/>
        </p:blipFill>
        <p:spPr>
          <a:xfrm>
            <a:off x="7613367" y="2245009"/>
            <a:ext cx="1276780" cy="1335122"/>
          </a:xfrm>
          <a:prstGeom prst="rect">
            <a:avLst/>
          </a:prstGeom>
        </p:spPr>
      </p:pic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1B36E9D-034D-B657-C9F4-03A52F71C2E3}"/>
              </a:ext>
            </a:extLst>
          </p:cNvPr>
          <p:cNvCxnSpPr>
            <a:cxnSpLocks/>
          </p:cNvCxnSpPr>
          <p:nvPr/>
        </p:nvCxnSpPr>
        <p:spPr>
          <a:xfrm>
            <a:off x="3323270" y="1756950"/>
            <a:ext cx="7444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659ED42D-9A05-50BA-7787-6B5EB165A82C}"/>
              </a:ext>
            </a:extLst>
          </p:cNvPr>
          <p:cNvSpPr txBox="1"/>
          <p:nvPr/>
        </p:nvSpPr>
        <p:spPr>
          <a:xfrm>
            <a:off x="9824535" y="3667216"/>
            <a:ext cx="20056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Số</a:t>
            </a:r>
            <a:r>
              <a:rPr lang="en-US" sz="2800" b="1" dirty="0">
                <a:solidFill>
                  <a:srgbClr val="FF0000"/>
                </a:solidFill>
              </a:rPr>
              <a:t> prot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2ABB247-B74B-3A1F-124E-5FD1B838D1C7}"/>
              </a:ext>
            </a:extLst>
          </p:cNvPr>
          <p:cNvSpPr txBox="1"/>
          <p:nvPr/>
        </p:nvSpPr>
        <p:spPr>
          <a:xfrm>
            <a:off x="5133751" y="4896504"/>
            <a:ext cx="20056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Số</a:t>
            </a:r>
            <a:r>
              <a:rPr lang="en-US" sz="2800" b="1" dirty="0">
                <a:solidFill>
                  <a:srgbClr val="FF0000"/>
                </a:solidFill>
              </a:rPr>
              <a:t> proto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4DCC85E-E3CE-4AB0-8FF9-DAD088A4AB59}"/>
              </a:ext>
            </a:extLst>
          </p:cNvPr>
          <p:cNvSpPr txBox="1"/>
          <p:nvPr/>
        </p:nvSpPr>
        <p:spPr>
          <a:xfrm>
            <a:off x="9251324" y="4875729"/>
            <a:ext cx="20056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Số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neuto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69FAFD4-5FD3-D6E9-342E-FA511DE3F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025837"/>
              </p:ext>
            </p:extLst>
          </p:nvPr>
        </p:nvGraphicFramePr>
        <p:xfrm>
          <a:off x="4461387" y="5672792"/>
          <a:ext cx="3269225" cy="77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57200" progId="Equation.DSMT4">
                  <p:embed/>
                </p:oleObj>
              </mc:Choice>
              <mc:Fallback>
                <p:oleObj name="Equation" r:id="rId4" imgW="2031840" imgH="457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078F70D-8995-4B07-A195-E81296E32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387" y="5672792"/>
                        <a:ext cx="3269225" cy="7765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96230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5" grpId="0"/>
      <p:bldP spid="46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B6D3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564706" y="361070"/>
            <a:ext cx="5532755" cy="498475"/>
            <a:chOff x="180" y="190"/>
            <a:chExt cx="8713" cy="785"/>
          </a:xfrm>
        </p:grpSpPr>
        <p:sp>
          <p:nvSpPr>
            <p:cNvPr id="11" name="MH_Number_1"/>
            <p:cNvSpPr/>
            <p:nvPr/>
          </p:nvSpPr>
          <p:spPr>
            <a:xfrm>
              <a:off x="180" y="190"/>
              <a:ext cx="788" cy="785"/>
            </a:xfrm>
            <a:prstGeom prst="roundRect">
              <a:avLst>
                <a:gd name="adj" fmla="val 7611"/>
              </a:avLst>
            </a:prstGeom>
            <a:solidFill>
              <a:srgbClr val="0895BE"/>
            </a:solidFill>
            <a:ln w="12700">
              <a:noFill/>
            </a:ln>
          </p:spPr>
          <p:txBody>
            <a:bodyPr lIns="0" tIns="0" rIns="0" bIns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icrosoft YaHei"/>
                  <a:cs typeface="Times New Roman" panose="02020603050405020304" pitchFamily="18" charset="0"/>
                  <a:sym typeface="Times New Roman" panose="02020603050405020304" pitchFamily="18" charset="0"/>
                </a:rPr>
                <a:t>01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2" name="MH_Entry_1"/>
            <p:cNvSpPr/>
            <p:nvPr/>
          </p:nvSpPr>
          <p:spPr>
            <a:xfrm>
              <a:off x="1238" y="190"/>
              <a:ext cx="7655" cy="785"/>
            </a:xfrm>
            <a:prstGeom prst="roundRect">
              <a:avLst>
                <a:gd name="adj" fmla="val 9120"/>
              </a:avLst>
            </a:prstGeom>
            <a:solidFill>
              <a:srgbClr val="0895BE"/>
            </a:solidFill>
            <a:ln w="12700">
              <a:noFill/>
            </a:ln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icrosoft YaHei"/>
                  <a:cs typeface="Times New Roman" panose="02020603050405020304" pitchFamily="18" charset="0"/>
                  <a:sym typeface="Times New Roman" panose="02020603050405020304" pitchFamily="18" charset="0"/>
                </a:rPr>
                <a:t>HỆ THỐNG HÓA KIẾN THỨC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B0D8FB0B-8B0C-69DA-FDD5-64BC30B91AA4}"/>
              </a:ext>
            </a:extLst>
          </p:cNvPr>
          <p:cNvCxnSpPr>
            <a:cxnSpLocks/>
          </p:cNvCxnSpPr>
          <p:nvPr/>
        </p:nvCxnSpPr>
        <p:spPr>
          <a:xfrm>
            <a:off x="6096000" y="3831212"/>
            <a:ext cx="115838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A76201BD-29E1-7BE8-FB39-8C2EE7788264}"/>
              </a:ext>
            </a:extLst>
          </p:cNvPr>
          <p:cNvGrpSpPr/>
          <p:nvPr/>
        </p:nvGrpSpPr>
        <p:grpSpPr>
          <a:xfrm>
            <a:off x="2545492" y="1356608"/>
            <a:ext cx="2003907" cy="3280253"/>
            <a:chOff x="2901051" y="1616739"/>
            <a:chExt cx="2003907" cy="3280253"/>
          </a:xfrm>
        </p:grpSpPr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06E01D06-D402-94D9-A6D3-1319C3CB9CEE}"/>
                </a:ext>
              </a:extLst>
            </p:cNvPr>
            <p:cNvCxnSpPr>
              <a:cxnSpLocks/>
            </p:cNvCxnSpPr>
            <p:nvPr/>
          </p:nvCxnSpPr>
          <p:spPr>
            <a:xfrm>
              <a:off x="2901051" y="3913241"/>
              <a:ext cx="86859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6D3B983C-DB5A-2A12-B8DB-EA31682F7ED9}"/>
                </a:ext>
              </a:extLst>
            </p:cNvPr>
            <p:cNvCxnSpPr>
              <a:cxnSpLocks/>
            </p:cNvCxnSpPr>
            <p:nvPr/>
          </p:nvCxnSpPr>
          <p:spPr>
            <a:xfrm>
              <a:off x="3769649" y="1951244"/>
              <a:ext cx="0" cy="29457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EC268453-70AB-C1C5-92AB-47CC726E869D}"/>
                </a:ext>
              </a:extLst>
            </p:cNvPr>
            <p:cNvCxnSpPr>
              <a:cxnSpLocks/>
            </p:cNvCxnSpPr>
            <p:nvPr/>
          </p:nvCxnSpPr>
          <p:spPr>
            <a:xfrm>
              <a:off x="3791917" y="4121131"/>
              <a:ext cx="86859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449CF64D-97C9-D148-5BBE-4B77474CD3B9}"/>
                </a:ext>
              </a:extLst>
            </p:cNvPr>
            <p:cNvCxnSpPr>
              <a:cxnSpLocks/>
            </p:cNvCxnSpPr>
            <p:nvPr/>
          </p:nvCxnSpPr>
          <p:spPr>
            <a:xfrm>
              <a:off x="3776689" y="1939905"/>
              <a:ext cx="86859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F0DA2812-2118-34DD-E269-DD78AF1A6D49}"/>
                </a:ext>
              </a:extLst>
            </p:cNvPr>
            <p:cNvSpPr txBox="1"/>
            <p:nvPr/>
          </p:nvSpPr>
          <p:spPr>
            <a:xfrm>
              <a:off x="4438339" y="1616739"/>
              <a:ext cx="44435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icrosoft YaHei"/>
                  <a:cs typeface="Times New Roman" panose="02020603050405020304" pitchFamily="18" charset="0"/>
                  <a:sym typeface="Times New Roman" panose="02020603050405020304" pitchFamily="18" charset="0"/>
                </a:rPr>
                <a:t>&gt;</a:t>
              </a:r>
            </a:p>
          </p:txBody>
        </p:sp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411A41CE-94F5-D747-9814-7C32CD12A715}"/>
                </a:ext>
              </a:extLst>
            </p:cNvPr>
            <p:cNvSpPr txBox="1"/>
            <p:nvPr/>
          </p:nvSpPr>
          <p:spPr>
            <a:xfrm>
              <a:off x="4460606" y="3785559"/>
              <a:ext cx="444352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icrosoft YaHei"/>
                  <a:cs typeface="Times New Roman" panose="02020603050405020304" pitchFamily="18" charset="0"/>
                  <a:sym typeface="Times New Roman" panose="02020603050405020304" pitchFamily="18" charset="0"/>
                </a:rPr>
                <a:t>&gt;</a:t>
              </a:r>
            </a:p>
          </p:txBody>
        </p:sp>
      </p:grpSp>
      <p:sp>
        <p:nvSpPr>
          <p:cNvPr id="107" name="TextBox 106">
            <a:extLst>
              <a:ext uri="{FF2B5EF4-FFF2-40B4-BE49-F238E27FC236}">
                <a16:creationId xmlns:a16="http://schemas.microsoft.com/office/drawing/2014/main" id="{AA21B4D0-A393-968F-0AAD-05AA234D8EB2}"/>
              </a:ext>
            </a:extLst>
          </p:cNvPr>
          <p:cNvSpPr txBox="1"/>
          <p:nvPr/>
        </p:nvSpPr>
        <p:spPr>
          <a:xfrm>
            <a:off x="4395576" y="1414114"/>
            <a:ext cx="1404552" cy="553998"/>
          </a:xfrm>
          <a:prstGeom prst="rect">
            <a:avLst/>
          </a:prstGeom>
          <a:solidFill>
            <a:schemeClr val="accent1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Orbital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E62041EA-281B-2CE1-E273-C6C26FCFB334}"/>
              </a:ext>
            </a:extLst>
          </p:cNvPr>
          <p:cNvSpPr txBox="1"/>
          <p:nvPr/>
        </p:nvSpPr>
        <p:spPr>
          <a:xfrm>
            <a:off x="4642995" y="3433096"/>
            <a:ext cx="1426850" cy="830997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Lớ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phâ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lớp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Microsoft YaHei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1" name="Rectangle: Rounded Corners 140">
            <a:extLst>
              <a:ext uri="{FF2B5EF4-FFF2-40B4-BE49-F238E27FC236}">
                <a16:creationId xmlns:a16="http://schemas.microsoft.com/office/drawing/2014/main" id="{4DE9E3A6-B413-D081-E33A-D97B81141734}"/>
              </a:ext>
            </a:extLst>
          </p:cNvPr>
          <p:cNvSpPr/>
          <p:nvPr/>
        </p:nvSpPr>
        <p:spPr>
          <a:xfrm>
            <a:off x="500005" y="2856231"/>
            <a:ext cx="2057400" cy="144780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VỎ</a:t>
            </a:r>
            <a:r>
              <a:rPr kumimoji="0" lang="en-US" sz="3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NGUYÊN TỬ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B499B0D8-2772-25B2-097F-089ED7A835A6}"/>
              </a:ext>
            </a:extLst>
          </p:cNvPr>
          <p:cNvSpPr txBox="1"/>
          <p:nvPr/>
        </p:nvSpPr>
        <p:spPr>
          <a:xfrm>
            <a:off x="611299" y="881977"/>
            <a:ext cx="54585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Điền</a:t>
            </a:r>
            <a:r>
              <a:rPr kumimoji="0" lang="en-US" sz="3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kumimoji="0" lang="en-US" sz="3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còn</a:t>
            </a:r>
            <a:r>
              <a:rPr kumimoji="0" lang="en-US" sz="3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thiếu</a:t>
            </a:r>
            <a:r>
              <a:rPr kumimoji="0" lang="en-US" sz="3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kumimoji="0" lang="en-US" sz="3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dấu</a:t>
            </a:r>
            <a:r>
              <a:rPr kumimoji="0" lang="en-US" sz="3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……..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1DF474E-48B7-C9E3-1DC7-68A394AEC7F7}"/>
              </a:ext>
            </a:extLst>
          </p:cNvPr>
          <p:cNvCxnSpPr>
            <a:cxnSpLocks/>
          </p:cNvCxnSpPr>
          <p:nvPr/>
        </p:nvCxnSpPr>
        <p:spPr>
          <a:xfrm flipV="1">
            <a:off x="5865772" y="1100506"/>
            <a:ext cx="706599" cy="5341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FCC31978-597C-5585-90F2-58BE9EEE81AD}"/>
              </a:ext>
            </a:extLst>
          </p:cNvPr>
          <p:cNvCxnSpPr>
            <a:cxnSpLocks/>
            <a:endCxn id="48" idx="1"/>
          </p:cNvCxnSpPr>
          <p:nvPr/>
        </p:nvCxnSpPr>
        <p:spPr>
          <a:xfrm flipV="1">
            <a:off x="5870657" y="1594244"/>
            <a:ext cx="981532" cy="2490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E31927F4-103E-8A6F-5650-2295D2F409E2}"/>
              </a:ext>
            </a:extLst>
          </p:cNvPr>
          <p:cNvSpPr txBox="1"/>
          <p:nvPr/>
        </p:nvSpPr>
        <p:spPr>
          <a:xfrm>
            <a:off x="6613335" y="717353"/>
            <a:ext cx="43421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Orbital s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dạ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…………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B1C806C-A974-E215-93B6-7FE14B93D7D7}"/>
              </a:ext>
            </a:extLst>
          </p:cNvPr>
          <p:cNvSpPr txBox="1"/>
          <p:nvPr/>
        </p:nvSpPr>
        <p:spPr>
          <a:xfrm>
            <a:off x="6852189" y="1363411"/>
            <a:ext cx="43421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Orbital p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gồ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……………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A4CC9E9C-3866-D39B-408C-6779AA8B0AB8}"/>
              </a:ext>
            </a:extLst>
          </p:cNvPr>
          <p:cNvSpPr txBox="1"/>
          <p:nvPr/>
        </p:nvSpPr>
        <p:spPr>
          <a:xfrm>
            <a:off x="6757436" y="1972578"/>
            <a:ext cx="43421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Orbital p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dạ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…………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E2821DB9-2588-00D8-F433-DB872FE90B5A}"/>
              </a:ext>
            </a:extLst>
          </p:cNvPr>
          <p:cNvCxnSpPr>
            <a:cxnSpLocks/>
          </p:cNvCxnSpPr>
          <p:nvPr/>
        </p:nvCxnSpPr>
        <p:spPr>
          <a:xfrm>
            <a:off x="5905976" y="1696715"/>
            <a:ext cx="875684" cy="4597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B3B3EA98-BD77-8109-46A7-F83C79B49E39}"/>
              </a:ext>
            </a:extLst>
          </p:cNvPr>
          <p:cNvSpPr txBox="1"/>
          <p:nvPr/>
        </p:nvSpPr>
        <p:spPr>
          <a:xfrm>
            <a:off x="9056251" y="631036"/>
            <a:ext cx="1600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</a:rPr>
              <a:t>Hì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ầu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B89B46C-DF2E-BF25-FAB5-DA66672722E5}"/>
              </a:ext>
            </a:extLst>
          </p:cNvPr>
          <p:cNvSpPr txBox="1"/>
          <p:nvPr/>
        </p:nvSpPr>
        <p:spPr>
          <a:xfrm>
            <a:off x="8896593" y="1237117"/>
            <a:ext cx="30544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Orbital </a:t>
            </a:r>
            <a:r>
              <a:rPr lang="en-US" sz="2400" b="1" dirty="0" err="1">
                <a:solidFill>
                  <a:srgbClr val="FF0000"/>
                </a:solidFill>
              </a:rPr>
              <a:t>p</a:t>
            </a:r>
            <a:r>
              <a:rPr lang="en-US" sz="2400" b="1" baseline="-25000" dirty="0" err="1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, </a:t>
            </a:r>
            <a:r>
              <a:rPr lang="en-US" sz="2400" b="1" dirty="0" err="1">
                <a:solidFill>
                  <a:srgbClr val="FF0000"/>
                </a:solidFill>
              </a:rPr>
              <a:t>p</a:t>
            </a:r>
            <a:r>
              <a:rPr lang="en-US" sz="2400" b="1" baseline="-25000" dirty="0" err="1">
                <a:solidFill>
                  <a:srgbClr val="FF0000"/>
                </a:solidFill>
              </a:rPr>
              <a:t>y</a:t>
            </a:r>
            <a:r>
              <a:rPr lang="en-US" sz="2400" b="1" dirty="0">
                <a:solidFill>
                  <a:srgbClr val="FF0000"/>
                </a:solidFill>
              </a:rPr>
              <a:t>, </a:t>
            </a:r>
            <a:r>
              <a:rPr lang="en-US" sz="2400" b="1" dirty="0" err="1">
                <a:solidFill>
                  <a:srgbClr val="FF0000"/>
                </a:solidFill>
              </a:rPr>
              <a:t>p</a:t>
            </a:r>
            <a:r>
              <a:rPr lang="en-US" sz="2400" b="1" baseline="-25000" dirty="0" err="1">
                <a:solidFill>
                  <a:srgbClr val="FF0000"/>
                </a:solidFill>
              </a:rPr>
              <a:t>z</a:t>
            </a:r>
            <a:r>
              <a:rPr lang="en-US" sz="24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720A120-2EF2-3ADD-C0D3-1F7D276AB1A4}"/>
              </a:ext>
            </a:extLst>
          </p:cNvPr>
          <p:cNvSpPr txBox="1"/>
          <p:nvPr/>
        </p:nvSpPr>
        <p:spPr>
          <a:xfrm>
            <a:off x="9143473" y="1925669"/>
            <a:ext cx="22894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</a:rPr>
              <a:t>Hì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số</a:t>
            </a:r>
            <a:r>
              <a:rPr lang="en-US" sz="2400" b="1" dirty="0">
                <a:solidFill>
                  <a:srgbClr val="FF0000"/>
                </a:solidFill>
              </a:rPr>
              <a:t> 8 </a:t>
            </a:r>
            <a:r>
              <a:rPr lang="en-US" sz="2400" b="1" dirty="0" err="1">
                <a:solidFill>
                  <a:srgbClr val="FF0000"/>
                </a:solidFill>
              </a:rPr>
              <a:t>nổi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A272D459-AB38-3C11-7D9D-8A80006DD6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9063746"/>
              </p:ext>
            </p:extLst>
          </p:nvPr>
        </p:nvGraphicFramePr>
        <p:xfrm>
          <a:off x="6723810" y="2710106"/>
          <a:ext cx="4934555" cy="272421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86911">
                  <a:extLst>
                    <a:ext uri="{9D8B030D-6E8A-4147-A177-3AD203B41FA5}">
                      <a16:colId xmlns:a16="http://schemas.microsoft.com/office/drawing/2014/main" val="2999615580"/>
                    </a:ext>
                  </a:extLst>
                </a:gridCol>
                <a:gridCol w="768196">
                  <a:extLst>
                    <a:ext uri="{9D8B030D-6E8A-4147-A177-3AD203B41FA5}">
                      <a16:colId xmlns:a16="http://schemas.microsoft.com/office/drawing/2014/main" val="2391611130"/>
                    </a:ext>
                  </a:extLst>
                </a:gridCol>
                <a:gridCol w="859139">
                  <a:extLst>
                    <a:ext uri="{9D8B030D-6E8A-4147-A177-3AD203B41FA5}">
                      <a16:colId xmlns:a16="http://schemas.microsoft.com/office/drawing/2014/main" val="826575922"/>
                    </a:ext>
                  </a:extLst>
                </a:gridCol>
                <a:gridCol w="1221944">
                  <a:extLst>
                    <a:ext uri="{9D8B030D-6E8A-4147-A177-3AD203B41FA5}">
                      <a16:colId xmlns:a16="http://schemas.microsoft.com/office/drawing/2014/main" val="4250026152"/>
                    </a:ext>
                  </a:extLst>
                </a:gridCol>
                <a:gridCol w="1098365">
                  <a:extLst>
                    <a:ext uri="{9D8B030D-6E8A-4147-A177-3AD203B41FA5}">
                      <a16:colId xmlns:a16="http://schemas.microsoft.com/office/drawing/2014/main" val="2617032422"/>
                    </a:ext>
                  </a:extLst>
                </a:gridCol>
              </a:tblGrid>
              <a:tr h="375221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3744776"/>
                  </a:ext>
                </a:extLst>
              </a:tr>
              <a:tr h="400921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Kí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hiệu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8180815"/>
                  </a:ext>
                </a:extLst>
              </a:tr>
              <a:tr h="70932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Phân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lớp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6571215"/>
                  </a:ext>
                </a:extLst>
              </a:tr>
              <a:tr h="52943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Số</a:t>
                      </a:r>
                      <a:r>
                        <a:rPr lang="en-US" sz="2000" dirty="0"/>
                        <a:t> A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0021657"/>
                  </a:ext>
                </a:extLst>
              </a:tr>
              <a:tr h="70932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Số</a:t>
                      </a:r>
                      <a:r>
                        <a:rPr lang="en-US" sz="2000" dirty="0"/>
                        <a:t> e </a:t>
                      </a:r>
                      <a:r>
                        <a:rPr lang="en-US" sz="2000" dirty="0" err="1"/>
                        <a:t>tối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đa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2924524"/>
                  </a:ext>
                </a:extLst>
              </a:tr>
            </a:tbl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7D1798E6-7F8F-0E13-B996-8AFFD2001CA0}"/>
              </a:ext>
            </a:extLst>
          </p:cNvPr>
          <p:cNvSpPr txBox="1"/>
          <p:nvPr/>
        </p:nvSpPr>
        <p:spPr>
          <a:xfrm>
            <a:off x="7999921" y="3026614"/>
            <a:ext cx="33520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K       L         M           N  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ADE702D-66D6-B061-9E9C-88C967FF415E}"/>
              </a:ext>
            </a:extLst>
          </p:cNvPr>
          <p:cNvSpPr txBox="1"/>
          <p:nvPr/>
        </p:nvSpPr>
        <p:spPr>
          <a:xfrm>
            <a:off x="7790599" y="3537834"/>
            <a:ext cx="43292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1s       2s, 2p    3s, 3p, 3d     4s, 4p, </a:t>
            </a:r>
          </a:p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                                             4d, 4f  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01352B44-CD6C-FFFF-D0E7-53DF4459729E}"/>
              </a:ext>
            </a:extLst>
          </p:cNvPr>
          <p:cNvSpPr txBox="1"/>
          <p:nvPr/>
        </p:nvSpPr>
        <p:spPr>
          <a:xfrm>
            <a:off x="7851755" y="4264093"/>
            <a:ext cx="38045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1          4          9            16  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11CFF38-7FD0-C593-9DD3-D7A2D61290DF}"/>
              </a:ext>
            </a:extLst>
          </p:cNvPr>
          <p:cNvSpPr txBox="1"/>
          <p:nvPr/>
        </p:nvSpPr>
        <p:spPr>
          <a:xfrm>
            <a:off x="7816999" y="4880135"/>
            <a:ext cx="38045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2          8          18            32  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366B23F-C00F-DB94-78A7-8FEAD86C8F57}"/>
              </a:ext>
            </a:extLst>
          </p:cNvPr>
          <p:cNvCxnSpPr>
            <a:cxnSpLocks/>
          </p:cNvCxnSpPr>
          <p:nvPr/>
        </p:nvCxnSpPr>
        <p:spPr>
          <a:xfrm>
            <a:off x="3414090" y="4636861"/>
            <a:ext cx="648208" cy="7049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AC9557DC-9732-9F77-257A-E437845308DF}"/>
              </a:ext>
            </a:extLst>
          </p:cNvPr>
          <p:cNvSpPr txBox="1"/>
          <p:nvPr/>
        </p:nvSpPr>
        <p:spPr>
          <a:xfrm>
            <a:off x="4034551" y="5430217"/>
            <a:ext cx="1426850" cy="830997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Cấu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hình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electro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Microsoft YaHei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57C5203-D711-4BFF-044F-F473C1B5EAAC}"/>
              </a:ext>
            </a:extLst>
          </p:cNvPr>
          <p:cNvSpPr txBox="1"/>
          <p:nvPr/>
        </p:nvSpPr>
        <p:spPr>
          <a:xfrm>
            <a:off x="5560282" y="5546738"/>
            <a:ext cx="6223718" cy="9400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Theo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thứ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tự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mứ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nă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/>
                <a:cs typeface="Times New Roman" panose="02020603050405020304" pitchFamily="18" charset="0"/>
                <a:sym typeface="Times New Roman" panose="02020603050405020304" pitchFamily="18" charset="0"/>
              </a:rPr>
              <a:t> ……………………………………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0B1C444-E682-BBC2-6694-26299648F9CD}"/>
              </a:ext>
            </a:extLst>
          </p:cNvPr>
          <p:cNvSpPr txBox="1"/>
          <p:nvPr/>
        </p:nvSpPr>
        <p:spPr>
          <a:xfrm>
            <a:off x="6990498" y="5931947"/>
            <a:ext cx="24175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</a:rPr>
              <a:t>thấp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ế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ao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54993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P spid="47" grpId="0"/>
      <p:bldP spid="48" grpId="0"/>
      <p:bldP spid="50" grpId="0"/>
      <p:bldP spid="38" grpId="0"/>
      <p:bldP spid="39" grpId="0"/>
      <p:bldP spid="40" grpId="0"/>
      <p:bldP spid="46" grpId="0"/>
      <p:bldP spid="49" grpId="0"/>
      <p:bldP spid="52" grpId="0"/>
      <p:bldP spid="53" grpId="0"/>
      <p:bldP spid="57" grpId="0" animBg="1"/>
      <p:bldP spid="34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B6D3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Freeform 11"/>
          <p:cNvSpPr/>
          <p:nvPr/>
        </p:nvSpPr>
        <p:spPr>
          <a:xfrm>
            <a:off x="6321425" y="4711700"/>
            <a:ext cx="692150" cy="1555750"/>
          </a:xfrm>
          <a:custGeom>
            <a:avLst/>
            <a:gdLst/>
            <a:ahLst/>
            <a:cxnLst>
              <a:cxn ang="0">
                <a:pos x="576792" y="1555750"/>
              </a:cxn>
              <a:cxn ang="0">
                <a:pos x="115358" y="1555750"/>
              </a:cxn>
              <a:cxn ang="0">
                <a:pos x="0" y="1440081"/>
              </a:cxn>
              <a:cxn ang="0">
                <a:pos x="0" y="347007"/>
              </a:cxn>
              <a:cxn ang="0">
                <a:pos x="346075" y="0"/>
              </a:cxn>
              <a:cxn ang="0">
                <a:pos x="346075" y="0"/>
              </a:cxn>
              <a:cxn ang="0">
                <a:pos x="692150" y="347007"/>
              </a:cxn>
              <a:cxn ang="0">
                <a:pos x="692150" y="1440081"/>
              </a:cxn>
              <a:cxn ang="0">
                <a:pos x="576792" y="1555750"/>
              </a:cxn>
            </a:cxnLst>
            <a:rect l="0" t="0" r="0" b="0"/>
            <a:pathLst>
              <a:path w="120" h="269">
                <a:moveTo>
                  <a:pt x="100" y="269"/>
                </a:moveTo>
                <a:cubicBezTo>
                  <a:pt x="20" y="269"/>
                  <a:pt x="20" y="269"/>
                  <a:pt x="20" y="269"/>
                </a:cubicBezTo>
                <a:cubicBezTo>
                  <a:pt x="9" y="269"/>
                  <a:pt x="0" y="260"/>
                  <a:pt x="0" y="249"/>
                </a:cubicBezTo>
                <a:cubicBezTo>
                  <a:pt x="0" y="60"/>
                  <a:pt x="0" y="60"/>
                  <a:pt x="0" y="60"/>
                </a:cubicBezTo>
                <a:cubicBezTo>
                  <a:pt x="0" y="27"/>
                  <a:pt x="27" y="0"/>
                  <a:pt x="60" y="0"/>
                </a:cubicBezTo>
                <a:cubicBezTo>
                  <a:pt x="60" y="0"/>
                  <a:pt x="60" y="0"/>
                  <a:pt x="60" y="0"/>
                </a:cubicBezTo>
                <a:cubicBezTo>
                  <a:pt x="93" y="0"/>
                  <a:pt x="120" y="27"/>
                  <a:pt x="120" y="60"/>
                </a:cubicBezTo>
                <a:cubicBezTo>
                  <a:pt x="120" y="249"/>
                  <a:pt x="120" y="249"/>
                  <a:pt x="120" y="249"/>
                </a:cubicBezTo>
                <a:cubicBezTo>
                  <a:pt x="120" y="260"/>
                  <a:pt x="111" y="269"/>
                  <a:pt x="100" y="269"/>
                </a:cubicBezTo>
                <a:close/>
              </a:path>
            </a:pathLst>
          </a:custGeom>
          <a:solidFill>
            <a:srgbClr val="2571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30" name="Freeform 15"/>
          <p:cNvSpPr/>
          <p:nvPr/>
        </p:nvSpPr>
        <p:spPr>
          <a:xfrm>
            <a:off x="6753225" y="3432175"/>
            <a:ext cx="4822825" cy="3200400"/>
          </a:xfrm>
          <a:custGeom>
            <a:avLst/>
            <a:gdLst/>
            <a:ahLst/>
            <a:cxnLst>
              <a:cxn ang="0">
                <a:pos x="4487826" y="2164466"/>
              </a:cxn>
              <a:cxn ang="0">
                <a:pos x="3950673" y="2164466"/>
              </a:cxn>
              <a:cxn ang="0">
                <a:pos x="3950673" y="1869311"/>
              </a:cxn>
              <a:cxn ang="0">
                <a:pos x="3471279" y="1388962"/>
              </a:cxn>
              <a:cxn ang="0">
                <a:pos x="2847488" y="1388962"/>
              </a:cxn>
              <a:cxn ang="0">
                <a:pos x="2847488" y="1059084"/>
              </a:cxn>
              <a:cxn ang="0">
                <a:pos x="2541369" y="746567"/>
              </a:cxn>
              <a:cxn ang="0">
                <a:pos x="2512490" y="746567"/>
              </a:cxn>
              <a:cxn ang="0">
                <a:pos x="2512490" y="532435"/>
              </a:cxn>
              <a:cxn ang="0">
                <a:pos x="2027319" y="11575"/>
              </a:cxn>
              <a:cxn ang="0">
                <a:pos x="1501718" y="520861"/>
              </a:cxn>
              <a:cxn ang="0">
                <a:pos x="1501718" y="567159"/>
              </a:cxn>
              <a:cxn ang="0">
                <a:pos x="1484390" y="567159"/>
              </a:cxn>
              <a:cxn ang="0">
                <a:pos x="1068530" y="983848"/>
              </a:cxn>
              <a:cxn ang="0">
                <a:pos x="1068530" y="1238491"/>
              </a:cxn>
              <a:cxn ang="0">
                <a:pos x="935686" y="1238491"/>
              </a:cxn>
              <a:cxn ang="0">
                <a:pos x="577584" y="1591519"/>
              </a:cxn>
              <a:cxn ang="0">
                <a:pos x="577584" y="1875099"/>
              </a:cxn>
              <a:cxn ang="0">
                <a:pos x="334999" y="1875099"/>
              </a:cxn>
              <a:cxn ang="0">
                <a:pos x="0" y="2204977"/>
              </a:cxn>
              <a:cxn ang="0">
                <a:pos x="0" y="2905246"/>
              </a:cxn>
              <a:cxn ang="0">
                <a:pos x="716204" y="2905246"/>
              </a:cxn>
              <a:cxn ang="0">
                <a:pos x="716204" y="2882096"/>
              </a:cxn>
              <a:cxn ang="0">
                <a:pos x="1068530" y="2882096"/>
              </a:cxn>
              <a:cxn ang="0">
                <a:pos x="1068530" y="3032567"/>
              </a:cxn>
              <a:cxn ang="0">
                <a:pos x="1732751" y="3032567"/>
              </a:cxn>
              <a:cxn ang="0">
                <a:pos x="1732751" y="2963119"/>
              </a:cxn>
              <a:cxn ang="0">
                <a:pos x="2512490" y="2963119"/>
              </a:cxn>
              <a:cxn ang="0">
                <a:pos x="2512490" y="2835797"/>
              </a:cxn>
              <a:cxn ang="0">
                <a:pos x="2714644" y="2835797"/>
              </a:cxn>
              <a:cxn ang="0">
                <a:pos x="2714644" y="3049929"/>
              </a:cxn>
              <a:cxn ang="0">
                <a:pos x="3731192" y="3049929"/>
              </a:cxn>
              <a:cxn ang="0">
                <a:pos x="3731192" y="3200400"/>
              </a:cxn>
              <a:cxn ang="0">
                <a:pos x="4822825" y="3200400"/>
              </a:cxn>
              <a:cxn ang="0">
                <a:pos x="4822825" y="2505919"/>
              </a:cxn>
              <a:cxn ang="0">
                <a:pos x="4487826" y="2164466"/>
              </a:cxn>
            </a:cxnLst>
            <a:rect l="0" t="0" r="0" b="0"/>
            <a:pathLst>
              <a:path w="835" h="553">
                <a:moveTo>
                  <a:pt x="777" y="374"/>
                </a:moveTo>
                <a:cubicBezTo>
                  <a:pt x="684" y="374"/>
                  <a:pt x="684" y="374"/>
                  <a:pt x="684" y="374"/>
                </a:cubicBezTo>
                <a:cubicBezTo>
                  <a:pt x="684" y="323"/>
                  <a:pt x="684" y="323"/>
                  <a:pt x="684" y="323"/>
                </a:cubicBezTo>
                <a:cubicBezTo>
                  <a:pt x="684" y="277"/>
                  <a:pt x="647" y="240"/>
                  <a:pt x="601" y="240"/>
                </a:cubicBezTo>
                <a:cubicBezTo>
                  <a:pt x="493" y="240"/>
                  <a:pt x="493" y="240"/>
                  <a:pt x="493" y="240"/>
                </a:cubicBezTo>
                <a:cubicBezTo>
                  <a:pt x="493" y="183"/>
                  <a:pt x="493" y="183"/>
                  <a:pt x="493" y="183"/>
                </a:cubicBezTo>
                <a:cubicBezTo>
                  <a:pt x="493" y="153"/>
                  <a:pt x="469" y="129"/>
                  <a:pt x="440" y="129"/>
                </a:cubicBezTo>
                <a:cubicBezTo>
                  <a:pt x="435" y="129"/>
                  <a:pt x="435" y="129"/>
                  <a:pt x="435" y="129"/>
                </a:cubicBezTo>
                <a:cubicBezTo>
                  <a:pt x="435" y="92"/>
                  <a:pt x="435" y="92"/>
                  <a:pt x="435" y="92"/>
                </a:cubicBezTo>
                <a:cubicBezTo>
                  <a:pt x="435" y="45"/>
                  <a:pt x="398" y="5"/>
                  <a:pt x="351" y="2"/>
                </a:cubicBezTo>
                <a:cubicBezTo>
                  <a:pt x="301" y="0"/>
                  <a:pt x="260" y="40"/>
                  <a:pt x="260" y="90"/>
                </a:cubicBezTo>
                <a:cubicBezTo>
                  <a:pt x="260" y="98"/>
                  <a:pt x="260" y="98"/>
                  <a:pt x="260" y="98"/>
                </a:cubicBezTo>
                <a:cubicBezTo>
                  <a:pt x="257" y="98"/>
                  <a:pt x="257" y="98"/>
                  <a:pt x="257" y="98"/>
                </a:cubicBezTo>
                <a:cubicBezTo>
                  <a:pt x="217" y="98"/>
                  <a:pt x="185" y="130"/>
                  <a:pt x="185" y="170"/>
                </a:cubicBezTo>
                <a:cubicBezTo>
                  <a:pt x="185" y="214"/>
                  <a:pt x="185" y="214"/>
                  <a:pt x="185" y="214"/>
                </a:cubicBezTo>
                <a:cubicBezTo>
                  <a:pt x="162" y="214"/>
                  <a:pt x="162" y="214"/>
                  <a:pt x="162" y="214"/>
                </a:cubicBezTo>
                <a:cubicBezTo>
                  <a:pt x="128" y="214"/>
                  <a:pt x="100" y="242"/>
                  <a:pt x="100" y="275"/>
                </a:cubicBezTo>
                <a:cubicBezTo>
                  <a:pt x="100" y="324"/>
                  <a:pt x="100" y="324"/>
                  <a:pt x="100" y="324"/>
                </a:cubicBezTo>
                <a:cubicBezTo>
                  <a:pt x="58" y="324"/>
                  <a:pt x="58" y="324"/>
                  <a:pt x="58" y="324"/>
                </a:cubicBezTo>
                <a:cubicBezTo>
                  <a:pt x="26" y="324"/>
                  <a:pt x="0" y="349"/>
                  <a:pt x="0" y="381"/>
                </a:cubicBezTo>
                <a:cubicBezTo>
                  <a:pt x="0" y="502"/>
                  <a:pt x="0" y="502"/>
                  <a:pt x="0" y="502"/>
                </a:cubicBezTo>
                <a:cubicBezTo>
                  <a:pt x="124" y="502"/>
                  <a:pt x="124" y="502"/>
                  <a:pt x="124" y="502"/>
                </a:cubicBezTo>
                <a:cubicBezTo>
                  <a:pt x="124" y="498"/>
                  <a:pt x="124" y="498"/>
                  <a:pt x="124" y="498"/>
                </a:cubicBezTo>
                <a:cubicBezTo>
                  <a:pt x="185" y="498"/>
                  <a:pt x="185" y="498"/>
                  <a:pt x="185" y="498"/>
                </a:cubicBezTo>
                <a:cubicBezTo>
                  <a:pt x="185" y="524"/>
                  <a:pt x="185" y="524"/>
                  <a:pt x="185" y="524"/>
                </a:cubicBezTo>
                <a:cubicBezTo>
                  <a:pt x="300" y="524"/>
                  <a:pt x="300" y="524"/>
                  <a:pt x="300" y="524"/>
                </a:cubicBezTo>
                <a:cubicBezTo>
                  <a:pt x="300" y="512"/>
                  <a:pt x="300" y="512"/>
                  <a:pt x="300" y="512"/>
                </a:cubicBezTo>
                <a:cubicBezTo>
                  <a:pt x="435" y="512"/>
                  <a:pt x="435" y="512"/>
                  <a:pt x="435" y="512"/>
                </a:cubicBezTo>
                <a:cubicBezTo>
                  <a:pt x="435" y="490"/>
                  <a:pt x="435" y="490"/>
                  <a:pt x="435" y="490"/>
                </a:cubicBezTo>
                <a:cubicBezTo>
                  <a:pt x="470" y="490"/>
                  <a:pt x="470" y="490"/>
                  <a:pt x="470" y="490"/>
                </a:cubicBezTo>
                <a:cubicBezTo>
                  <a:pt x="470" y="527"/>
                  <a:pt x="470" y="527"/>
                  <a:pt x="470" y="527"/>
                </a:cubicBezTo>
                <a:cubicBezTo>
                  <a:pt x="646" y="527"/>
                  <a:pt x="646" y="527"/>
                  <a:pt x="646" y="527"/>
                </a:cubicBezTo>
                <a:cubicBezTo>
                  <a:pt x="646" y="553"/>
                  <a:pt x="646" y="553"/>
                  <a:pt x="646" y="553"/>
                </a:cubicBezTo>
                <a:cubicBezTo>
                  <a:pt x="835" y="553"/>
                  <a:pt x="835" y="553"/>
                  <a:pt x="835" y="553"/>
                </a:cubicBezTo>
                <a:cubicBezTo>
                  <a:pt x="835" y="433"/>
                  <a:pt x="835" y="433"/>
                  <a:pt x="835" y="433"/>
                </a:cubicBezTo>
                <a:cubicBezTo>
                  <a:pt x="835" y="401"/>
                  <a:pt x="809" y="374"/>
                  <a:pt x="777" y="374"/>
                </a:cubicBezTo>
                <a:close/>
              </a:path>
            </a:pathLst>
          </a:custGeom>
          <a:solidFill>
            <a:srgbClr val="83D1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31" name="Freeform 16"/>
          <p:cNvSpPr/>
          <p:nvPr/>
        </p:nvSpPr>
        <p:spPr>
          <a:xfrm>
            <a:off x="8775700" y="3444875"/>
            <a:ext cx="2800350" cy="3036888"/>
          </a:xfrm>
          <a:custGeom>
            <a:avLst/>
            <a:gdLst/>
            <a:ahLst/>
            <a:cxnLst>
              <a:cxn ang="0">
                <a:pos x="2465463" y="2151852"/>
              </a:cxn>
              <a:cxn ang="0">
                <a:pos x="1928488" y="2151852"/>
              </a:cxn>
              <a:cxn ang="0">
                <a:pos x="1928488" y="1856840"/>
              </a:cxn>
              <a:cxn ang="0">
                <a:pos x="1449253" y="1376723"/>
              </a:cxn>
              <a:cxn ang="0">
                <a:pos x="825670" y="1376723"/>
              </a:cxn>
              <a:cxn ang="0">
                <a:pos x="825670" y="1047003"/>
              </a:cxn>
              <a:cxn ang="0">
                <a:pos x="519653" y="734638"/>
              </a:cxn>
              <a:cxn ang="0">
                <a:pos x="490783" y="734638"/>
              </a:cxn>
              <a:cxn ang="0">
                <a:pos x="490783" y="520609"/>
              </a:cxn>
              <a:cxn ang="0">
                <a:pos x="5774" y="0"/>
              </a:cxn>
              <a:cxn ang="0">
                <a:pos x="0" y="0"/>
              </a:cxn>
              <a:cxn ang="0">
                <a:pos x="0" y="2950120"/>
              </a:cxn>
              <a:cxn ang="0">
                <a:pos x="490783" y="2950120"/>
              </a:cxn>
              <a:cxn ang="0">
                <a:pos x="490783" y="2822860"/>
              </a:cxn>
              <a:cxn ang="0">
                <a:pos x="692870" y="2822860"/>
              </a:cxn>
              <a:cxn ang="0">
                <a:pos x="692870" y="3036888"/>
              </a:cxn>
              <a:cxn ang="0">
                <a:pos x="1709080" y="3036888"/>
              </a:cxn>
              <a:cxn ang="0">
                <a:pos x="1709080" y="3036888"/>
              </a:cxn>
              <a:cxn ang="0">
                <a:pos x="2800350" y="3036888"/>
              </a:cxn>
              <a:cxn ang="0">
                <a:pos x="2800350" y="2493140"/>
              </a:cxn>
              <a:cxn ang="0">
                <a:pos x="2465463" y="2151852"/>
              </a:cxn>
            </a:cxnLst>
            <a:rect l="0" t="0" r="0" b="0"/>
            <a:pathLst>
              <a:path w="485" h="525">
                <a:moveTo>
                  <a:pt x="427" y="372"/>
                </a:moveTo>
                <a:cubicBezTo>
                  <a:pt x="334" y="372"/>
                  <a:pt x="334" y="372"/>
                  <a:pt x="334" y="372"/>
                </a:cubicBezTo>
                <a:cubicBezTo>
                  <a:pt x="334" y="321"/>
                  <a:pt x="334" y="321"/>
                  <a:pt x="334" y="321"/>
                </a:cubicBezTo>
                <a:cubicBezTo>
                  <a:pt x="334" y="275"/>
                  <a:pt x="297" y="238"/>
                  <a:pt x="251" y="238"/>
                </a:cubicBezTo>
                <a:cubicBezTo>
                  <a:pt x="143" y="238"/>
                  <a:pt x="143" y="238"/>
                  <a:pt x="143" y="238"/>
                </a:cubicBezTo>
                <a:cubicBezTo>
                  <a:pt x="143" y="181"/>
                  <a:pt x="143" y="181"/>
                  <a:pt x="143" y="181"/>
                </a:cubicBezTo>
                <a:cubicBezTo>
                  <a:pt x="143" y="151"/>
                  <a:pt x="119" y="127"/>
                  <a:pt x="90" y="127"/>
                </a:cubicBezTo>
                <a:cubicBezTo>
                  <a:pt x="85" y="127"/>
                  <a:pt x="85" y="127"/>
                  <a:pt x="85" y="127"/>
                </a:cubicBezTo>
                <a:cubicBezTo>
                  <a:pt x="85" y="90"/>
                  <a:pt x="85" y="90"/>
                  <a:pt x="85" y="90"/>
                </a:cubicBezTo>
                <a:cubicBezTo>
                  <a:pt x="85" y="43"/>
                  <a:pt x="48" y="3"/>
                  <a:pt x="1" y="0"/>
                </a:cubicBezTo>
                <a:cubicBezTo>
                  <a:pt x="1" y="0"/>
                  <a:pt x="0" y="0"/>
                  <a:pt x="0" y="0"/>
                </a:cubicBezTo>
                <a:cubicBezTo>
                  <a:pt x="0" y="510"/>
                  <a:pt x="0" y="510"/>
                  <a:pt x="0" y="510"/>
                </a:cubicBezTo>
                <a:cubicBezTo>
                  <a:pt x="85" y="510"/>
                  <a:pt x="85" y="510"/>
                  <a:pt x="85" y="510"/>
                </a:cubicBezTo>
                <a:cubicBezTo>
                  <a:pt x="85" y="488"/>
                  <a:pt x="85" y="488"/>
                  <a:pt x="85" y="488"/>
                </a:cubicBezTo>
                <a:cubicBezTo>
                  <a:pt x="120" y="488"/>
                  <a:pt x="120" y="488"/>
                  <a:pt x="120" y="488"/>
                </a:cubicBezTo>
                <a:cubicBezTo>
                  <a:pt x="120" y="525"/>
                  <a:pt x="120" y="525"/>
                  <a:pt x="120" y="525"/>
                </a:cubicBezTo>
                <a:cubicBezTo>
                  <a:pt x="296" y="525"/>
                  <a:pt x="296" y="525"/>
                  <a:pt x="296" y="525"/>
                </a:cubicBezTo>
                <a:cubicBezTo>
                  <a:pt x="296" y="525"/>
                  <a:pt x="296" y="525"/>
                  <a:pt x="296" y="525"/>
                </a:cubicBezTo>
                <a:cubicBezTo>
                  <a:pt x="485" y="525"/>
                  <a:pt x="485" y="525"/>
                  <a:pt x="485" y="525"/>
                </a:cubicBezTo>
                <a:cubicBezTo>
                  <a:pt x="485" y="431"/>
                  <a:pt x="485" y="431"/>
                  <a:pt x="485" y="431"/>
                </a:cubicBezTo>
                <a:cubicBezTo>
                  <a:pt x="485" y="399"/>
                  <a:pt x="459" y="372"/>
                  <a:pt x="427" y="372"/>
                </a:cubicBezTo>
                <a:close/>
              </a:path>
            </a:pathLst>
          </a:custGeom>
          <a:solidFill>
            <a:srgbClr val="46B34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32" name="Freeform 17"/>
          <p:cNvSpPr/>
          <p:nvPr/>
        </p:nvSpPr>
        <p:spPr>
          <a:xfrm>
            <a:off x="7324725" y="4591050"/>
            <a:ext cx="514350" cy="1249363"/>
          </a:xfrm>
          <a:custGeom>
            <a:avLst/>
            <a:gdLst/>
            <a:ahLst/>
            <a:cxnLst>
              <a:cxn ang="0">
                <a:pos x="514350" y="0"/>
              </a:cxn>
              <a:cxn ang="0">
                <a:pos x="497012" y="0"/>
              </a:cxn>
              <a:cxn ang="0">
                <a:pos x="497012" y="80977"/>
              </a:cxn>
              <a:cxn ang="0">
                <a:pos x="364090" y="80977"/>
              </a:cxn>
              <a:cxn ang="0">
                <a:pos x="104026" y="190875"/>
              </a:cxn>
              <a:cxn ang="0">
                <a:pos x="11558" y="375966"/>
              </a:cxn>
              <a:cxn ang="0">
                <a:pos x="5779" y="433807"/>
              </a:cxn>
              <a:cxn ang="0">
                <a:pos x="5779" y="717227"/>
              </a:cxn>
              <a:cxn ang="0">
                <a:pos x="0" y="717227"/>
              </a:cxn>
              <a:cxn ang="0">
                <a:pos x="0" y="1249363"/>
              </a:cxn>
              <a:cxn ang="0">
                <a:pos x="514350" y="1249363"/>
              </a:cxn>
              <a:cxn ang="0">
                <a:pos x="514350" y="0"/>
              </a:cxn>
            </a:cxnLst>
            <a:rect l="0" t="0" r="0" b="0"/>
            <a:pathLst>
              <a:path w="89" h="216">
                <a:moveTo>
                  <a:pt x="89" y="0"/>
                </a:moveTo>
                <a:cubicBezTo>
                  <a:pt x="88" y="0"/>
                  <a:pt x="87" y="0"/>
                  <a:pt x="86" y="0"/>
                </a:cubicBezTo>
                <a:cubicBezTo>
                  <a:pt x="86" y="14"/>
                  <a:pt x="86" y="14"/>
                  <a:pt x="86" y="14"/>
                </a:cubicBezTo>
                <a:cubicBezTo>
                  <a:pt x="63" y="14"/>
                  <a:pt x="63" y="14"/>
                  <a:pt x="63" y="14"/>
                </a:cubicBezTo>
                <a:cubicBezTo>
                  <a:pt x="45" y="14"/>
                  <a:pt x="29" y="21"/>
                  <a:pt x="18" y="33"/>
                </a:cubicBezTo>
                <a:cubicBezTo>
                  <a:pt x="11" y="42"/>
                  <a:pt x="5" y="53"/>
                  <a:pt x="2" y="65"/>
                </a:cubicBezTo>
                <a:cubicBezTo>
                  <a:pt x="2" y="68"/>
                  <a:pt x="1" y="72"/>
                  <a:pt x="1" y="75"/>
                </a:cubicBezTo>
                <a:cubicBezTo>
                  <a:pt x="1" y="124"/>
                  <a:pt x="1" y="124"/>
                  <a:pt x="1" y="124"/>
                </a:cubicBezTo>
                <a:cubicBezTo>
                  <a:pt x="0" y="124"/>
                  <a:pt x="0" y="124"/>
                  <a:pt x="0" y="124"/>
                </a:cubicBezTo>
                <a:cubicBezTo>
                  <a:pt x="0" y="216"/>
                  <a:pt x="0" y="216"/>
                  <a:pt x="0" y="216"/>
                </a:cubicBezTo>
                <a:cubicBezTo>
                  <a:pt x="89" y="216"/>
                  <a:pt x="89" y="216"/>
                  <a:pt x="89" y="216"/>
                </a:cubicBezTo>
                <a:lnTo>
                  <a:pt x="89" y="0"/>
                </a:lnTo>
                <a:close/>
              </a:path>
            </a:pathLst>
          </a:custGeom>
          <a:solidFill>
            <a:srgbClr val="83D1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33" name="Freeform 18"/>
          <p:cNvSpPr/>
          <p:nvPr/>
        </p:nvSpPr>
        <p:spPr>
          <a:xfrm>
            <a:off x="7821613" y="3930650"/>
            <a:ext cx="520700" cy="1249363"/>
          </a:xfrm>
          <a:custGeom>
            <a:avLst/>
            <a:gdLst/>
            <a:ahLst/>
            <a:cxnLst>
              <a:cxn ang="0">
                <a:pos x="514914" y="0"/>
              </a:cxn>
              <a:cxn ang="0">
                <a:pos x="491772" y="17352"/>
              </a:cxn>
              <a:cxn ang="0">
                <a:pos x="497558" y="57841"/>
              </a:cxn>
              <a:cxn ang="0">
                <a:pos x="422346" y="69409"/>
              </a:cxn>
              <a:cxn ang="0">
                <a:pos x="404989" y="69409"/>
              </a:cxn>
              <a:cxn ang="0">
                <a:pos x="75212" y="237148"/>
              </a:cxn>
              <a:cxn ang="0">
                <a:pos x="0" y="456943"/>
              </a:cxn>
              <a:cxn ang="0">
                <a:pos x="0" y="1249363"/>
              </a:cxn>
              <a:cxn ang="0">
                <a:pos x="514914" y="1249363"/>
              </a:cxn>
              <a:cxn ang="0">
                <a:pos x="514914" y="0"/>
              </a:cxn>
            </a:cxnLst>
            <a:rect l="0" t="0" r="0" b="0"/>
            <a:pathLst>
              <a:path w="90" h="216">
                <a:moveTo>
                  <a:pt x="89" y="0"/>
                </a:moveTo>
                <a:cubicBezTo>
                  <a:pt x="84" y="0"/>
                  <a:pt x="90" y="3"/>
                  <a:pt x="85" y="3"/>
                </a:cubicBezTo>
                <a:cubicBezTo>
                  <a:pt x="85" y="4"/>
                  <a:pt x="86" y="9"/>
                  <a:pt x="86" y="10"/>
                </a:cubicBezTo>
                <a:cubicBezTo>
                  <a:pt x="73" y="12"/>
                  <a:pt x="73" y="12"/>
                  <a:pt x="73" y="12"/>
                </a:cubicBezTo>
                <a:cubicBezTo>
                  <a:pt x="70" y="12"/>
                  <a:pt x="70" y="12"/>
                  <a:pt x="70" y="12"/>
                </a:cubicBezTo>
                <a:cubicBezTo>
                  <a:pt x="47" y="12"/>
                  <a:pt x="26" y="23"/>
                  <a:pt x="13" y="41"/>
                </a:cubicBezTo>
                <a:cubicBezTo>
                  <a:pt x="6" y="52"/>
                  <a:pt x="1" y="65"/>
                  <a:pt x="0" y="79"/>
                </a:cubicBezTo>
                <a:cubicBezTo>
                  <a:pt x="0" y="216"/>
                  <a:pt x="0" y="216"/>
                  <a:pt x="0" y="216"/>
                </a:cubicBezTo>
                <a:cubicBezTo>
                  <a:pt x="89" y="216"/>
                  <a:pt x="89" y="216"/>
                  <a:pt x="89" y="216"/>
                </a:cubicBezTo>
                <a:lnTo>
                  <a:pt x="89" y="0"/>
                </a:lnTo>
                <a:close/>
              </a:path>
            </a:pathLst>
          </a:custGeom>
          <a:solidFill>
            <a:srgbClr val="C5DB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34" name="Freeform 19"/>
          <p:cNvSpPr/>
          <p:nvPr/>
        </p:nvSpPr>
        <p:spPr>
          <a:xfrm>
            <a:off x="8255000" y="3438525"/>
            <a:ext cx="520700" cy="1257300"/>
          </a:xfrm>
          <a:custGeom>
            <a:avLst/>
            <a:gdLst/>
            <a:ahLst/>
            <a:cxnLst>
              <a:cxn ang="0">
                <a:pos x="520700" y="5794"/>
              </a:cxn>
              <a:cxn ang="0">
                <a:pos x="0" y="463521"/>
              </a:cxn>
              <a:cxn ang="0">
                <a:pos x="0" y="1257300"/>
              </a:cxn>
              <a:cxn ang="0">
                <a:pos x="520700" y="1257300"/>
              </a:cxn>
              <a:cxn ang="0">
                <a:pos x="520700" y="5794"/>
              </a:cxn>
            </a:cxnLst>
            <a:rect l="0" t="0" r="0" b="0"/>
            <a:pathLst>
              <a:path w="90" h="217">
                <a:moveTo>
                  <a:pt x="90" y="1"/>
                </a:moveTo>
                <a:cubicBezTo>
                  <a:pt x="43" y="0"/>
                  <a:pt x="5" y="35"/>
                  <a:pt x="0" y="80"/>
                </a:cubicBezTo>
                <a:cubicBezTo>
                  <a:pt x="0" y="217"/>
                  <a:pt x="0" y="217"/>
                  <a:pt x="0" y="217"/>
                </a:cubicBezTo>
                <a:cubicBezTo>
                  <a:pt x="90" y="217"/>
                  <a:pt x="90" y="217"/>
                  <a:pt x="90" y="217"/>
                </a:cubicBezTo>
                <a:lnTo>
                  <a:pt x="90" y="1"/>
                </a:lnTo>
                <a:close/>
              </a:path>
            </a:pathLst>
          </a:custGeom>
          <a:solidFill>
            <a:srgbClr val="9CD84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35" name="Freeform 20"/>
          <p:cNvSpPr/>
          <p:nvPr/>
        </p:nvSpPr>
        <p:spPr>
          <a:xfrm>
            <a:off x="7142163" y="4208463"/>
            <a:ext cx="3678237" cy="2424112"/>
          </a:xfrm>
          <a:custGeom>
            <a:avLst/>
            <a:gdLst/>
            <a:ahLst/>
            <a:cxnLst>
              <a:cxn ang="0">
                <a:pos x="3424167" y="1643074"/>
              </a:cxn>
              <a:cxn ang="0">
                <a:pos x="3014191" y="1643074"/>
              </a:cxn>
              <a:cxn ang="0">
                <a:pos x="3014191" y="1417440"/>
              </a:cxn>
              <a:cxn ang="0">
                <a:pos x="2650409" y="1052956"/>
              </a:cxn>
              <a:cxn ang="0">
                <a:pos x="2182690" y="1052956"/>
              </a:cxn>
              <a:cxn ang="0">
                <a:pos x="2182690" y="798395"/>
              </a:cxn>
              <a:cxn ang="0">
                <a:pos x="1945943" y="566976"/>
              </a:cxn>
              <a:cxn ang="0">
                <a:pos x="1922846" y="566976"/>
              </a:cxn>
              <a:cxn ang="0">
                <a:pos x="1922846" y="404983"/>
              </a:cxn>
              <a:cxn ang="0">
                <a:pos x="1559064" y="11571"/>
              </a:cxn>
              <a:cxn ang="0">
                <a:pos x="1160637" y="393412"/>
              </a:cxn>
              <a:cxn ang="0">
                <a:pos x="1160637" y="428125"/>
              </a:cxn>
              <a:cxn ang="0">
                <a:pos x="1143314" y="428125"/>
              </a:cxn>
              <a:cxn ang="0">
                <a:pos x="831501" y="740540"/>
              </a:cxn>
              <a:cxn ang="0">
                <a:pos x="831501" y="937246"/>
              </a:cxn>
              <a:cxn ang="0">
                <a:pos x="727563" y="937246"/>
              </a:cxn>
              <a:cxn ang="0">
                <a:pos x="461945" y="1209163"/>
              </a:cxn>
              <a:cxn ang="0">
                <a:pos x="461945" y="1417440"/>
              </a:cxn>
              <a:cxn ang="0">
                <a:pos x="271393" y="1417440"/>
              </a:cxn>
              <a:cxn ang="0">
                <a:pos x="0" y="1672001"/>
              </a:cxn>
              <a:cxn ang="0">
                <a:pos x="0" y="2198479"/>
              </a:cxn>
              <a:cxn ang="0">
                <a:pos x="565883" y="2198479"/>
              </a:cxn>
              <a:cxn ang="0">
                <a:pos x="565883" y="2181122"/>
              </a:cxn>
              <a:cxn ang="0">
                <a:pos x="831501" y="2181122"/>
              </a:cxn>
              <a:cxn ang="0">
                <a:pos x="831501" y="2296832"/>
              </a:cxn>
              <a:cxn ang="0">
                <a:pos x="1333866" y="2296832"/>
              </a:cxn>
              <a:cxn ang="0">
                <a:pos x="1333866" y="2244762"/>
              </a:cxn>
              <a:cxn ang="0">
                <a:pos x="1922846" y="2244762"/>
              </a:cxn>
              <a:cxn ang="0">
                <a:pos x="1922846" y="2146409"/>
              </a:cxn>
              <a:cxn ang="0">
                <a:pos x="2078752" y="2146409"/>
              </a:cxn>
              <a:cxn ang="0">
                <a:pos x="2078752" y="2308403"/>
              </a:cxn>
              <a:cxn ang="0">
                <a:pos x="2852510" y="2308403"/>
              </a:cxn>
              <a:cxn ang="0">
                <a:pos x="2852510" y="2424112"/>
              </a:cxn>
              <a:cxn ang="0">
                <a:pos x="3678237" y="2424112"/>
              </a:cxn>
              <a:cxn ang="0">
                <a:pos x="3678237" y="1897634"/>
              </a:cxn>
              <a:cxn ang="0">
                <a:pos x="3424167" y="1643074"/>
              </a:cxn>
            </a:cxnLst>
            <a:rect l="0" t="0" r="0" b="0"/>
            <a:pathLst>
              <a:path w="637" h="419">
                <a:moveTo>
                  <a:pt x="593" y="284"/>
                </a:moveTo>
                <a:cubicBezTo>
                  <a:pt x="522" y="284"/>
                  <a:pt x="522" y="284"/>
                  <a:pt x="522" y="284"/>
                </a:cubicBezTo>
                <a:cubicBezTo>
                  <a:pt x="522" y="245"/>
                  <a:pt x="522" y="245"/>
                  <a:pt x="522" y="245"/>
                </a:cubicBezTo>
                <a:cubicBezTo>
                  <a:pt x="522" y="210"/>
                  <a:pt x="494" y="182"/>
                  <a:pt x="459" y="182"/>
                </a:cubicBezTo>
                <a:cubicBezTo>
                  <a:pt x="378" y="182"/>
                  <a:pt x="378" y="182"/>
                  <a:pt x="378" y="182"/>
                </a:cubicBezTo>
                <a:cubicBezTo>
                  <a:pt x="378" y="138"/>
                  <a:pt x="378" y="138"/>
                  <a:pt x="378" y="138"/>
                </a:cubicBezTo>
                <a:cubicBezTo>
                  <a:pt x="378" y="116"/>
                  <a:pt x="359" y="98"/>
                  <a:pt x="337" y="98"/>
                </a:cubicBezTo>
                <a:cubicBezTo>
                  <a:pt x="333" y="98"/>
                  <a:pt x="333" y="98"/>
                  <a:pt x="333" y="98"/>
                </a:cubicBezTo>
                <a:cubicBezTo>
                  <a:pt x="333" y="70"/>
                  <a:pt x="333" y="70"/>
                  <a:pt x="333" y="70"/>
                </a:cubicBezTo>
                <a:cubicBezTo>
                  <a:pt x="333" y="34"/>
                  <a:pt x="306" y="3"/>
                  <a:pt x="270" y="2"/>
                </a:cubicBezTo>
                <a:cubicBezTo>
                  <a:pt x="232" y="0"/>
                  <a:pt x="201" y="30"/>
                  <a:pt x="201" y="68"/>
                </a:cubicBezTo>
                <a:cubicBezTo>
                  <a:pt x="201" y="74"/>
                  <a:pt x="201" y="74"/>
                  <a:pt x="201" y="74"/>
                </a:cubicBezTo>
                <a:cubicBezTo>
                  <a:pt x="198" y="74"/>
                  <a:pt x="198" y="74"/>
                  <a:pt x="198" y="74"/>
                </a:cubicBezTo>
                <a:cubicBezTo>
                  <a:pt x="168" y="74"/>
                  <a:pt x="144" y="98"/>
                  <a:pt x="144" y="128"/>
                </a:cubicBezTo>
                <a:cubicBezTo>
                  <a:pt x="144" y="162"/>
                  <a:pt x="144" y="162"/>
                  <a:pt x="144" y="162"/>
                </a:cubicBezTo>
                <a:cubicBezTo>
                  <a:pt x="126" y="162"/>
                  <a:pt x="126" y="162"/>
                  <a:pt x="126" y="162"/>
                </a:cubicBezTo>
                <a:cubicBezTo>
                  <a:pt x="101" y="162"/>
                  <a:pt x="80" y="183"/>
                  <a:pt x="80" y="209"/>
                </a:cubicBezTo>
                <a:cubicBezTo>
                  <a:pt x="80" y="245"/>
                  <a:pt x="80" y="245"/>
                  <a:pt x="80" y="245"/>
                </a:cubicBezTo>
                <a:cubicBezTo>
                  <a:pt x="47" y="245"/>
                  <a:pt x="47" y="245"/>
                  <a:pt x="47" y="245"/>
                </a:cubicBezTo>
                <a:cubicBezTo>
                  <a:pt x="23" y="245"/>
                  <a:pt x="4" y="264"/>
                  <a:pt x="0" y="289"/>
                </a:cubicBezTo>
                <a:cubicBezTo>
                  <a:pt x="0" y="380"/>
                  <a:pt x="0" y="380"/>
                  <a:pt x="0" y="380"/>
                </a:cubicBezTo>
                <a:cubicBezTo>
                  <a:pt x="98" y="380"/>
                  <a:pt x="98" y="380"/>
                  <a:pt x="98" y="380"/>
                </a:cubicBezTo>
                <a:cubicBezTo>
                  <a:pt x="98" y="377"/>
                  <a:pt x="98" y="377"/>
                  <a:pt x="98" y="377"/>
                </a:cubicBezTo>
                <a:cubicBezTo>
                  <a:pt x="144" y="377"/>
                  <a:pt x="144" y="377"/>
                  <a:pt x="144" y="377"/>
                </a:cubicBezTo>
                <a:cubicBezTo>
                  <a:pt x="144" y="397"/>
                  <a:pt x="144" y="397"/>
                  <a:pt x="144" y="397"/>
                </a:cubicBezTo>
                <a:cubicBezTo>
                  <a:pt x="231" y="397"/>
                  <a:pt x="231" y="397"/>
                  <a:pt x="231" y="397"/>
                </a:cubicBezTo>
                <a:cubicBezTo>
                  <a:pt x="231" y="388"/>
                  <a:pt x="231" y="388"/>
                  <a:pt x="231" y="388"/>
                </a:cubicBezTo>
                <a:cubicBezTo>
                  <a:pt x="333" y="388"/>
                  <a:pt x="333" y="388"/>
                  <a:pt x="333" y="388"/>
                </a:cubicBezTo>
                <a:cubicBezTo>
                  <a:pt x="333" y="371"/>
                  <a:pt x="333" y="371"/>
                  <a:pt x="333" y="371"/>
                </a:cubicBezTo>
                <a:cubicBezTo>
                  <a:pt x="360" y="371"/>
                  <a:pt x="360" y="371"/>
                  <a:pt x="360" y="371"/>
                </a:cubicBezTo>
                <a:cubicBezTo>
                  <a:pt x="360" y="399"/>
                  <a:pt x="360" y="399"/>
                  <a:pt x="360" y="399"/>
                </a:cubicBezTo>
                <a:cubicBezTo>
                  <a:pt x="494" y="399"/>
                  <a:pt x="494" y="399"/>
                  <a:pt x="494" y="399"/>
                </a:cubicBezTo>
                <a:cubicBezTo>
                  <a:pt x="494" y="419"/>
                  <a:pt x="494" y="419"/>
                  <a:pt x="494" y="419"/>
                </a:cubicBezTo>
                <a:cubicBezTo>
                  <a:pt x="637" y="419"/>
                  <a:pt x="637" y="419"/>
                  <a:pt x="637" y="419"/>
                </a:cubicBezTo>
                <a:cubicBezTo>
                  <a:pt x="637" y="328"/>
                  <a:pt x="637" y="328"/>
                  <a:pt x="637" y="328"/>
                </a:cubicBezTo>
                <a:cubicBezTo>
                  <a:pt x="637" y="303"/>
                  <a:pt x="617" y="284"/>
                  <a:pt x="593" y="284"/>
                </a:cubicBezTo>
                <a:close/>
              </a:path>
            </a:pathLst>
          </a:custGeom>
          <a:solidFill>
            <a:srgbClr val="8DB537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36" name="Freeform 21"/>
          <p:cNvSpPr/>
          <p:nvPr/>
        </p:nvSpPr>
        <p:spPr>
          <a:xfrm>
            <a:off x="8670925" y="4214813"/>
            <a:ext cx="2149475" cy="2122487"/>
          </a:xfrm>
          <a:custGeom>
            <a:avLst/>
            <a:gdLst/>
            <a:ahLst/>
            <a:cxnLst>
              <a:cxn ang="0">
                <a:pos x="1895236" y="1636686"/>
              </a:cxn>
              <a:cxn ang="0">
                <a:pos x="1484987" y="1636686"/>
              </a:cxn>
              <a:cxn ang="0">
                <a:pos x="1484987" y="1411136"/>
              </a:cxn>
              <a:cxn ang="0">
                <a:pos x="1120963" y="1046785"/>
              </a:cxn>
              <a:cxn ang="0">
                <a:pos x="652932" y="1046785"/>
              </a:cxn>
              <a:cxn ang="0">
                <a:pos x="652932" y="792318"/>
              </a:cxn>
              <a:cxn ang="0">
                <a:pos x="416027" y="560984"/>
              </a:cxn>
              <a:cxn ang="0">
                <a:pos x="392915" y="560984"/>
              </a:cxn>
              <a:cxn ang="0">
                <a:pos x="392915" y="399051"/>
              </a:cxn>
              <a:cxn ang="0">
                <a:pos x="28891" y="5783"/>
              </a:cxn>
              <a:cxn ang="0">
                <a:pos x="0" y="5783"/>
              </a:cxn>
              <a:cxn ang="0">
                <a:pos x="0" y="2122487"/>
              </a:cxn>
              <a:cxn ang="0">
                <a:pos x="2149475" y="2122487"/>
              </a:cxn>
              <a:cxn ang="0">
                <a:pos x="2149475" y="1891153"/>
              </a:cxn>
              <a:cxn ang="0">
                <a:pos x="1895236" y="1636686"/>
              </a:cxn>
            </a:cxnLst>
            <a:rect l="0" t="0" r="0" b="0"/>
            <a:pathLst>
              <a:path w="372" h="367">
                <a:moveTo>
                  <a:pt x="328" y="283"/>
                </a:moveTo>
                <a:cubicBezTo>
                  <a:pt x="257" y="283"/>
                  <a:pt x="257" y="283"/>
                  <a:pt x="257" y="283"/>
                </a:cubicBezTo>
                <a:cubicBezTo>
                  <a:pt x="257" y="244"/>
                  <a:pt x="257" y="244"/>
                  <a:pt x="257" y="244"/>
                </a:cubicBezTo>
                <a:cubicBezTo>
                  <a:pt x="257" y="209"/>
                  <a:pt x="229" y="181"/>
                  <a:pt x="194" y="181"/>
                </a:cubicBezTo>
                <a:cubicBezTo>
                  <a:pt x="113" y="181"/>
                  <a:pt x="113" y="181"/>
                  <a:pt x="113" y="181"/>
                </a:cubicBezTo>
                <a:cubicBezTo>
                  <a:pt x="113" y="137"/>
                  <a:pt x="113" y="137"/>
                  <a:pt x="113" y="137"/>
                </a:cubicBezTo>
                <a:cubicBezTo>
                  <a:pt x="113" y="115"/>
                  <a:pt x="94" y="97"/>
                  <a:pt x="72" y="97"/>
                </a:cubicBezTo>
                <a:cubicBezTo>
                  <a:pt x="68" y="97"/>
                  <a:pt x="68" y="97"/>
                  <a:pt x="68" y="97"/>
                </a:cubicBezTo>
                <a:cubicBezTo>
                  <a:pt x="68" y="69"/>
                  <a:pt x="68" y="69"/>
                  <a:pt x="68" y="69"/>
                </a:cubicBezTo>
                <a:cubicBezTo>
                  <a:pt x="68" y="33"/>
                  <a:pt x="41" y="2"/>
                  <a:pt x="5" y="1"/>
                </a:cubicBezTo>
                <a:cubicBezTo>
                  <a:pt x="3" y="0"/>
                  <a:pt x="2" y="1"/>
                  <a:pt x="0" y="1"/>
                </a:cubicBezTo>
                <a:cubicBezTo>
                  <a:pt x="0" y="367"/>
                  <a:pt x="0" y="367"/>
                  <a:pt x="0" y="367"/>
                </a:cubicBezTo>
                <a:cubicBezTo>
                  <a:pt x="372" y="367"/>
                  <a:pt x="372" y="367"/>
                  <a:pt x="372" y="367"/>
                </a:cubicBezTo>
                <a:cubicBezTo>
                  <a:pt x="372" y="327"/>
                  <a:pt x="372" y="327"/>
                  <a:pt x="372" y="327"/>
                </a:cubicBezTo>
                <a:cubicBezTo>
                  <a:pt x="372" y="302"/>
                  <a:pt x="352" y="283"/>
                  <a:pt x="328" y="283"/>
                </a:cubicBezTo>
                <a:close/>
              </a:path>
            </a:pathLst>
          </a:custGeom>
          <a:solidFill>
            <a:srgbClr val="569337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37" name="Freeform 22"/>
          <p:cNvSpPr/>
          <p:nvPr/>
        </p:nvSpPr>
        <p:spPr>
          <a:xfrm>
            <a:off x="7700963" y="4897438"/>
            <a:ext cx="2616200" cy="1735137"/>
          </a:xfrm>
          <a:custGeom>
            <a:avLst/>
            <a:gdLst/>
            <a:ahLst/>
            <a:cxnLst>
              <a:cxn ang="0">
                <a:pos x="2431391" y="1174109"/>
              </a:cxn>
              <a:cxn ang="0">
                <a:pos x="2142627" y="1174109"/>
              </a:cxn>
              <a:cxn ang="0">
                <a:pos x="2142627" y="1012163"/>
              </a:cxn>
              <a:cxn ang="0">
                <a:pos x="1882740" y="751893"/>
              </a:cxn>
              <a:cxn ang="0">
                <a:pos x="1547774" y="751893"/>
              </a:cxn>
              <a:cxn ang="0">
                <a:pos x="1547774" y="572595"/>
              </a:cxn>
              <a:cxn ang="0">
                <a:pos x="1380291" y="404865"/>
              </a:cxn>
              <a:cxn ang="0">
                <a:pos x="1362965" y="404865"/>
              </a:cxn>
              <a:cxn ang="0">
                <a:pos x="1362965" y="289190"/>
              </a:cxn>
              <a:cxn ang="0">
                <a:pos x="1103078" y="5784"/>
              </a:cxn>
              <a:cxn ang="0">
                <a:pos x="814314" y="277622"/>
              </a:cxn>
              <a:cxn ang="0">
                <a:pos x="814314" y="306541"/>
              </a:cxn>
              <a:cxn ang="0">
                <a:pos x="802763" y="306541"/>
              </a:cxn>
              <a:cxn ang="0">
                <a:pos x="577528" y="532109"/>
              </a:cxn>
              <a:cxn ang="0">
                <a:pos x="577528" y="670920"/>
              </a:cxn>
              <a:cxn ang="0">
                <a:pos x="508224" y="670920"/>
              </a:cxn>
              <a:cxn ang="0">
                <a:pos x="311865" y="861785"/>
              </a:cxn>
              <a:cxn ang="0">
                <a:pos x="311865" y="1012163"/>
              </a:cxn>
              <a:cxn ang="0">
                <a:pos x="179034" y="1012163"/>
              </a:cxn>
              <a:cxn ang="0">
                <a:pos x="0" y="1197245"/>
              </a:cxn>
              <a:cxn ang="0">
                <a:pos x="0" y="1573191"/>
              </a:cxn>
              <a:cxn ang="0">
                <a:pos x="386943" y="1573191"/>
              </a:cxn>
              <a:cxn ang="0">
                <a:pos x="386943" y="1561623"/>
              </a:cxn>
              <a:cxn ang="0">
                <a:pos x="577528" y="1561623"/>
              </a:cxn>
              <a:cxn ang="0">
                <a:pos x="577528" y="1642596"/>
              </a:cxn>
              <a:cxn ang="0">
                <a:pos x="941370" y="1642596"/>
              </a:cxn>
              <a:cxn ang="0">
                <a:pos x="941370" y="1607894"/>
              </a:cxn>
              <a:cxn ang="0">
                <a:pos x="1362965" y="1607894"/>
              </a:cxn>
              <a:cxn ang="0">
                <a:pos x="1362965" y="1532704"/>
              </a:cxn>
              <a:cxn ang="0">
                <a:pos x="1472695" y="1532704"/>
              </a:cxn>
              <a:cxn ang="0">
                <a:pos x="1472695" y="1654164"/>
              </a:cxn>
              <a:cxn ang="0">
                <a:pos x="2027122" y="1654164"/>
              </a:cxn>
              <a:cxn ang="0">
                <a:pos x="2027122" y="1735137"/>
              </a:cxn>
              <a:cxn ang="0">
                <a:pos x="2616200" y="1735137"/>
              </a:cxn>
              <a:cxn ang="0">
                <a:pos x="2616200" y="1359191"/>
              </a:cxn>
              <a:cxn ang="0">
                <a:pos x="2431391" y="1174109"/>
              </a:cxn>
            </a:cxnLst>
            <a:rect l="0" t="0" r="0" b="0"/>
            <a:pathLst>
              <a:path w="453" h="300">
                <a:moveTo>
                  <a:pt x="421" y="203"/>
                </a:moveTo>
                <a:cubicBezTo>
                  <a:pt x="371" y="203"/>
                  <a:pt x="371" y="203"/>
                  <a:pt x="371" y="203"/>
                </a:cubicBezTo>
                <a:cubicBezTo>
                  <a:pt x="371" y="175"/>
                  <a:pt x="371" y="175"/>
                  <a:pt x="371" y="175"/>
                </a:cubicBezTo>
                <a:cubicBezTo>
                  <a:pt x="371" y="150"/>
                  <a:pt x="351" y="130"/>
                  <a:pt x="326" y="130"/>
                </a:cubicBezTo>
                <a:cubicBezTo>
                  <a:pt x="268" y="130"/>
                  <a:pt x="268" y="130"/>
                  <a:pt x="268" y="130"/>
                </a:cubicBezTo>
                <a:cubicBezTo>
                  <a:pt x="268" y="99"/>
                  <a:pt x="268" y="99"/>
                  <a:pt x="268" y="99"/>
                </a:cubicBezTo>
                <a:cubicBezTo>
                  <a:pt x="268" y="83"/>
                  <a:pt x="255" y="70"/>
                  <a:pt x="239" y="70"/>
                </a:cubicBezTo>
                <a:cubicBezTo>
                  <a:pt x="236" y="70"/>
                  <a:pt x="236" y="70"/>
                  <a:pt x="236" y="70"/>
                </a:cubicBezTo>
                <a:cubicBezTo>
                  <a:pt x="236" y="50"/>
                  <a:pt x="236" y="50"/>
                  <a:pt x="236" y="50"/>
                </a:cubicBezTo>
                <a:cubicBezTo>
                  <a:pt x="236" y="24"/>
                  <a:pt x="216" y="2"/>
                  <a:pt x="191" y="1"/>
                </a:cubicBezTo>
                <a:cubicBezTo>
                  <a:pt x="163" y="0"/>
                  <a:pt x="141" y="22"/>
                  <a:pt x="141" y="48"/>
                </a:cubicBezTo>
                <a:cubicBezTo>
                  <a:pt x="141" y="53"/>
                  <a:pt x="141" y="53"/>
                  <a:pt x="141" y="53"/>
                </a:cubicBezTo>
                <a:cubicBezTo>
                  <a:pt x="139" y="53"/>
                  <a:pt x="139" y="53"/>
                  <a:pt x="139" y="53"/>
                </a:cubicBezTo>
                <a:cubicBezTo>
                  <a:pt x="118" y="53"/>
                  <a:pt x="100" y="70"/>
                  <a:pt x="100" y="92"/>
                </a:cubicBezTo>
                <a:cubicBezTo>
                  <a:pt x="100" y="116"/>
                  <a:pt x="100" y="116"/>
                  <a:pt x="100" y="116"/>
                </a:cubicBezTo>
                <a:cubicBezTo>
                  <a:pt x="88" y="116"/>
                  <a:pt x="88" y="116"/>
                  <a:pt x="88" y="116"/>
                </a:cubicBezTo>
                <a:cubicBezTo>
                  <a:pt x="69" y="116"/>
                  <a:pt x="54" y="131"/>
                  <a:pt x="54" y="149"/>
                </a:cubicBezTo>
                <a:cubicBezTo>
                  <a:pt x="54" y="175"/>
                  <a:pt x="54" y="175"/>
                  <a:pt x="54" y="175"/>
                </a:cubicBezTo>
                <a:cubicBezTo>
                  <a:pt x="31" y="175"/>
                  <a:pt x="31" y="175"/>
                  <a:pt x="31" y="175"/>
                </a:cubicBezTo>
                <a:cubicBezTo>
                  <a:pt x="14" y="175"/>
                  <a:pt x="0" y="189"/>
                  <a:pt x="0" y="207"/>
                </a:cubicBezTo>
                <a:cubicBezTo>
                  <a:pt x="0" y="272"/>
                  <a:pt x="0" y="272"/>
                  <a:pt x="0" y="272"/>
                </a:cubicBezTo>
                <a:cubicBezTo>
                  <a:pt x="67" y="272"/>
                  <a:pt x="67" y="272"/>
                  <a:pt x="67" y="272"/>
                </a:cubicBezTo>
                <a:cubicBezTo>
                  <a:pt x="67" y="270"/>
                  <a:pt x="67" y="270"/>
                  <a:pt x="67" y="270"/>
                </a:cubicBezTo>
                <a:cubicBezTo>
                  <a:pt x="100" y="270"/>
                  <a:pt x="100" y="270"/>
                  <a:pt x="100" y="270"/>
                </a:cubicBezTo>
                <a:cubicBezTo>
                  <a:pt x="100" y="284"/>
                  <a:pt x="100" y="284"/>
                  <a:pt x="100" y="284"/>
                </a:cubicBezTo>
                <a:cubicBezTo>
                  <a:pt x="163" y="284"/>
                  <a:pt x="163" y="284"/>
                  <a:pt x="163" y="284"/>
                </a:cubicBezTo>
                <a:cubicBezTo>
                  <a:pt x="163" y="278"/>
                  <a:pt x="163" y="278"/>
                  <a:pt x="163" y="278"/>
                </a:cubicBezTo>
                <a:cubicBezTo>
                  <a:pt x="236" y="278"/>
                  <a:pt x="236" y="278"/>
                  <a:pt x="236" y="278"/>
                </a:cubicBezTo>
                <a:cubicBezTo>
                  <a:pt x="236" y="265"/>
                  <a:pt x="236" y="265"/>
                  <a:pt x="236" y="265"/>
                </a:cubicBezTo>
                <a:cubicBezTo>
                  <a:pt x="255" y="265"/>
                  <a:pt x="255" y="265"/>
                  <a:pt x="255" y="265"/>
                </a:cubicBezTo>
                <a:cubicBezTo>
                  <a:pt x="255" y="286"/>
                  <a:pt x="255" y="286"/>
                  <a:pt x="255" y="286"/>
                </a:cubicBezTo>
                <a:cubicBezTo>
                  <a:pt x="351" y="286"/>
                  <a:pt x="351" y="286"/>
                  <a:pt x="351" y="286"/>
                </a:cubicBezTo>
                <a:cubicBezTo>
                  <a:pt x="351" y="300"/>
                  <a:pt x="351" y="300"/>
                  <a:pt x="351" y="300"/>
                </a:cubicBezTo>
                <a:cubicBezTo>
                  <a:pt x="453" y="300"/>
                  <a:pt x="453" y="300"/>
                  <a:pt x="453" y="300"/>
                </a:cubicBezTo>
                <a:cubicBezTo>
                  <a:pt x="453" y="235"/>
                  <a:pt x="453" y="235"/>
                  <a:pt x="453" y="235"/>
                </a:cubicBezTo>
                <a:cubicBezTo>
                  <a:pt x="453" y="217"/>
                  <a:pt x="439" y="203"/>
                  <a:pt x="421" y="203"/>
                </a:cubicBezTo>
                <a:close/>
              </a:path>
            </a:pathLst>
          </a:custGeom>
          <a:solidFill>
            <a:srgbClr val="55780C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38" name="Freeform 34"/>
          <p:cNvSpPr/>
          <p:nvPr/>
        </p:nvSpPr>
        <p:spPr>
          <a:xfrm>
            <a:off x="8775700" y="4903788"/>
            <a:ext cx="1541463" cy="1728787"/>
          </a:xfrm>
          <a:custGeom>
            <a:avLst/>
            <a:gdLst/>
            <a:ahLst/>
            <a:cxnLst>
              <a:cxn ang="0">
                <a:pos x="1356718" y="1167943"/>
              </a:cxn>
              <a:cxn ang="0">
                <a:pos x="1068055" y="1167943"/>
              </a:cxn>
              <a:cxn ang="0">
                <a:pos x="1068055" y="1006050"/>
              </a:cxn>
              <a:cxn ang="0">
                <a:pos x="808258" y="745865"/>
              </a:cxn>
              <a:cxn ang="0">
                <a:pos x="473408" y="745865"/>
              </a:cxn>
              <a:cxn ang="0">
                <a:pos x="473408" y="566626"/>
              </a:cxn>
              <a:cxn ang="0">
                <a:pos x="305983" y="398951"/>
              </a:cxn>
              <a:cxn ang="0">
                <a:pos x="288663" y="398951"/>
              </a:cxn>
              <a:cxn ang="0">
                <a:pos x="288663" y="283313"/>
              </a:cxn>
              <a:cxn ang="0">
                <a:pos x="28866" y="0"/>
              </a:cxn>
              <a:cxn ang="0">
                <a:pos x="0" y="0"/>
              </a:cxn>
              <a:cxn ang="0">
                <a:pos x="0" y="1601585"/>
              </a:cxn>
              <a:cxn ang="0">
                <a:pos x="288663" y="1601585"/>
              </a:cxn>
              <a:cxn ang="0">
                <a:pos x="288663" y="1526421"/>
              </a:cxn>
              <a:cxn ang="0">
                <a:pos x="398356" y="1526421"/>
              </a:cxn>
              <a:cxn ang="0">
                <a:pos x="398356" y="1647840"/>
              </a:cxn>
              <a:cxn ang="0">
                <a:pos x="952589" y="1647840"/>
              </a:cxn>
              <a:cxn ang="0">
                <a:pos x="952589" y="1728787"/>
              </a:cxn>
              <a:cxn ang="0">
                <a:pos x="1541463" y="1728787"/>
              </a:cxn>
              <a:cxn ang="0">
                <a:pos x="1541463" y="1352964"/>
              </a:cxn>
              <a:cxn ang="0">
                <a:pos x="1356718" y="1167943"/>
              </a:cxn>
            </a:cxnLst>
            <a:rect l="0" t="0" r="0" b="0"/>
            <a:pathLst>
              <a:path w="267" h="299">
                <a:moveTo>
                  <a:pt x="235" y="202"/>
                </a:moveTo>
                <a:cubicBezTo>
                  <a:pt x="185" y="202"/>
                  <a:pt x="185" y="202"/>
                  <a:pt x="185" y="202"/>
                </a:cubicBezTo>
                <a:cubicBezTo>
                  <a:pt x="185" y="174"/>
                  <a:pt x="185" y="174"/>
                  <a:pt x="185" y="174"/>
                </a:cubicBezTo>
                <a:cubicBezTo>
                  <a:pt x="185" y="149"/>
                  <a:pt x="165" y="129"/>
                  <a:pt x="140" y="129"/>
                </a:cubicBezTo>
                <a:cubicBezTo>
                  <a:pt x="82" y="129"/>
                  <a:pt x="82" y="129"/>
                  <a:pt x="82" y="129"/>
                </a:cubicBezTo>
                <a:cubicBezTo>
                  <a:pt x="82" y="98"/>
                  <a:pt x="82" y="98"/>
                  <a:pt x="82" y="98"/>
                </a:cubicBezTo>
                <a:cubicBezTo>
                  <a:pt x="82" y="82"/>
                  <a:pt x="69" y="69"/>
                  <a:pt x="53" y="69"/>
                </a:cubicBezTo>
                <a:cubicBezTo>
                  <a:pt x="50" y="69"/>
                  <a:pt x="50" y="69"/>
                  <a:pt x="50" y="69"/>
                </a:cubicBezTo>
                <a:cubicBezTo>
                  <a:pt x="50" y="49"/>
                  <a:pt x="50" y="49"/>
                  <a:pt x="50" y="49"/>
                </a:cubicBezTo>
                <a:cubicBezTo>
                  <a:pt x="50" y="23"/>
                  <a:pt x="30" y="1"/>
                  <a:pt x="5" y="0"/>
                </a:cubicBezTo>
                <a:cubicBezTo>
                  <a:pt x="3" y="0"/>
                  <a:pt x="1" y="0"/>
                  <a:pt x="0" y="0"/>
                </a:cubicBezTo>
                <a:cubicBezTo>
                  <a:pt x="0" y="277"/>
                  <a:pt x="0" y="277"/>
                  <a:pt x="0" y="277"/>
                </a:cubicBezTo>
                <a:cubicBezTo>
                  <a:pt x="50" y="277"/>
                  <a:pt x="50" y="277"/>
                  <a:pt x="50" y="277"/>
                </a:cubicBezTo>
                <a:cubicBezTo>
                  <a:pt x="50" y="264"/>
                  <a:pt x="50" y="264"/>
                  <a:pt x="50" y="264"/>
                </a:cubicBezTo>
                <a:cubicBezTo>
                  <a:pt x="69" y="264"/>
                  <a:pt x="69" y="264"/>
                  <a:pt x="69" y="264"/>
                </a:cubicBezTo>
                <a:cubicBezTo>
                  <a:pt x="69" y="285"/>
                  <a:pt x="69" y="285"/>
                  <a:pt x="69" y="285"/>
                </a:cubicBezTo>
                <a:cubicBezTo>
                  <a:pt x="165" y="285"/>
                  <a:pt x="165" y="285"/>
                  <a:pt x="165" y="285"/>
                </a:cubicBezTo>
                <a:cubicBezTo>
                  <a:pt x="165" y="299"/>
                  <a:pt x="165" y="299"/>
                  <a:pt x="165" y="299"/>
                </a:cubicBezTo>
                <a:cubicBezTo>
                  <a:pt x="267" y="299"/>
                  <a:pt x="267" y="299"/>
                  <a:pt x="267" y="299"/>
                </a:cubicBezTo>
                <a:cubicBezTo>
                  <a:pt x="267" y="234"/>
                  <a:pt x="267" y="234"/>
                  <a:pt x="267" y="234"/>
                </a:cubicBezTo>
                <a:cubicBezTo>
                  <a:pt x="267" y="216"/>
                  <a:pt x="253" y="202"/>
                  <a:pt x="235" y="202"/>
                </a:cubicBezTo>
                <a:close/>
              </a:path>
            </a:pathLst>
          </a:custGeom>
          <a:solidFill>
            <a:srgbClr val="48660A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39" name="Freeform 74"/>
          <p:cNvSpPr/>
          <p:nvPr/>
        </p:nvSpPr>
        <p:spPr>
          <a:xfrm>
            <a:off x="11315700" y="4527550"/>
            <a:ext cx="138113" cy="727075"/>
          </a:xfrm>
          <a:custGeom>
            <a:avLst/>
            <a:gdLst/>
            <a:ahLst/>
            <a:cxnLst>
              <a:cxn ang="0">
                <a:pos x="0" y="727075"/>
              </a:cxn>
              <a:cxn ang="0">
                <a:pos x="138113" y="599544"/>
              </a:cxn>
              <a:cxn ang="0">
                <a:pos x="138113" y="0"/>
              </a:cxn>
              <a:cxn ang="0">
                <a:pos x="5877" y="0"/>
              </a:cxn>
              <a:cxn ang="0">
                <a:pos x="0" y="727075"/>
              </a:cxn>
            </a:cxnLst>
            <a:rect l="0" t="0" r="0" b="0"/>
            <a:pathLst>
              <a:path w="94" h="496">
                <a:moveTo>
                  <a:pt x="0" y="496"/>
                </a:moveTo>
                <a:lnTo>
                  <a:pt x="94" y="409"/>
                </a:lnTo>
                <a:lnTo>
                  <a:pt x="94" y="0"/>
                </a:lnTo>
                <a:lnTo>
                  <a:pt x="4" y="0"/>
                </a:lnTo>
                <a:lnTo>
                  <a:pt x="0" y="496"/>
                </a:lnTo>
                <a:close/>
              </a:path>
            </a:pathLst>
          </a:custGeom>
          <a:solidFill>
            <a:srgbClr val="68503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40" name="Freeform 75"/>
          <p:cNvSpPr/>
          <p:nvPr/>
        </p:nvSpPr>
        <p:spPr>
          <a:xfrm>
            <a:off x="10137775" y="4178300"/>
            <a:ext cx="293688" cy="1417638"/>
          </a:xfrm>
          <a:custGeom>
            <a:avLst/>
            <a:gdLst/>
            <a:ahLst/>
            <a:cxnLst>
              <a:cxn ang="0">
                <a:pos x="293688" y="1417638"/>
              </a:cxn>
              <a:cxn ang="0">
                <a:pos x="0" y="1163491"/>
              </a:cxn>
              <a:cxn ang="0">
                <a:pos x="0" y="0"/>
              </a:cxn>
              <a:cxn ang="0">
                <a:pos x="293688" y="0"/>
              </a:cxn>
              <a:cxn ang="0">
                <a:pos x="293688" y="1417638"/>
              </a:cxn>
            </a:cxnLst>
            <a:rect l="0" t="0" r="0" b="0"/>
            <a:pathLst>
              <a:path w="200" h="965">
                <a:moveTo>
                  <a:pt x="200" y="965"/>
                </a:moveTo>
                <a:lnTo>
                  <a:pt x="0" y="792"/>
                </a:lnTo>
                <a:lnTo>
                  <a:pt x="0" y="0"/>
                </a:lnTo>
                <a:lnTo>
                  <a:pt x="200" y="0"/>
                </a:lnTo>
                <a:lnTo>
                  <a:pt x="200" y="965"/>
                </a:lnTo>
                <a:close/>
              </a:path>
            </a:pathLst>
          </a:custGeom>
          <a:solidFill>
            <a:srgbClr val="D3C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41" name="Freeform 76"/>
          <p:cNvSpPr/>
          <p:nvPr/>
        </p:nvSpPr>
        <p:spPr>
          <a:xfrm>
            <a:off x="10502900" y="4757738"/>
            <a:ext cx="374650" cy="1771650"/>
          </a:xfrm>
          <a:custGeom>
            <a:avLst/>
            <a:gdLst/>
            <a:ahLst/>
            <a:cxnLst>
              <a:cxn ang="0">
                <a:pos x="374650" y="0"/>
              </a:cxn>
              <a:cxn ang="0">
                <a:pos x="0" y="0"/>
              </a:cxn>
              <a:cxn ang="0">
                <a:pos x="4408" y="1307437"/>
              </a:cxn>
              <a:cxn ang="0">
                <a:pos x="114599" y="1423490"/>
              </a:cxn>
              <a:cxn ang="0">
                <a:pos x="114599" y="1771650"/>
              </a:cxn>
              <a:cxn ang="0">
                <a:pos x="374650" y="1771650"/>
              </a:cxn>
              <a:cxn ang="0">
                <a:pos x="374650" y="1683508"/>
              </a:cxn>
              <a:cxn ang="0">
                <a:pos x="374650" y="1683508"/>
              </a:cxn>
              <a:cxn ang="0">
                <a:pos x="374650" y="0"/>
              </a:cxn>
            </a:cxnLst>
            <a:rect l="0" t="0" r="0" b="0"/>
            <a:pathLst>
              <a:path w="255" h="1206">
                <a:moveTo>
                  <a:pt x="255" y="0"/>
                </a:moveTo>
                <a:lnTo>
                  <a:pt x="0" y="0"/>
                </a:lnTo>
                <a:lnTo>
                  <a:pt x="3" y="890"/>
                </a:lnTo>
                <a:lnTo>
                  <a:pt x="78" y="969"/>
                </a:lnTo>
                <a:lnTo>
                  <a:pt x="78" y="1206"/>
                </a:lnTo>
                <a:lnTo>
                  <a:pt x="255" y="1206"/>
                </a:lnTo>
                <a:lnTo>
                  <a:pt x="255" y="1146"/>
                </a:lnTo>
                <a:lnTo>
                  <a:pt x="255" y="1146"/>
                </a:lnTo>
                <a:lnTo>
                  <a:pt x="255" y="0"/>
                </a:lnTo>
                <a:close/>
              </a:path>
            </a:pathLst>
          </a:custGeom>
          <a:solidFill>
            <a:srgbClr val="D3C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42" name="Freeform 77"/>
          <p:cNvSpPr/>
          <p:nvPr/>
        </p:nvSpPr>
        <p:spPr>
          <a:xfrm>
            <a:off x="10871200" y="4127500"/>
            <a:ext cx="450850" cy="2401888"/>
          </a:xfrm>
          <a:custGeom>
            <a:avLst/>
            <a:gdLst/>
            <a:ahLst/>
            <a:cxnLst>
              <a:cxn ang="0">
                <a:pos x="5874" y="2401888"/>
              </a:cxn>
              <a:cxn ang="0">
                <a:pos x="196788" y="2401888"/>
              </a:cxn>
              <a:cxn ang="0">
                <a:pos x="444976" y="2163903"/>
              </a:cxn>
              <a:cxn ang="0">
                <a:pos x="450850" y="0"/>
              </a:cxn>
              <a:cxn ang="0">
                <a:pos x="0" y="0"/>
              </a:cxn>
              <a:cxn ang="0">
                <a:pos x="5874" y="2401888"/>
              </a:cxn>
            </a:cxnLst>
            <a:rect l="0" t="0" r="0" b="0"/>
            <a:pathLst>
              <a:path w="307" h="1635">
                <a:moveTo>
                  <a:pt x="4" y="1635"/>
                </a:moveTo>
                <a:lnTo>
                  <a:pt x="134" y="1635"/>
                </a:lnTo>
                <a:lnTo>
                  <a:pt x="303" y="1473"/>
                </a:lnTo>
                <a:lnTo>
                  <a:pt x="307" y="0"/>
                </a:lnTo>
                <a:lnTo>
                  <a:pt x="0" y="0"/>
                </a:lnTo>
                <a:lnTo>
                  <a:pt x="4" y="1635"/>
                </a:lnTo>
                <a:close/>
              </a:path>
            </a:pathLst>
          </a:custGeom>
          <a:solidFill>
            <a:srgbClr val="8B746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43" name="Freeform 78"/>
          <p:cNvSpPr/>
          <p:nvPr/>
        </p:nvSpPr>
        <p:spPr>
          <a:xfrm>
            <a:off x="10323513" y="4578350"/>
            <a:ext cx="293687" cy="1381125"/>
          </a:xfrm>
          <a:custGeom>
            <a:avLst/>
            <a:gdLst/>
            <a:ahLst/>
            <a:cxnLst>
              <a:cxn ang="0">
                <a:pos x="293687" y="1381125"/>
              </a:cxn>
              <a:cxn ang="0">
                <a:pos x="0" y="1121338"/>
              </a:cxn>
              <a:cxn ang="0">
                <a:pos x="0" y="0"/>
              </a:cxn>
              <a:cxn ang="0">
                <a:pos x="293687" y="0"/>
              </a:cxn>
              <a:cxn ang="0">
                <a:pos x="293687" y="1381125"/>
              </a:cxn>
            </a:cxnLst>
            <a:rect l="0" t="0" r="0" b="0"/>
            <a:pathLst>
              <a:path w="200" h="941">
                <a:moveTo>
                  <a:pt x="200" y="941"/>
                </a:moveTo>
                <a:lnTo>
                  <a:pt x="0" y="764"/>
                </a:lnTo>
                <a:lnTo>
                  <a:pt x="0" y="0"/>
                </a:lnTo>
                <a:lnTo>
                  <a:pt x="200" y="0"/>
                </a:lnTo>
                <a:lnTo>
                  <a:pt x="200" y="941"/>
                </a:lnTo>
                <a:close/>
              </a:path>
            </a:pathLst>
          </a:custGeom>
          <a:solidFill>
            <a:srgbClr val="B6936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44" name="Freeform 79"/>
          <p:cNvSpPr/>
          <p:nvPr/>
        </p:nvSpPr>
        <p:spPr>
          <a:xfrm>
            <a:off x="10502900" y="4289425"/>
            <a:ext cx="374650" cy="1682750"/>
          </a:xfrm>
          <a:custGeom>
            <a:avLst/>
            <a:gdLst/>
            <a:ahLst/>
            <a:cxnLst>
              <a:cxn ang="0">
                <a:pos x="374650" y="1682750"/>
              </a:cxn>
              <a:cxn ang="0">
                <a:pos x="4408" y="1306848"/>
              </a:cxn>
              <a:cxn ang="0">
                <a:pos x="0" y="0"/>
              </a:cxn>
              <a:cxn ang="0">
                <a:pos x="374650" y="0"/>
              </a:cxn>
              <a:cxn ang="0">
                <a:pos x="374650" y="1682750"/>
              </a:cxn>
            </a:cxnLst>
            <a:rect l="0" t="0" r="0" b="0"/>
            <a:pathLst>
              <a:path w="255" h="1146">
                <a:moveTo>
                  <a:pt x="255" y="1146"/>
                </a:moveTo>
                <a:lnTo>
                  <a:pt x="3" y="890"/>
                </a:lnTo>
                <a:lnTo>
                  <a:pt x="0" y="0"/>
                </a:lnTo>
                <a:lnTo>
                  <a:pt x="255" y="0"/>
                </a:lnTo>
                <a:lnTo>
                  <a:pt x="255" y="1146"/>
                </a:lnTo>
                <a:close/>
              </a:path>
            </a:pathLst>
          </a:custGeom>
          <a:solidFill>
            <a:srgbClr val="8B6B47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45" name="Freeform 80"/>
          <p:cNvSpPr/>
          <p:nvPr/>
        </p:nvSpPr>
        <p:spPr>
          <a:xfrm>
            <a:off x="10877550" y="4289425"/>
            <a:ext cx="295275" cy="1892300"/>
          </a:xfrm>
          <a:custGeom>
            <a:avLst/>
            <a:gdLst/>
            <a:ahLst/>
            <a:cxnLst>
              <a:cxn ang="0">
                <a:pos x="0" y="1892300"/>
              </a:cxn>
              <a:cxn ang="0">
                <a:pos x="295275" y="1638132"/>
              </a:cxn>
              <a:cxn ang="0">
                <a:pos x="295275" y="0"/>
              </a:cxn>
              <a:cxn ang="0">
                <a:pos x="0" y="0"/>
              </a:cxn>
              <a:cxn ang="0">
                <a:pos x="0" y="1892300"/>
              </a:cxn>
            </a:cxnLst>
            <a:rect l="0" t="0" r="0" b="0"/>
            <a:pathLst>
              <a:path w="201" h="1288">
                <a:moveTo>
                  <a:pt x="0" y="1288"/>
                </a:moveTo>
                <a:lnTo>
                  <a:pt x="201" y="1115"/>
                </a:lnTo>
                <a:lnTo>
                  <a:pt x="201" y="0"/>
                </a:lnTo>
                <a:lnTo>
                  <a:pt x="0" y="0"/>
                </a:lnTo>
                <a:lnTo>
                  <a:pt x="0" y="1288"/>
                </a:lnTo>
                <a:close/>
              </a:path>
            </a:pathLst>
          </a:custGeom>
          <a:solidFill>
            <a:srgbClr val="68503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46" name="Freeform 81"/>
          <p:cNvSpPr/>
          <p:nvPr/>
        </p:nvSpPr>
        <p:spPr>
          <a:xfrm>
            <a:off x="10715625" y="4289425"/>
            <a:ext cx="160338" cy="1347788"/>
          </a:xfrm>
          <a:custGeom>
            <a:avLst/>
            <a:gdLst/>
            <a:ahLst/>
            <a:cxnLst>
              <a:cxn ang="0">
                <a:pos x="160338" y="1347788"/>
              </a:cxn>
              <a:cxn ang="0">
                <a:pos x="0" y="1168670"/>
              </a:cxn>
              <a:cxn ang="0">
                <a:pos x="0" y="0"/>
              </a:cxn>
              <a:cxn ang="0">
                <a:pos x="160338" y="0"/>
              </a:cxn>
              <a:cxn ang="0">
                <a:pos x="160338" y="1347788"/>
              </a:cxn>
            </a:cxnLst>
            <a:rect l="0" t="0" r="0" b="0"/>
            <a:pathLst>
              <a:path w="110" h="918">
                <a:moveTo>
                  <a:pt x="110" y="918"/>
                </a:moveTo>
                <a:lnTo>
                  <a:pt x="0" y="796"/>
                </a:lnTo>
                <a:lnTo>
                  <a:pt x="0" y="0"/>
                </a:lnTo>
                <a:lnTo>
                  <a:pt x="110" y="0"/>
                </a:lnTo>
                <a:lnTo>
                  <a:pt x="110" y="918"/>
                </a:lnTo>
                <a:close/>
              </a:path>
            </a:pathLst>
          </a:custGeom>
          <a:solidFill>
            <a:srgbClr val="B6936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47" name="Freeform 82"/>
          <p:cNvSpPr/>
          <p:nvPr/>
        </p:nvSpPr>
        <p:spPr>
          <a:xfrm>
            <a:off x="10877550" y="4289425"/>
            <a:ext cx="214313" cy="1516063"/>
          </a:xfrm>
          <a:custGeom>
            <a:avLst/>
            <a:gdLst/>
            <a:ahLst/>
            <a:cxnLst>
              <a:cxn ang="0">
                <a:pos x="0" y="1516063"/>
              </a:cxn>
              <a:cxn ang="0">
                <a:pos x="208441" y="1307457"/>
              </a:cxn>
              <a:cxn ang="0">
                <a:pos x="214313" y="0"/>
              </a:cxn>
              <a:cxn ang="0">
                <a:pos x="0" y="0"/>
              </a:cxn>
              <a:cxn ang="0">
                <a:pos x="0" y="1516063"/>
              </a:cxn>
            </a:cxnLst>
            <a:rect l="0" t="0" r="0" b="0"/>
            <a:pathLst>
              <a:path w="146" h="1032">
                <a:moveTo>
                  <a:pt x="0" y="1032"/>
                </a:moveTo>
                <a:lnTo>
                  <a:pt x="142" y="890"/>
                </a:lnTo>
                <a:lnTo>
                  <a:pt x="146" y="0"/>
                </a:lnTo>
                <a:lnTo>
                  <a:pt x="0" y="0"/>
                </a:lnTo>
                <a:lnTo>
                  <a:pt x="0" y="1032"/>
                </a:lnTo>
                <a:close/>
              </a:path>
            </a:pathLst>
          </a:custGeom>
          <a:solidFill>
            <a:srgbClr val="D3C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48" name="Freeform 83"/>
          <p:cNvSpPr/>
          <p:nvPr/>
        </p:nvSpPr>
        <p:spPr>
          <a:xfrm>
            <a:off x="9890125" y="3375025"/>
            <a:ext cx="1638300" cy="1389063"/>
          </a:xfrm>
          <a:custGeom>
            <a:avLst/>
            <a:gdLst/>
            <a:ahLst/>
            <a:cxnLst>
              <a:cxn ang="0">
                <a:pos x="1638300" y="561413"/>
              </a:cxn>
              <a:cxn ang="0">
                <a:pos x="1413322" y="335690"/>
              </a:cxn>
              <a:cxn ang="0">
                <a:pos x="1251800" y="399356"/>
              </a:cxn>
              <a:cxn ang="0">
                <a:pos x="1222956" y="381992"/>
              </a:cxn>
              <a:cxn ang="0">
                <a:pos x="1228725" y="358841"/>
              </a:cxn>
              <a:cxn ang="0">
                <a:pos x="1061434" y="196784"/>
              </a:cxn>
              <a:cxn ang="0">
                <a:pos x="1015285" y="202572"/>
              </a:cxn>
              <a:cxn ang="0">
                <a:pos x="1015285" y="196784"/>
              </a:cxn>
              <a:cxn ang="0">
                <a:pos x="819150" y="0"/>
              </a:cxn>
              <a:cxn ang="0">
                <a:pos x="628784" y="196784"/>
              </a:cxn>
              <a:cxn ang="0">
                <a:pos x="674933" y="318327"/>
              </a:cxn>
              <a:cxn ang="0">
                <a:pos x="559560" y="272025"/>
              </a:cxn>
              <a:cxn ang="0">
                <a:pos x="386500" y="445658"/>
              </a:cxn>
              <a:cxn ang="0">
                <a:pos x="409575" y="526686"/>
              </a:cxn>
              <a:cxn ang="0">
                <a:pos x="363426" y="544050"/>
              </a:cxn>
              <a:cxn ang="0">
                <a:pos x="196135" y="445658"/>
              </a:cxn>
              <a:cxn ang="0">
                <a:pos x="0" y="642442"/>
              </a:cxn>
              <a:cxn ang="0">
                <a:pos x="132679" y="821862"/>
              </a:cxn>
              <a:cxn ang="0">
                <a:pos x="23075" y="983920"/>
              </a:cxn>
              <a:cxn ang="0">
                <a:pos x="196135" y="1151765"/>
              </a:cxn>
              <a:cxn ang="0">
                <a:pos x="328814" y="1088099"/>
              </a:cxn>
              <a:cxn ang="0">
                <a:pos x="421112" y="1134401"/>
              </a:cxn>
              <a:cxn ang="0">
                <a:pos x="421112" y="1273308"/>
              </a:cxn>
              <a:cxn ang="0">
                <a:pos x="530717" y="1389063"/>
              </a:cxn>
              <a:cxn ang="0">
                <a:pos x="646090" y="1273308"/>
              </a:cxn>
              <a:cxn ang="0">
                <a:pos x="646090" y="1134401"/>
              </a:cxn>
              <a:cxn ang="0">
                <a:pos x="657627" y="1134401"/>
              </a:cxn>
              <a:cxn ang="0">
                <a:pos x="674933" y="1134401"/>
              </a:cxn>
              <a:cxn ang="0">
                <a:pos x="801844" y="1238581"/>
              </a:cxn>
              <a:cxn ang="0">
                <a:pos x="928755" y="1117038"/>
              </a:cxn>
              <a:cxn ang="0">
                <a:pos x="934523" y="1117038"/>
              </a:cxn>
              <a:cxn ang="0">
                <a:pos x="1061434" y="1238581"/>
              </a:cxn>
              <a:cxn ang="0">
                <a:pos x="1188344" y="1128614"/>
              </a:cxn>
              <a:cxn ang="0">
                <a:pos x="1234494" y="1134401"/>
              </a:cxn>
              <a:cxn ang="0">
                <a:pos x="1511389" y="856589"/>
              </a:cxn>
              <a:cxn ang="0">
                <a:pos x="1499852" y="769772"/>
              </a:cxn>
              <a:cxn ang="0">
                <a:pos x="1638300" y="561413"/>
              </a:cxn>
            </a:cxnLst>
            <a:rect l="0" t="0" r="0" b="0"/>
            <a:pathLst>
              <a:path w="284" h="240">
                <a:moveTo>
                  <a:pt x="284" y="97"/>
                </a:moveTo>
                <a:cubicBezTo>
                  <a:pt x="284" y="75"/>
                  <a:pt x="266" y="58"/>
                  <a:pt x="245" y="58"/>
                </a:cubicBezTo>
                <a:cubicBezTo>
                  <a:pt x="234" y="58"/>
                  <a:pt x="224" y="62"/>
                  <a:pt x="217" y="69"/>
                </a:cubicBezTo>
                <a:cubicBezTo>
                  <a:pt x="216" y="68"/>
                  <a:pt x="214" y="67"/>
                  <a:pt x="212" y="66"/>
                </a:cubicBezTo>
                <a:cubicBezTo>
                  <a:pt x="212" y="65"/>
                  <a:pt x="213" y="64"/>
                  <a:pt x="213" y="62"/>
                </a:cubicBezTo>
                <a:cubicBezTo>
                  <a:pt x="213" y="46"/>
                  <a:pt x="200" y="34"/>
                  <a:pt x="184" y="34"/>
                </a:cubicBezTo>
                <a:cubicBezTo>
                  <a:pt x="181" y="34"/>
                  <a:pt x="178" y="34"/>
                  <a:pt x="176" y="35"/>
                </a:cubicBezTo>
                <a:cubicBezTo>
                  <a:pt x="176" y="35"/>
                  <a:pt x="176" y="34"/>
                  <a:pt x="176" y="34"/>
                </a:cubicBezTo>
                <a:cubicBezTo>
                  <a:pt x="176" y="15"/>
                  <a:pt x="161" y="0"/>
                  <a:pt x="142" y="0"/>
                </a:cubicBezTo>
                <a:cubicBezTo>
                  <a:pt x="124" y="0"/>
                  <a:pt x="109" y="15"/>
                  <a:pt x="109" y="34"/>
                </a:cubicBezTo>
                <a:cubicBezTo>
                  <a:pt x="109" y="42"/>
                  <a:pt x="112" y="49"/>
                  <a:pt x="117" y="55"/>
                </a:cubicBezTo>
                <a:cubicBezTo>
                  <a:pt x="111" y="50"/>
                  <a:pt x="105" y="47"/>
                  <a:pt x="97" y="47"/>
                </a:cubicBezTo>
                <a:cubicBezTo>
                  <a:pt x="80" y="47"/>
                  <a:pt x="67" y="61"/>
                  <a:pt x="67" y="77"/>
                </a:cubicBezTo>
                <a:cubicBezTo>
                  <a:pt x="67" y="83"/>
                  <a:pt x="68" y="87"/>
                  <a:pt x="71" y="91"/>
                </a:cubicBezTo>
                <a:cubicBezTo>
                  <a:pt x="68" y="92"/>
                  <a:pt x="65" y="93"/>
                  <a:pt x="63" y="94"/>
                </a:cubicBezTo>
                <a:cubicBezTo>
                  <a:pt x="57" y="84"/>
                  <a:pt x="46" y="77"/>
                  <a:pt x="34" y="77"/>
                </a:cubicBezTo>
                <a:cubicBezTo>
                  <a:pt x="15" y="77"/>
                  <a:pt x="0" y="92"/>
                  <a:pt x="0" y="111"/>
                </a:cubicBezTo>
                <a:cubicBezTo>
                  <a:pt x="0" y="125"/>
                  <a:pt x="10" y="138"/>
                  <a:pt x="23" y="142"/>
                </a:cubicBezTo>
                <a:cubicBezTo>
                  <a:pt x="12" y="147"/>
                  <a:pt x="4" y="157"/>
                  <a:pt x="4" y="170"/>
                </a:cubicBezTo>
                <a:cubicBezTo>
                  <a:pt x="4" y="186"/>
                  <a:pt x="17" y="199"/>
                  <a:pt x="34" y="199"/>
                </a:cubicBezTo>
                <a:cubicBezTo>
                  <a:pt x="43" y="199"/>
                  <a:pt x="51" y="195"/>
                  <a:pt x="57" y="188"/>
                </a:cubicBezTo>
                <a:cubicBezTo>
                  <a:pt x="60" y="193"/>
                  <a:pt x="66" y="196"/>
                  <a:pt x="73" y="196"/>
                </a:cubicBezTo>
                <a:cubicBezTo>
                  <a:pt x="73" y="220"/>
                  <a:pt x="73" y="220"/>
                  <a:pt x="73" y="220"/>
                </a:cubicBezTo>
                <a:cubicBezTo>
                  <a:pt x="73" y="231"/>
                  <a:pt x="82" y="240"/>
                  <a:pt x="92" y="240"/>
                </a:cubicBezTo>
                <a:cubicBezTo>
                  <a:pt x="103" y="240"/>
                  <a:pt x="112" y="231"/>
                  <a:pt x="112" y="220"/>
                </a:cubicBezTo>
                <a:cubicBezTo>
                  <a:pt x="112" y="196"/>
                  <a:pt x="112" y="196"/>
                  <a:pt x="112" y="196"/>
                </a:cubicBezTo>
                <a:cubicBezTo>
                  <a:pt x="113" y="196"/>
                  <a:pt x="113" y="196"/>
                  <a:pt x="114" y="196"/>
                </a:cubicBezTo>
                <a:cubicBezTo>
                  <a:pt x="115" y="196"/>
                  <a:pt x="116" y="196"/>
                  <a:pt x="117" y="196"/>
                </a:cubicBezTo>
                <a:cubicBezTo>
                  <a:pt x="119" y="207"/>
                  <a:pt x="128" y="214"/>
                  <a:pt x="139" y="214"/>
                </a:cubicBezTo>
                <a:cubicBezTo>
                  <a:pt x="151" y="214"/>
                  <a:pt x="161" y="205"/>
                  <a:pt x="161" y="193"/>
                </a:cubicBezTo>
                <a:cubicBezTo>
                  <a:pt x="161" y="193"/>
                  <a:pt x="162" y="193"/>
                  <a:pt x="162" y="193"/>
                </a:cubicBezTo>
                <a:cubicBezTo>
                  <a:pt x="162" y="205"/>
                  <a:pt x="172" y="214"/>
                  <a:pt x="184" y="214"/>
                </a:cubicBezTo>
                <a:cubicBezTo>
                  <a:pt x="195" y="214"/>
                  <a:pt x="205" y="206"/>
                  <a:pt x="206" y="195"/>
                </a:cubicBezTo>
                <a:cubicBezTo>
                  <a:pt x="209" y="196"/>
                  <a:pt x="211" y="196"/>
                  <a:pt x="214" y="196"/>
                </a:cubicBezTo>
                <a:cubicBezTo>
                  <a:pt x="240" y="196"/>
                  <a:pt x="262" y="174"/>
                  <a:pt x="262" y="148"/>
                </a:cubicBezTo>
                <a:cubicBezTo>
                  <a:pt x="262" y="143"/>
                  <a:pt x="261" y="138"/>
                  <a:pt x="260" y="133"/>
                </a:cubicBezTo>
                <a:cubicBezTo>
                  <a:pt x="274" y="127"/>
                  <a:pt x="284" y="113"/>
                  <a:pt x="284" y="97"/>
                </a:cubicBezTo>
                <a:close/>
              </a:path>
            </a:pathLst>
          </a:custGeom>
          <a:solidFill>
            <a:srgbClr val="00B98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49" name="Freeform 84"/>
          <p:cNvSpPr/>
          <p:nvPr/>
        </p:nvSpPr>
        <p:spPr>
          <a:xfrm>
            <a:off x="10431463" y="3375025"/>
            <a:ext cx="1096962" cy="1389063"/>
          </a:xfrm>
          <a:custGeom>
            <a:avLst/>
            <a:gdLst/>
            <a:ahLst/>
            <a:cxnLst>
              <a:cxn ang="0">
                <a:pos x="871796" y="335690"/>
              </a:cxn>
              <a:cxn ang="0">
                <a:pos x="710139" y="399356"/>
              </a:cxn>
              <a:cxn ang="0">
                <a:pos x="681271" y="381992"/>
              </a:cxn>
              <a:cxn ang="0">
                <a:pos x="687045" y="358841"/>
              </a:cxn>
              <a:cxn ang="0">
                <a:pos x="519614" y="196784"/>
              </a:cxn>
              <a:cxn ang="0">
                <a:pos x="473426" y="202572"/>
              </a:cxn>
              <a:cxn ang="0">
                <a:pos x="473426" y="196784"/>
              </a:cxn>
              <a:cxn ang="0">
                <a:pos x="277127" y="0"/>
              </a:cxn>
              <a:cxn ang="0">
                <a:pos x="86602" y="196784"/>
              </a:cxn>
              <a:cxn ang="0">
                <a:pos x="132790" y="318327"/>
              </a:cxn>
              <a:cxn ang="0">
                <a:pos x="17320" y="272025"/>
              </a:cxn>
              <a:cxn ang="0">
                <a:pos x="0" y="277813"/>
              </a:cxn>
              <a:cxn ang="0">
                <a:pos x="0" y="1389063"/>
              </a:cxn>
              <a:cxn ang="0">
                <a:pos x="103923" y="1273308"/>
              </a:cxn>
              <a:cxn ang="0">
                <a:pos x="103923" y="1134401"/>
              </a:cxn>
              <a:cxn ang="0">
                <a:pos x="115470" y="1134401"/>
              </a:cxn>
              <a:cxn ang="0">
                <a:pos x="132790" y="1134401"/>
              </a:cxn>
              <a:cxn ang="0">
                <a:pos x="259807" y="1238581"/>
              </a:cxn>
              <a:cxn ang="0">
                <a:pos x="386823" y="1117038"/>
              </a:cxn>
              <a:cxn ang="0">
                <a:pos x="392597" y="1117038"/>
              </a:cxn>
              <a:cxn ang="0">
                <a:pos x="519614" y="1238581"/>
              </a:cxn>
              <a:cxn ang="0">
                <a:pos x="646630" y="1128614"/>
              </a:cxn>
              <a:cxn ang="0">
                <a:pos x="692818" y="1134401"/>
              </a:cxn>
              <a:cxn ang="0">
                <a:pos x="969945" y="856589"/>
              </a:cxn>
              <a:cxn ang="0">
                <a:pos x="958398" y="769772"/>
              </a:cxn>
              <a:cxn ang="0">
                <a:pos x="1096962" y="561413"/>
              </a:cxn>
              <a:cxn ang="0">
                <a:pos x="871796" y="335690"/>
              </a:cxn>
            </a:cxnLst>
            <a:rect l="0" t="0" r="0" b="0"/>
            <a:pathLst>
              <a:path w="190" h="240">
                <a:moveTo>
                  <a:pt x="151" y="58"/>
                </a:moveTo>
                <a:cubicBezTo>
                  <a:pt x="140" y="58"/>
                  <a:pt x="130" y="62"/>
                  <a:pt x="123" y="69"/>
                </a:cubicBezTo>
                <a:cubicBezTo>
                  <a:pt x="122" y="68"/>
                  <a:pt x="120" y="67"/>
                  <a:pt x="118" y="66"/>
                </a:cubicBezTo>
                <a:cubicBezTo>
                  <a:pt x="118" y="65"/>
                  <a:pt x="119" y="64"/>
                  <a:pt x="119" y="62"/>
                </a:cubicBezTo>
                <a:cubicBezTo>
                  <a:pt x="119" y="46"/>
                  <a:pt x="106" y="34"/>
                  <a:pt x="90" y="34"/>
                </a:cubicBezTo>
                <a:cubicBezTo>
                  <a:pt x="87" y="34"/>
                  <a:pt x="84" y="34"/>
                  <a:pt x="82" y="35"/>
                </a:cubicBezTo>
                <a:cubicBezTo>
                  <a:pt x="82" y="35"/>
                  <a:pt x="82" y="34"/>
                  <a:pt x="82" y="34"/>
                </a:cubicBezTo>
                <a:cubicBezTo>
                  <a:pt x="82" y="15"/>
                  <a:pt x="67" y="0"/>
                  <a:pt x="48" y="0"/>
                </a:cubicBezTo>
                <a:cubicBezTo>
                  <a:pt x="30" y="0"/>
                  <a:pt x="15" y="15"/>
                  <a:pt x="15" y="34"/>
                </a:cubicBezTo>
                <a:cubicBezTo>
                  <a:pt x="15" y="42"/>
                  <a:pt x="18" y="49"/>
                  <a:pt x="23" y="55"/>
                </a:cubicBezTo>
                <a:cubicBezTo>
                  <a:pt x="17" y="50"/>
                  <a:pt x="11" y="47"/>
                  <a:pt x="3" y="47"/>
                </a:cubicBezTo>
                <a:cubicBezTo>
                  <a:pt x="2" y="47"/>
                  <a:pt x="1" y="48"/>
                  <a:pt x="0" y="48"/>
                </a:cubicBezTo>
                <a:cubicBezTo>
                  <a:pt x="0" y="240"/>
                  <a:pt x="0" y="240"/>
                  <a:pt x="0" y="240"/>
                </a:cubicBezTo>
                <a:cubicBezTo>
                  <a:pt x="10" y="240"/>
                  <a:pt x="18" y="231"/>
                  <a:pt x="18" y="220"/>
                </a:cubicBezTo>
                <a:cubicBezTo>
                  <a:pt x="18" y="196"/>
                  <a:pt x="18" y="196"/>
                  <a:pt x="18" y="196"/>
                </a:cubicBezTo>
                <a:cubicBezTo>
                  <a:pt x="19" y="196"/>
                  <a:pt x="19" y="196"/>
                  <a:pt x="20" y="196"/>
                </a:cubicBezTo>
                <a:cubicBezTo>
                  <a:pt x="21" y="196"/>
                  <a:pt x="22" y="196"/>
                  <a:pt x="23" y="196"/>
                </a:cubicBezTo>
                <a:cubicBezTo>
                  <a:pt x="25" y="207"/>
                  <a:pt x="34" y="214"/>
                  <a:pt x="45" y="214"/>
                </a:cubicBezTo>
                <a:cubicBezTo>
                  <a:pt x="57" y="214"/>
                  <a:pt x="67" y="205"/>
                  <a:pt x="67" y="193"/>
                </a:cubicBezTo>
                <a:cubicBezTo>
                  <a:pt x="67" y="193"/>
                  <a:pt x="68" y="193"/>
                  <a:pt x="68" y="193"/>
                </a:cubicBezTo>
                <a:cubicBezTo>
                  <a:pt x="68" y="205"/>
                  <a:pt x="78" y="214"/>
                  <a:pt x="90" y="214"/>
                </a:cubicBezTo>
                <a:cubicBezTo>
                  <a:pt x="101" y="214"/>
                  <a:pt x="111" y="206"/>
                  <a:pt x="112" y="195"/>
                </a:cubicBezTo>
                <a:cubicBezTo>
                  <a:pt x="115" y="196"/>
                  <a:pt x="117" y="196"/>
                  <a:pt x="120" y="196"/>
                </a:cubicBezTo>
                <a:cubicBezTo>
                  <a:pt x="146" y="196"/>
                  <a:pt x="168" y="174"/>
                  <a:pt x="168" y="148"/>
                </a:cubicBezTo>
                <a:cubicBezTo>
                  <a:pt x="168" y="143"/>
                  <a:pt x="167" y="138"/>
                  <a:pt x="166" y="133"/>
                </a:cubicBezTo>
                <a:cubicBezTo>
                  <a:pt x="180" y="127"/>
                  <a:pt x="190" y="113"/>
                  <a:pt x="190" y="97"/>
                </a:cubicBezTo>
                <a:cubicBezTo>
                  <a:pt x="190" y="75"/>
                  <a:pt x="172" y="58"/>
                  <a:pt x="151" y="58"/>
                </a:cubicBezTo>
                <a:close/>
              </a:path>
            </a:pathLst>
          </a:custGeom>
          <a:solidFill>
            <a:srgbClr val="009A6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50" name="Freeform 85"/>
          <p:cNvSpPr/>
          <p:nvPr/>
        </p:nvSpPr>
        <p:spPr>
          <a:xfrm>
            <a:off x="11004550" y="3578225"/>
            <a:ext cx="523875" cy="1023938"/>
          </a:xfrm>
          <a:custGeom>
            <a:avLst/>
            <a:gdLst/>
            <a:ahLst/>
            <a:cxnLst>
              <a:cxn ang="0">
                <a:pos x="299357" y="133054"/>
              </a:cxn>
              <a:cxn ang="0">
                <a:pos x="138165" y="196689"/>
              </a:cxn>
              <a:cxn ang="0">
                <a:pos x="109380" y="179334"/>
              </a:cxn>
              <a:cxn ang="0">
                <a:pos x="115137" y="156194"/>
              </a:cxn>
              <a:cxn ang="0">
                <a:pos x="0" y="0"/>
              </a:cxn>
              <a:cxn ang="0">
                <a:pos x="0" y="1023938"/>
              </a:cxn>
              <a:cxn ang="0">
                <a:pos x="74839" y="925594"/>
              </a:cxn>
              <a:cxn ang="0">
                <a:pos x="120894" y="931379"/>
              </a:cxn>
              <a:cxn ang="0">
                <a:pos x="397224" y="653701"/>
              </a:cxn>
              <a:cxn ang="0">
                <a:pos x="385710" y="566926"/>
              </a:cxn>
              <a:cxn ang="0">
                <a:pos x="523875" y="358668"/>
              </a:cxn>
              <a:cxn ang="0">
                <a:pos x="299357" y="133054"/>
              </a:cxn>
            </a:cxnLst>
            <a:rect l="0" t="0" r="0" b="0"/>
            <a:pathLst>
              <a:path w="91" h="177">
                <a:moveTo>
                  <a:pt x="52" y="23"/>
                </a:moveTo>
                <a:cubicBezTo>
                  <a:pt x="41" y="23"/>
                  <a:pt x="31" y="27"/>
                  <a:pt x="24" y="34"/>
                </a:cubicBezTo>
                <a:cubicBezTo>
                  <a:pt x="23" y="33"/>
                  <a:pt x="21" y="32"/>
                  <a:pt x="19" y="31"/>
                </a:cubicBezTo>
                <a:cubicBezTo>
                  <a:pt x="19" y="30"/>
                  <a:pt x="20" y="29"/>
                  <a:pt x="20" y="27"/>
                </a:cubicBezTo>
                <a:cubicBezTo>
                  <a:pt x="20" y="14"/>
                  <a:pt x="11" y="4"/>
                  <a:pt x="0" y="0"/>
                </a:cubicBezTo>
                <a:cubicBezTo>
                  <a:pt x="0" y="177"/>
                  <a:pt x="0" y="177"/>
                  <a:pt x="0" y="177"/>
                </a:cubicBezTo>
                <a:cubicBezTo>
                  <a:pt x="7" y="174"/>
                  <a:pt x="12" y="168"/>
                  <a:pt x="13" y="160"/>
                </a:cubicBezTo>
                <a:cubicBezTo>
                  <a:pt x="16" y="161"/>
                  <a:pt x="18" y="161"/>
                  <a:pt x="21" y="161"/>
                </a:cubicBezTo>
                <a:cubicBezTo>
                  <a:pt x="47" y="161"/>
                  <a:pt x="69" y="139"/>
                  <a:pt x="69" y="113"/>
                </a:cubicBezTo>
                <a:cubicBezTo>
                  <a:pt x="69" y="108"/>
                  <a:pt x="68" y="103"/>
                  <a:pt x="67" y="98"/>
                </a:cubicBezTo>
                <a:cubicBezTo>
                  <a:pt x="81" y="92"/>
                  <a:pt x="91" y="78"/>
                  <a:pt x="91" y="62"/>
                </a:cubicBezTo>
                <a:cubicBezTo>
                  <a:pt x="91" y="40"/>
                  <a:pt x="73" y="23"/>
                  <a:pt x="52" y="23"/>
                </a:cubicBezTo>
                <a:close/>
              </a:path>
            </a:pathLst>
          </a:custGeom>
          <a:solidFill>
            <a:srgbClr val="00AC6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51" name="Freeform 86"/>
          <p:cNvSpPr/>
          <p:nvPr/>
        </p:nvSpPr>
        <p:spPr>
          <a:xfrm>
            <a:off x="11079163" y="4202113"/>
            <a:ext cx="530225" cy="561975"/>
          </a:xfrm>
          <a:custGeom>
            <a:avLst/>
            <a:gdLst/>
            <a:ahLst/>
            <a:cxnLst>
              <a:cxn ang="0">
                <a:pos x="363089" y="69523"/>
              </a:cxn>
              <a:cxn ang="0">
                <a:pos x="270876" y="92697"/>
              </a:cxn>
              <a:cxn ang="0">
                <a:pos x="138320" y="0"/>
              </a:cxn>
              <a:cxn ang="0">
                <a:pos x="0" y="139045"/>
              </a:cxn>
              <a:cxn ang="0">
                <a:pos x="97976" y="272297"/>
              </a:cxn>
              <a:cxn ang="0">
                <a:pos x="40343" y="399755"/>
              </a:cxn>
              <a:cxn ang="0">
                <a:pos x="201716" y="561975"/>
              </a:cxn>
              <a:cxn ang="0">
                <a:pos x="357326" y="411343"/>
              </a:cxn>
              <a:cxn ang="0">
                <a:pos x="363089" y="411343"/>
              </a:cxn>
              <a:cxn ang="0">
                <a:pos x="530225" y="237536"/>
              </a:cxn>
              <a:cxn ang="0">
                <a:pos x="363089" y="69523"/>
              </a:cxn>
            </a:cxnLst>
            <a:rect l="0" t="0" r="0" b="0"/>
            <a:pathLst>
              <a:path w="92" h="97">
                <a:moveTo>
                  <a:pt x="63" y="12"/>
                </a:moveTo>
                <a:cubicBezTo>
                  <a:pt x="57" y="12"/>
                  <a:pt x="51" y="13"/>
                  <a:pt x="47" y="16"/>
                </a:cubicBezTo>
                <a:cubicBezTo>
                  <a:pt x="44" y="7"/>
                  <a:pt x="35" y="0"/>
                  <a:pt x="24" y="0"/>
                </a:cubicBezTo>
                <a:cubicBezTo>
                  <a:pt x="10" y="0"/>
                  <a:pt x="0" y="11"/>
                  <a:pt x="0" y="24"/>
                </a:cubicBezTo>
                <a:cubicBezTo>
                  <a:pt x="0" y="35"/>
                  <a:pt x="7" y="45"/>
                  <a:pt x="17" y="47"/>
                </a:cubicBezTo>
                <a:cubicBezTo>
                  <a:pt x="11" y="53"/>
                  <a:pt x="7" y="60"/>
                  <a:pt x="7" y="69"/>
                </a:cubicBezTo>
                <a:cubicBezTo>
                  <a:pt x="7" y="85"/>
                  <a:pt x="19" y="97"/>
                  <a:pt x="35" y="97"/>
                </a:cubicBezTo>
                <a:cubicBezTo>
                  <a:pt x="49" y="97"/>
                  <a:pt x="62" y="86"/>
                  <a:pt x="62" y="71"/>
                </a:cubicBezTo>
                <a:cubicBezTo>
                  <a:pt x="62" y="71"/>
                  <a:pt x="63" y="71"/>
                  <a:pt x="63" y="71"/>
                </a:cubicBezTo>
                <a:cubicBezTo>
                  <a:pt x="79" y="71"/>
                  <a:pt x="92" y="58"/>
                  <a:pt x="92" y="41"/>
                </a:cubicBezTo>
                <a:cubicBezTo>
                  <a:pt x="92" y="25"/>
                  <a:pt x="79" y="12"/>
                  <a:pt x="63" y="12"/>
                </a:cubicBezTo>
                <a:close/>
              </a:path>
            </a:pathLst>
          </a:custGeom>
          <a:solidFill>
            <a:srgbClr val="00664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52" name="Oval 87"/>
          <p:cNvSpPr/>
          <p:nvPr/>
        </p:nvSpPr>
        <p:spPr>
          <a:xfrm>
            <a:off x="11661775" y="4243388"/>
            <a:ext cx="155575" cy="150812"/>
          </a:xfrm>
          <a:prstGeom prst="ellipse">
            <a:avLst/>
          </a:prstGeom>
          <a:solidFill>
            <a:srgbClr val="00AC65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53" name="Oval 88"/>
          <p:cNvSpPr/>
          <p:nvPr/>
        </p:nvSpPr>
        <p:spPr>
          <a:xfrm>
            <a:off x="10385425" y="4849813"/>
            <a:ext cx="174625" cy="179387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54" name="Oval 89"/>
          <p:cNvSpPr/>
          <p:nvPr/>
        </p:nvSpPr>
        <p:spPr>
          <a:xfrm>
            <a:off x="9940925" y="3594100"/>
            <a:ext cx="144463" cy="139700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55" name="Oval 90"/>
          <p:cNvSpPr/>
          <p:nvPr/>
        </p:nvSpPr>
        <p:spPr>
          <a:xfrm>
            <a:off x="10652125" y="3733800"/>
            <a:ext cx="168275" cy="168275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56" name="Oval 91"/>
          <p:cNvSpPr/>
          <p:nvPr/>
        </p:nvSpPr>
        <p:spPr>
          <a:xfrm>
            <a:off x="10560050" y="3987800"/>
            <a:ext cx="392113" cy="388938"/>
          </a:xfrm>
          <a:prstGeom prst="ellipse">
            <a:avLst/>
          </a:prstGeom>
          <a:solidFill>
            <a:srgbClr val="00664F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57" name="Freeform 92"/>
          <p:cNvSpPr/>
          <p:nvPr/>
        </p:nvSpPr>
        <p:spPr>
          <a:xfrm>
            <a:off x="9109075" y="5648325"/>
            <a:ext cx="98425" cy="301625"/>
          </a:xfrm>
          <a:custGeom>
            <a:avLst/>
            <a:gdLst/>
            <a:ahLst/>
            <a:cxnLst>
              <a:cxn ang="0">
                <a:pos x="98425" y="301625"/>
              </a:cxn>
              <a:cxn ang="0">
                <a:pos x="0" y="225115"/>
              </a:cxn>
              <a:cxn ang="0">
                <a:pos x="0" y="75038"/>
              </a:cxn>
              <a:cxn ang="0">
                <a:pos x="98425" y="0"/>
              </a:cxn>
              <a:cxn ang="0">
                <a:pos x="98425" y="301625"/>
              </a:cxn>
            </a:cxnLst>
            <a:rect l="0" t="0" r="0" b="0"/>
            <a:pathLst>
              <a:path w="67" h="205">
                <a:moveTo>
                  <a:pt x="67" y="205"/>
                </a:moveTo>
                <a:lnTo>
                  <a:pt x="0" y="153"/>
                </a:lnTo>
                <a:lnTo>
                  <a:pt x="0" y="51"/>
                </a:lnTo>
                <a:lnTo>
                  <a:pt x="67" y="0"/>
                </a:lnTo>
                <a:lnTo>
                  <a:pt x="67" y="205"/>
                </a:lnTo>
                <a:close/>
              </a:path>
            </a:pathLst>
          </a:custGeom>
          <a:solidFill>
            <a:srgbClr val="D3B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58" name="Freeform 93"/>
          <p:cNvSpPr/>
          <p:nvPr/>
        </p:nvSpPr>
        <p:spPr>
          <a:xfrm>
            <a:off x="9202738" y="5208588"/>
            <a:ext cx="346075" cy="1638300"/>
          </a:xfrm>
          <a:custGeom>
            <a:avLst/>
            <a:gdLst/>
            <a:ahLst/>
            <a:cxnLst>
              <a:cxn ang="0">
                <a:pos x="346075" y="1268030"/>
              </a:cxn>
              <a:cxn ang="0">
                <a:pos x="340209" y="0"/>
              </a:cxn>
              <a:cxn ang="0">
                <a:pos x="0" y="0"/>
              </a:cxn>
              <a:cxn ang="0">
                <a:pos x="0" y="927146"/>
              </a:cxn>
              <a:cxn ang="0">
                <a:pos x="137843" y="1041753"/>
              </a:cxn>
              <a:cxn ang="0">
                <a:pos x="137843" y="1638300"/>
              </a:cxn>
              <a:cxn ang="0">
                <a:pos x="346075" y="1638300"/>
              </a:cxn>
              <a:cxn ang="0">
                <a:pos x="346075" y="1268030"/>
              </a:cxn>
              <a:cxn ang="0">
                <a:pos x="346075" y="1268030"/>
              </a:cxn>
            </a:cxnLst>
            <a:rect l="0" t="0" r="0" b="0"/>
            <a:pathLst>
              <a:path w="236" h="1115">
                <a:moveTo>
                  <a:pt x="236" y="863"/>
                </a:moveTo>
                <a:lnTo>
                  <a:pt x="232" y="0"/>
                </a:lnTo>
                <a:lnTo>
                  <a:pt x="0" y="0"/>
                </a:lnTo>
                <a:lnTo>
                  <a:pt x="0" y="631"/>
                </a:lnTo>
                <a:lnTo>
                  <a:pt x="94" y="709"/>
                </a:lnTo>
                <a:lnTo>
                  <a:pt x="94" y="1115"/>
                </a:lnTo>
                <a:lnTo>
                  <a:pt x="236" y="1115"/>
                </a:lnTo>
                <a:lnTo>
                  <a:pt x="236" y="863"/>
                </a:lnTo>
                <a:lnTo>
                  <a:pt x="236" y="863"/>
                </a:lnTo>
                <a:close/>
              </a:path>
            </a:pathLst>
          </a:custGeom>
          <a:solidFill>
            <a:srgbClr val="9B745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59" name="Freeform 94"/>
          <p:cNvSpPr/>
          <p:nvPr/>
        </p:nvSpPr>
        <p:spPr>
          <a:xfrm>
            <a:off x="9544050" y="5208588"/>
            <a:ext cx="352425" cy="1211262"/>
          </a:xfrm>
          <a:custGeom>
            <a:avLst/>
            <a:gdLst/>
            <a:ahLst/>
            <a:cxnLst>
              <a:cxn ang="0">
                <a:pos x="0" y="1211262"/>
              </a:cxn>
              <a:cxn ang="0">
                <a:pos x="346551" y="856997"/>
              </a:cxn>
              <a:cxn ang="0">
                <a:pos x="352425" y="0"/>
              </a:cxn>
              <a:cxn ang="0">
                <a:pos x="5874" y="0"/>
              </a:cxn>
              <a:cxn ang="0">
                <a:pos x="0" y="1211262"/>
              </a:cxn>
            </a:cxnLst>
            <a:rect l="0" t="0" r="0" b="0"/>
            <a:pathLst>
              <a:path w="240" h="824">
                <a:moveTo>
                  <a:pt x="0" y="824"/>
                </a:moveTo>
                <a:lnTo>
                  <a:pt x="236" y="583"/>
                </a:lnTo>
                <a:lnTo>
                  <a:pt x="240" y="0"/>
                </a:lnTo>
                <a:lnTo>
                  <a:pt x="4" y="0"/>
                </a:lnTo>
                <a:lnTo>
                  <a:pt x="0" y="824"/>
                </a:lnTo>
                <a:close/>
              </a:path>
            </a:pathLst>
          </a:custGeom>
          <a:solidFill>
            <a:srgbClr val="8B746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60" name="Freeform 95"/>
          <p:cNvSpPr/>
          <p:nvPr/>
        </p:nvSpPr>
        <p:spPr>
          <a:xfrm>
            <a:off x="9544050" y="5208588"/>
            <a:ext cx="212725" cy="933450"/>
          </a:xfrm>
          <a:custGeom>
            <a:avLst/>
            <a:gdLst/>
            <a:ahLst/>
            <a:cxnLst>
              <a:cxn ang="0">
                <a:pos x="212725" y="748230"/>
              </a:cxn>
              <a:cxn ang="0">
                <a:pos x="212725" y="0"/>
              </a:cxn>
              <a:cxn ang="0">
                <a:pos x="0" y="0"/>
              </a:cxn>
              <a:cxn ang="0">
                <a:pos x="5868" y="933450"/>
              </a:cxn>
              <a:cxn ang="0">
                <a:pos x="212725" y="748230"/>
              </a:cxn>
            </a:cxnLst>
            <a:rect l="0" t="0" r="0" b="0"/>
            <a:pathLst>
              <a:path w="145" h="635">
                <a:moveTo>
                  <a:pt x="145" y="509"/>
                </a:moveTo>
                <a:lnTo>
                  <a:pt x="145" y="0"/>
                </a:lnTo>
                <a:lnTo>
                  <a:pt x="0" y="0"/>
                </a:lnTo>
                <a:lnTo>
                  <a:pt x="4" y="635"/>
                </a:lnTo>
                <a:lnTo>
                  <a:pt x="145" y="509"/>
                </a:lnTo>
                <a:close/>
              </a:path>
            </a:pathLst>
          </a:custGeom>
          <a:solidFill>
            <a:srgbClr val="685035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61" name="Freeform 96"/>
          <p:cNvSpPr/>
          <p:nvPr/>
        </p:nvSpPr>
        <p:spPr>
          <a:xfrm>
            <a:off x="9369425" y="5208588"/>
            <a:ext cx="179388" cy="868362"/>
          </a:xfrm>
          <a:custGeom>
            <a:avLst/>
            <a:gdLst/>
            <a:ahLst/>
            <a:cxnLst>
              <a:cxn ang="0">
                <a:pos x="179388" y="868362"/>
              </a:cxn>
              <a:cxn ang="0">
                <a:pos x="5882" y="700861"/>
              </a:cxn>
              <a:cxn ang="0">
                <a:pos x="0" y="0"/>
              </a:cxn>
              <a:cxn ang="0">
                <a:pos x="173506" y="0"/>
              </a:cxn>
              <a:cxn ang="0">
                <a:pos x="179388" y="868362"/>
              </a:cxn>
            </a:cxnLst>
            <a:rect l="0" t="0" r="0" b="0"/>
            <a:pathLst>
              <a:path w="122" h="591">
                <a:moveTo>
                  <a:pt x="122" y="591"/>
                </a:moveTo>
                <a:lnTo>
                  <a:pt x="4" y="477"/>
                </a:lnTo>
                <a:lnTo>
                  <a:pt x="0" y="0"/>
                </a:lnTo>
                <a:lnTo>
                  <a:pt x="118" y="0"/>
                </a:lnTo>
                <a:lnTo>
                  <a:pt x="122" y="591"/>
                </a:lnTo>
                <a:close/>
              </a:path>
            </a:pathLst>
          </a:custGeom>
          <a:solidFill>
            <a:srgbClr val="B6936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62" name="Freeform 97"/>
          <p:cNvSpPr/>
          <p:nvPr/>
        </p:nvSpPr>
        <p:spPr>
          <a:xfrm>
            <a:off x="9294813" y="5208588"/>
            <a:ext cx="254000" cy="642937"/>
          </a:xfrm>
          <a:custGeom>
            <a:avLst/>
            <a:gdLst/>
            <a:ahLst/>
            <a:cxnLst>
              <a:cxn ang="0">
                <a:pos x="248127" y="642937"/>
              </a:cxn>
              <a:cxn ang="0">
                <a:pos x="0" y="411010"/>
              </a:cxn>
              <a:cxn ang="0">
                <a:pos x="0" y="0"/>
              </a:cxn>
              <a:cxn ang="0">
                <a:pos x="254000" y="0"/>
              </a:cxn>
              <a:cxn ang="0">
                <a:pos x="248127" y="642937"/>
              </a:cxn>
            </a:cxnLst>
            <a:rect l="0" t="0" r="0" b="0"/>
            <a:pathLst>
              <a:path w="173" h="438">
                <a:moveTo>
                  <a:pt x="169" y="438"/>
                </a:moveTo>
                <a:lnTo>
                  <a:pt x="0" y="280"/>
                </a:lnTo>
                <a:lnTo>
                  <a:pt x="0" y="0"/>
                </a:lnTo>
                <a:lnTo>
                  <a:pt x="173" y="0"/>
                </a:lnTo>
                <a:lnTo>
                  <a:pt x="169" y="438"/>
                </a:lnTo>
                <a:close/>
              </a:path>
            </a:pathLst>
          </a:custGeom>
          <a:solidFill>
            <a:srgbClr val="D3B899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63" name="Freeform 98"/>
          <p:cNvSpPr/>
          <p:nvPr/>
        </p:nvSpPr>
        <p:spPr>
          <a:xfrm>
            <a:off x="9548813" y="5602288"/>
            <a:ext cx="87312" cy="369887"/>
          </a:xfrm>
          <a:custGeom>
            <a:avLst/>
            <a:gdLst/>
            <a:ahLst/>
            <a:cxnLst>
              <a:cxn ang="0">
                <a:pos x="0" y="369887"/>
              </a:cxn>
              <a:cxn ang="0">
                <a:pos x="87312" y="295029"/>
              </a:cxn>
              <a:cxn ang="0">
                <a:pos x="87312" y="80729"/>
              </a:cxn>
              <a:cxn ang="0">
                <a:pos x="0" y="0"/>
              </a:cxn>
              <a:cxn ang="0">
                <a:pos x="0" y="369887"/>
              </a:cxn>
            </a:cxnLst>
            <a:rect l="0" t="0" r="0" b="0"/>
            <a:pathLst>
              <a:path w="59" h="252">
                <a:moveTo>
                  <a:pt x="0" y="252"/>
                </a:moveTo>
                <a:lnTo>
                  <a:pt x="59" y="201"/>
                </a:lnTo>
                <a:lnTo>
                  <a:pt x="59" y="55"/>
                </a:lnTo>
                <a:lnTo>
                  <a:pt x="0" y="0"/>
                </a:lnTo>
                <a:lnTo>
                  <a:pt x="0" y="252"/>
                </a:lnTo>
                <a:close/>
              </a:path>
            </a:pathLst>
          </a:custGeom>
          <a:solidFill>
            <a:srgbClr val="8B746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64" name="Oval 99"/>
          <p:cNvSpPr/>
          <p:nvPr/>
        </p:nvSpPr>
        <p:spPr>
          <a:xfrm>
            <a:off x="10052050" y="5551488"/>
            <a:ext cx="200025" cy="201612"/>
          </a:xfrm>
          <a:prstGeom prst="ellipse">
            <a:avLst/>
          </a:prstGeom>
          <a:solidFill>
            <a:srgbClr val="007457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65" name="Oval 100"/>
          <p:cNvSpPr/>
          <p:nvPr/>
        </p:nvSpPr>
        <p:spPr>
          <a:xfrm>
            <a:off x="8556625" y="4429125"/>
            <a:ext cx="230188" cy="230188"/>
          </a:xfrm>
          <a:prstGeom prst="ellipse">
            <a:avLst/>
          </a:prstGeom>
          <a:solidFill>
            <a:srgbClr val="007457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66" name="Freeform 104"/>
          <p:cNvSpPr/>
          <p:nvPr/>
        </p:nvSpPr>
        <p:spPr>
          <a:xfrm>
            <a:off x="9097963" y="4289425"/>
            <a:ext cx="207962" cy="104775"/>
          </a:xfrm>
          <a:custGeom>
            <a:avLst/>
            <a:gdLst/>
            <a:ahLst/>
            <a:cxnLst>
              <a:cxn ang="0">
                <a:pos x="103981" y="0"/>
              </a:cxn>
              <a:cxn ang="0">
                <a:pos x="0" y="104775"/>
              </a:cxn>
              <a:cxn ang="0">
                <a:pos x="207962" y="104775"/>
              </a:cxn>
              <a:cxn ang="0">
                <a:pos x="103981" y="0"/>
              </a:cxn>
            </a:cxnLst>
            <a:rect l="0" t="0" r="0" b="0"/>
            <a:pathLst>
              <a:path w="36" h="18">
                <a:moveTo>
                  <a:pt x="18" y="0"/>
                </a:moveTo>
                <a:cubicBezTo>
                  <a:pt x="8" y="0"/>
                  <a:pt x="0" y="8"/>
                  <a:pt x="0" y="18"/>
                </a:cubicBezTo>
                <a:cubicBezTo>
                  <a:pt x="36" y="18"/>
                  <a:pt x="36" y="18"/>
                  <a:pt x="36" y="18"/>
                </a:cubicBezTo>
                <a:cubicBezTo>
                  <a:pt x="36" y="8"/>
                  <a:pt x="28" y="0"/>
                  <a:pt x="18" y="0"/>
                </a:cubicBezTo>
                <a:close/>
              </a:path>
            </a:pathLst>
          </a:custGeom>
          <a:solidFill>
            <a:srgbClr val="368D4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67" name="Freeform 105"/>
          <p:cNvSpPr/>
          <p:nvPr/>
        </p:nvSpPr>
        <p:spPr>
          <a:xfrm>
            <a:off x="8169275" y="4832350"/>
            <a:ext cx="207963" cy="104775"/>
          </a:xfrm>
          <a:custGeom>
            <a:avLst/>
            <a:gdLst/>
            <a:ahLst/>
            <a:cxnLst>
              <a:cxn ang="0">
                <a:pos x="103982" y="0"/>
              </a:cxn>
              <a:cxn ang="0">
                <a:pos x="0" y="104775"/>
              </a:cxn>
              <a:cxn ang="0">
                <a:pos x="207963" y="104775"/>
              </a:cxn>
              <a:cxn ang="0">
                <a:pos x="103982" y="0"/>
              </a:cxn>
            </a:cxnLst>
            <a:rect l="0" t="0" r="0" b="0"/>
            <a:pathLst>
              <a:path w="36" h="18">
                <a:moveTo>
                  <a:pt x="18" y="0"/>
                </a:moveTo>
                <a:cubicBezTo>
                  <a:pt x="8" y="0"/>
                  <a:pt x="0" y="8"/>
                  <a:pt x="0" y="18"/>
                </a:cubicBezTo>
                <a:cubicBezTo>
                  <a:pt x="36" y="18"/>
                  <a:pt x="36" y="18"/>
                  <a:pt x="36" y="18"/>
                </a:cubicBezTo>
                <a:cubicBezTo>
                  <a:pt x="36" y="8"/>
                  <a:pt x="28" y="0"/>
                  <a:pt x="18" y="0"/>
                </a:cubicBezTo>
                <a:close/>
              </a:path>
            </a:pathLst>
          </a:custGeom>
          <a:solidFill>
            <a:srgbClr val="55780C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68" name="Freeform 106"/>
          <p:cNvSpPr/>
          <p:nvPr/>
        </p:nvSpPr>
        <p:spPr>
          <a:xfrm>
            <a:off x="7839075" y="5291138"/>
            <a:ext cx="209550" cy="103187"/>
          </a:xfrm>
          <a:custGeom>
            <a:avLst/>
            <a:gdLst/>
            <a:ahLst/>
            <a:cxnLst>
              <a:cxn ang="0">
                <a:pos x="104775" y="0"/>
              </a:cxn>
              <a:cxn ang="0">
                <a:pos x="0" y="103187"/>
              </a:cxn>
              <a:cxn ang="0">
                <a:pos x="209550" y="103187"/>
              </a:cxn>
              <a:cxn ang="0">
                <a:pos x="104775" y="0"/>
              </a:cxn>
            </a:cxnLst>
            <a:rect l="0" t="0" r="0" b="0"/>
            <a:pathLst>
              <a:path w="36" h="18">
                <a:moveTo>
                  <a:pt x="18" y="0"/>
                </a:moveTo>
                <a:cubicBezTo>
                  <a:pt x="8" y="0"/>
                  <a:pt x="0" y="8"/>
                  <a:pt x="0" y="18"/>
                </a:cubicBezTo>
                <a:cubicBezTo>
                  <a:pt x="36" y="18"/>
                  <a:pt x="36" y="18"/>
                  <a:pt x="36" y="18"/>
                </a:cubicBezTo>
                <a:cubicBezTo>
                  <a:pt x="36" y="8"/>
                  <a:pt x="28" y="0"/>
                  <a:pt x="18" y="0"/>
                </a:cubicBezTo>
                <a:close/>
              </a:path>
            </a:pathLst>
          </a:custGeom>
          <a:solidFill>
            <a:srgbClr val="55780C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69" name="Freeform 107"/>
          <p:cNvSpPr/>
          <p:nvPr/>
        </p:nvSpPr>
        <p:spPr>
          <a:xfrm>
            <a:off x="8401050" y="5527675"/>
            <a:ext cx="182563" cy="92075"/>
          </a:xfrm>
          <a:custGeom>
            <a:avLst/>
            <a:gdLst/>
            <a:ahLst/>
            <a:cxnLst>
              <a:cxn ang="0">
                <a:pos x="91282" y="0"/>
              </a:cxn>
              <a:cxn ang="0">
                <a:pos x="0" y="92075"/>
              </a:cxn>
              <a:cxn ang="0">
                <a:pos x="182563" y="92075"/>
              </a:cxn>
              <a:cxn ang="0">
                <a:pos x="91282" y="0"/>
              </a:cxn>
            </a:cxnLst>
            <a:rect l="0" t="0" r="0" b="0"/>
            <a:pathLst>
              <a:path w="32" h="16">
                <a:moveTo>
                  <a:pt x="16" y="0"/>
                </a:moveTo>
                <a:cubicBezTo>
                  <a:pt x="7" y="0"/>
                  <a:pt x="0" y="7"/>
                  <a:pt x="0" y="16"/>
                </a:cubicBezTo>
                <a:cubicBezTo>
                  <a:pt x="32" y="16"/>
                  <a:pt x="32" y="16"/>
                  <a:pt x="32" y="16"/>
                </a:cubicBezTo>
                <a:cubicBezTo>
                  <a:pt x="32" y="7"/>
                  <a:pt x="24" y="0"/>
                  <a:pt x="16" y="0"/>
                </a:cubicBezTo>
                <a:close/>
              </a:path>
            </a:pathLst>
          </a:custGeom>
          <a:solidFill>
            <a:srgbClr val="7FA3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70" name="Freeform 108"/>
          <p:cNvSpPr/>
          <p:nvPr/>
        </p:nvSpPr>
        <p:spPr>
          <a:xfrm>
            <a:off x="8694738" y="5280025"/>
            <a:ext cx="184150" cy="92075"/>
          </a:xfrm>
          <a:custGeom>
            <a:avLst/>
            <a:gdLst/>
            <a:ahLst/>
            <a:cxnLst>
              <a:cxn ang="0">
                <a:pos x="92075" y="0"/>
              </a:cxn>
              <a:cxn ang="0">
                <a:pos x="0" y="92075"/>
              </a:cxn>
              <a:cxn ang="0">
                <a:pos x="184150" y="92075"/>
              </a:cxn>
              <a:cxn ang="0">
                <a:pos x="92075" y="0"/>
              </a:cxn>
            </a:cxnLst>
            <a:rect l="0" t="0" r="0" b="0"/>
            <a:pathLst>
              <a:path w="32" h="16">
                <a:moveTo>
                  <a:pt x="16" y="0"/>
                </a:moveTo>
                <a:cubicBezTo>
                  <a:pt x="7" y="0"/>
                  <a:pt x="0" y="7"/>
                  <a:pt x="0" y="16"/>
                </a:cubicBezTo>
                <a:cubicBezTo>
                  <a:pt x="32" y="16"/>
                  <a:pt x="32" y="16"/>
                  <a:pt x="32" y="16"/>
                </a:cubicBezTo>
                <a:cubicBezTo>
                  <a:pt x="32" y="7"/>
                  <a:pt x="25" y="0"/>
                  <a:pt x="16" y="0"/>
                </a:cubicBezTo>
                <a:close/>
              </a:path>
            </a:pathLst>
          </a:custGeom>
          <a:solidFill>
            <a:srgbClr val="7FA3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71" name="Freeform 109"/>
          <p:cNvSpPr/>
          <p:nvPr/>
        </p:nvSpPr>
        <p:spPr>
          <a:xfrm>
            <a:off x="8694738" y="5689600"/>
            <a:ext cx="184150" cy="92075"/>
          </a:xfrm>
          <a:custGeom>
            <a:avLst/>
            <a:gdLst/>
            <a:ahLst/>
            <a:cxnLst>
              <a:cxn ang="0">
                <a:pos x="92075" y="0"/>
              </a:cxn>
              <a:cxn ang="0">
                <a:pos x="0" y="92075"/>
              </a:cxn>
              <a:cxn ang="0">
                <a:pos x="184150" y="92075"/>
              </a:cxn>
              <a:cxn ang="0">
                <a:pos x="92075" y="0"/>
              </a:cxn>
            </a:cxnLst>
            <a:rect l="0" t="0" r="0" b="0"/>
            <a:pathLst>
              <a:path w="32" h="16">
                <a:moveTo>
                  <a:pt x="16" y="0"/>
                </a:moveTo>
                <a:cubicBezTo>
                  <a:pt x="7" y="0"/>
                  <a:pt x="0" y="7"/>
                  <a:pt x="0" y="16"/>
                </a:cubicBezTo>
                <a:cubicBezTo>
                  <a:pt x="32" y="16"/>
                  <a:pt x="32" y="16"/>
                  <a:pt x="32" y="16"/>
                </a:cubicBezTo>
                <a:cubicBezTo>
                  <a:pt x="32" y="7"/>
                  <a:pt x="25" y="0"/>
                  <a:pt x="16" y="0"/>
                </a:cubicBezTo>
                <a:close/>
              </a:path>
            </a:pathLst>
          </a:custGeom>
          <a:solidFill>
            <a:srgbClr val="7FA33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72" name="Freeform 110"/>
          <p:cNvSpPr/>
          <p:nvPr/>
        </p:nvSpPr>
        <p:spPr>
          <a:xfrm>
            <a:off x="8677275" y="3733800"/>
            <a:ext cx="196850" cy="98425"/>
          </a:xfrm>
          <a:custGeom>
            <a:avLst/>
            <a:gdLst/>
            <a:ahLst/>
            <a:cxnLst>
              <a:cxn ang="0">
                <a:pos x="98425" y="0"/>
              </a:cxn>
              <a:cxn ang="0">
                <a:pos x="0" y="98425"/>
              </a:cxn>
              <a:cxn ang="0">
                <a:pos x="196850" y="98425"/>
              </a:cxn>
              <a:cxn ang="0">
                <a:pos x="98425" y="0"/>
              </a:cxn>
            </a:cxnLst>
            <a:rect l="0" t="0" r="0" b="0"/>
            <a:pathLst>
              <a:path w="34" h="17">
                <a:moveTo>
                  <a:pt x="17" y="0"/>
                </a:moveTo>
                <a:cubicBezTo>
                  <a:pt x="7" y="0"/>
                  <a:pt x="0" y="8"/>
                  <a:pt x="0" y="17"/>
                </a:cubicBezTo>
                <a:cubicBezTo>
                  <a:pt x="34" y="17"/>
                  <a:pt x="34" y="17"/>
                  <a:pt x="34" y="17"/>
                </a:cubicBezTo>
                <a:cubicBezTo>
                  <a:pt x="34" y="8"/>
                  <a:pt x="26" y="0"/>
                  <a:pt x="17" y="0"/>
                </a:cubicBezTo>
                <a:close/>
              </a:path>
            </a:pathLst>
          </a:custGeom>
          <a:solidFill>
            <a:srgbClr val="368D4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73" name="Freeform 111"/>
          <p:cNvSpPr/>
          <p:nvPr/>
        </p:nvSpPr>
        <p:spPr>
          <a:xfrm>
            <a:off x="7943850" y="5965825"/>
            <a:ext cx="69850" cy="163513"/>
          </a:xfrm>
          <a:custGeom>
            <a:avLst/>
            <a:gdLst/>
            <a:ahLst/>
            <a:cxnLst>
              <a:cxn ang="0">
                <a:pos x="69850" y="163513"/>
              </a:cxn>
              <a:cxn ang="0">
                <a:pos x="46567" y="163513"/>
              </a:cxn>
              <a:cxn ang="0">
                <a:pos x="46567" y="46718"/>
              </a:cxn>
              <a:cxn ang="0">
                <a:pos x="23283" y="23359"/>
              </a:cxn>
              <a:cxn ang="0">
                <a:pos x="0" y="23359"/>
              </a:cxn>
              <a:cxn ang="0">
                <a:pos x="0" y="0"/>
              </a:cxn>
              <a:cxn ang="0">
                <a:pos x="23283" y="0"/>
              </a:cxn>
              <a:cxn ang="0">
                <a:pos x="69850" y="46718"/>
              </a:cxn>
              <a:cxn ang="0">
                <a:pos x="69850" y="163513"/>
              </a:cxn>
            </a:cxnLst>
            <a:rect l="0" t="0" r="0" b="0"/>
            <a:pathLst>
              <a:path w="12" h="28">
                <a:moveTo>
                  <a:pt x="12" y="28"/>
                </a:moveTo>
                <a:cubicBezTo>
                  <a:pt x="8" y="28"/>
                  <a:pt x="8" y="28"/>
                  <a:pt x="8" y="28"/>
                </a:cubicBezTo>
                <a:cubicBezTo>
                  <a:pt x="8" y="8"/>
                  <a:pt x="8" y="8"/>
                  <a:pt x="8" y="8"/>
                </a:cubicBezTo>
                <a:cubicBezTo>
                  <a:pt x="8" y="6"/>
                  <a:pt x="6" y="4"/>
                  <a:pt x="4" y="4"/>
                </a:cubicBezTo>
                <a:cubicBezTo>
                  <a:pt x="0" y="4"/>
                  <a:pt x="0" y="4"/>
                  <a:pt x="0" y="4"/>
                </a:cubicBezTo>
                <a:cubicBezTo>
                  <a:pt x="0" y="0"/>
                  <a:pt x="0" y="0"/>
                  <a:pt x="0" y="0"/>
                </a:cubicBezTo>
                <a:cubicBezTo>
                  <a:pt x="4" y="0"/>
                  <a:pt x="4" y="0"/>
                  <a:pt x="4" y="0"/>
                </a:cubicBezTo>
                <a:cubicBezTo>
                  <a:pt x="8" y="0"/>
                  <a:pt x="12" y="4"/>
                  <a:pt x="12" y="8"/>
                </a:cubicBezTo>
                <a:lnTo>
                  <a:pt x="12" y="28"/>
                </a:ln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74" name="Rectangle 112"/>
          <p:cNvSpPr/>
          <p:nvPr/>
        </p:nvSpPr>
        <p:spPr>
          <a:xfrm>
            <a:off x="7978775" y="6094413"/>
            <a:ext cx="39688" cy="68262"/>
          </a:xfrm>
          <a:prstGeom prst="rect">
            <a:avLst/>
          </a:prstGeom>
          <a:solidFill>
            <a:srgbClr val="6D5448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75" name="Freeform 113"/>
          <p:cNvSpPr/>
          <p:nvPr/>
        </p:nvSpPr>
        <p:spPr>
          <a:xfrm>
            <a:off x="7378700" y="6002338"/>
            <a:ext cx="160338" cy="98425"/>
          </a:xfrm>
          <a:custGeom>
            <a:avLst/>
            <a:gdLst/>
            <a:ahLst/>
            <a:cxnLst>
              <a:cxn ang="0">
                <a:pos x="22905" y="75266"/>
              </a:cxn>
              <a:cxn ang="0">
                <a:pos x="0" y="75266"/>
              </a:cxn>
              <a:cxn ang="0">
                <a:pos x="62990" y="98425"/>
              </a:cxn>
              <a:cxn ang="0">
                <a:pos x="160338" y="0"/>
              </a:cxn>
              <a:cxn ang="0">
                <a:pos x="120254" y="0"/>
              </a:cxn>
              <a:cxn ang="0">
                <a:pos x="22905" y="75266"/>
              </a:cxn>
            </a:cxnLst>
            <a:rect l="0" t="0" r="0" b="0"/>
            <a:pathLst>
              <a:path w="28" h="17">
                <a:moveTo>
                  <a:pt x="4" y="13"/>
                </a:moveTo>
                <a:cubicBezTo>
                  <a:pt x="3" y="13"/>
                  <a:pt x="2" y="13"/>
                  <a:pt x="0" y="13"/>
                </a:cubicBezTo>
                <a:cubicBezTo>
                  <a:pt x="3" y="15"/>
                  <a:pt x="7" y="17"/>
                  <a:pt x="11" y="17"/>
                </a:cubicBezTo>
                <a:cubicBezTo>
                  <a:pt x="20" y="17"/>
                  <a:pt x="28" y="9"/>
                  <a:pt x="28" y="0"/>
                </a:cubicBezTo>
                <a:cubicBezTo>
                  <a:pt x="21" y="0"/>
                  <a:pt x="21" y="0"/>
                  <a:pt x="21" y="0"/>
                </a:cubicBezTo>
                <a:cubicBezTo>
                  <a:pt x="19" y="7"/>
                  <a:pt x="12" y="13"/>
                  <a:pt x="4" y="13"/>
                </a:cubicBez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76" name="Rectangle 114"/>
          <p:cNvSpPr/>
          <p:nvPr/>
        </p:nvSpPr>
        <p:spPr>
          <a:xfrm>
            <a:off x="7794625" y="6042025"/>
            <a:ext cx="79375" cy="219075"/>
          </a:xfrm>
          <a:prstGeom prst="rect">
            <a:avLst/>
          </a:prstGeom>
          <a:solidFill>
            <a:srgbClr val="6D5448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77" name="Rectangle 115"/>
          <p:cNvSpPr/>
          <p:nvPr/>
        </p:nvSpPr>
        <p:spPr>
          <a:xfrm>
            <a:off x="7567613" y="5989638"/>
            <a:ext cx="80962" cy="271462"/>
          </a:xfrm>
          <a:prstGeom prst="rect">
            <a:avLst/>
          </a:prstGeom>
          <a:solidFill>
            <a:srgbClr val="6D5448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78" name="Freeform 116"/>
          <p:cNvSpPr/>
          <p:nvPr/>
        </p:nvSpPr>
        <p:spPr>
          <a:xfrm>
            <a:off x="7632700" y="5891213"/>
            <a:ext cx="322263" cy="3698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67605"/>
              </a:cxn>
              <a:cxn ang="0">
                <a:pos x="0" y="196502"/>
              </a:cxn>
              <a:cxn ang="0">
                <a:pos x="0" y="369887"/>
              </a:cxn>
              <a:cxn ang="0">
                <a:pos x="86320" y="369887"/>
              </a:cxn>
              <a:cxn ang="0">
                <a:pos x="86320" y="231179"/>
              </a:cxn>
              <a:cxn ang="0">
                <a:pos x="126603" y="196502"/>
              </a:cxn>
              <a:cxn ang="0">
                <a:pos x="201414" y="196502"/>
              </a:cxn>
              <a:cxn ang="0">
                <a:pos x="235943" y="231179"/>
              </a:cxn>
              <a:cxn ang="0">
                <a:pos x="235943" y="369887"/>
              </a:cxn>
              <a:cxn ang="0">
                <a:pos x="322263" y="369887"/>
              </a:cxn>
              <a:cxn ang="0">
                <a:pos x="322263" y="196502"/>
              </a:cxn>
              <a:cxn ang="0">
                <a:pos x="322263" y="150267"/>
              </a:cxn>
              <a:cxn ang="0">
                <a:pos x="322263" y="98251"/>
              </a:cxn>
              <a:cxn ang="0">
                <a:pos x="224433" y="0"/>
              </a:cxn>
              <a:cxn ang="0">
                <a:pos x="0" y="0"/>
              </a:cxn>
            </a:cxnLst>
            <a:rect l="0" t="0" r="0" b="0"/>
            <a:pathLst>
              <a:path w="56" h="64">
                <a:moveTo>
                  <a:pt x="0" y="0"/>
                </a:moveTo>
                <a:cubicBezTo>
                  <a:pt x="0" y="29"/>
                  <a:pt x="0" y="29"/>
                  <a:pt x="0" y="29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64"/>
                  <a:pt x="0" y="64"/>
                  <a:pt x="0" y="64"/>
                </a:cubicBezTo>
                <a:cubicBezTo>
                  <a:pt x="15" y="64"/>
                  <a:pt x="15" y="64"/>
                  <a:pt x="15" y="64"/>
                </a:cubicBezTo>
                <a:cubicBezTo>
                  <a:pt x="15" y="40"/>
                  <a:pt x="15" y="40"/>
                  <a:pt x="15" y="40"/>
                </a:cubicBezTo>
                <a:cubicBezTo>
                  <a:pt x="15" y="37"/>
                  <a:pt x="18" y="34"/>
                  <a:pt x="22" y="34"/>
                </a:cubicBezTo>
                <a:cubicBezTo>
                  <a:pt x="35" y="34"/>
                  <a:pt x="35" y="34"/>
                  <a:pt x="35" y="34"/>
                </a:cubicBezTo>
                <a:cubicBezTo>
                  <a:pt x="38" y="34"/>
                  <a:pt x="41" y="37"/>
                  <a:pt x="41" y="40"/>
                </a:cubicBezTo>
                <a:cubicBezTo>
                  <a:pt x="41" y="64"/>
                  <a:pt x="41" y="64"/>
                  <a:pt x="41" y="64"/>
                </a:cubicBezTo>
                <a:cubicBezTo>
                  <a:pt x="56" y="64"/>
                  <a:pt x="56" y="64"/>
                  <a:pt x="56" y="64"/>
                </a:cubicBezTo>
                <a:cubicBezTo>
                  <a:pt x="56" y="34"/>
                  <a:pt x="56" y="34"/>
                  <a:pt x="56" y="34"/>
                </a:cubicBezTo>
                <a:cubicBezTo>
                  <a:pt x="56" y="26"/>
                  <a:pt x="56" y="26"/>
                  <a:pt x="56" y="26"/>
                </a:cubicBezTo>
                <a:cubicBezTo>
                  <a:pt x="56" y="17"/>
                  <a:pt x="56" y="17"/>
                  <a:pt x="56" y="17"/>
                </a:cubicBezTo>
                <a:cubicBezTo>
                  <a:pt x="56" y="8"/>
                  <a:pt x="48" y="0"/>
                  <a:pt x="39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A4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79" name="Freeform 117"/>
          <p:cNvSpPr/>
          <p:nvPr/>
        </p:nvSpPr>
        <p:spPr>
          <a:xfrm>
            <a:off x="7632700" y="6105525"/>
            <a:ext cx="74613" cy="87313"/>
          </a:xfrm>
          <a:custGeom>
            <a:avLst/>
            <a:gdLst/>
            <a:ahLst/>
            <a:cxnLst>
              <a:cxn ang="0">
                <a:pos x="74613" y="0"/>
              </a:cxn>
              <a:cxn ang="0">
                <a:pos x="5739" y="0"/>
              </a:cxn>
              <a:cxn ang="0">
                <a:pos x="0" y="0"/>
              </a:cxn>
              <a:cxn ang="0">
                <a:pos x="0" y="87313"/>
              </a:cxn>
              <a:cxn ang="0">
                <a:pos x="74613" y="87313"/>
              </a:cxn>
              <a:cxn ang="0">
                <a:pos x="74613" y="0"/>
              </a:cxn>
            </a:cxnLst>
            <a:rect l="0" t="0" r="0" b="0"/>
            <a:pathLst>
              <a:path w="13" h="15">
                <a:moveTo>
                  <a:pt x="13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0" y="0"/>
                </a:cubicBezTo>
                <a:cubicBezTo>
                  <a:pt x="0" y="15"/>
                  <a:pt x="0" y="15"/>
                  <a:pt x="0" y="15"/>
                </a:cubicBezTo>
                <a:cubicBezTo>
                  <a:pt x="13" y="15"/>
                  <a:pt x="13" y="15"/>
                  <a:pt x="13" y="15"/>
                </a:cubicBezTo>
                <a:lnTo>
                  <a:pt x="13" y="0"/>
                </a:lnTo>
                <a:close/>
              </a:path>
            </a:pathLst>
          </a:custGeom>
          <a:solidFill>
            <a:srgbClr val="7E696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80" name="Freeform 118"/>
          <p:cNvSpPr/>
          <p:nvPr/>
        </p:nvSpPr>
        <p:spPr>
          <a:xfrm>
            <a:off x="7632700" y="5891213"/>
            <a:ext cx="74613" cy="1222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2237"/>
              </a:cxn>
              <a:cxn ang="0">
                <a:pos x="28697" y="122237"/>
              </a:cxn>
              <a:cxn ang="0">
                <a:pos x="74613" y="75671"/>
              </a:cxn>
              <a:cxn ang="0">
                <a:pos x="74613" y="0"/>
              </a:cxn>
              <a:cxn ang="0">
                <a:pos x="0" y="0"/>
              </a:cxn>
            </a:cxnLst>
            <a:rect l="0" t="0" r="0" b="0"/>
            <a:pathLst>
              <a:path w="13" h="21">
                <a:moveTo>
                  <a:pt x="0" y="0"/>
                </a:moveTo>
                <a:cubicBezTo>
                  <a:pt x="0" y="21"/>
                  <a:pt x="0" y="21"/>
                  <a:pt x="0" y="21"/>
                </a:cubicBezTo>
                <a:cubicBezTo>
                  <a:pt x="5" y="21"/>
                  <a:pt x="5" y="21"/>
                  <a:pt x="5" y="21"/>
                </a:cubicBezTo>
                <a:cubicBezTo>
                  <a:pt x="9" y="21"/>
                  <a:pt x="13" y="17"/>
                  <a:pt x="13" y="13"/>
                </a:cubicBezTo>
                <a:cubicBezTo>
                  <a:pt x="13" y="0"/>
                  <a:pt x="13" y="0"/>
                  <a:pt x="13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7E696D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81" name="Freeform 119"/>
          <p:cNvSpPr/>
          <p:nvPr/>
        </p:nvSpPr>
        <p:spPr>
          <a:xfrm>
            <a:off x="7453313" y="5694363"/>
            <a:ext cx="138112" cy="284162"/>
          </a:xfrm>
          <a:custGeom>
            <a:avLst/>
            <a:gdLst/>
            <a:ahLst/>
            <a:cxnLst>
              <a:cxn ang="0">
                <a:pos x="138112" y="0"/>
              </a:cxn>
              <a:cxn ang="0">
                <a:pos x="0" y="139181"/>
              </a:cxn>
              <a:cxn ang="0">
                <a:pos x="138112" y="284162"/>
              </a:cxn>
              <a:cxn ang="0">
                <a:pos x="138112" y="0"/>
              </a:cxn>
            </a:cxnLst>
            <a:rect l="0" t="0" r="0" b="0"/>
            <a:pathLst>
              <a:path w="24" h="49">
                <a:moveTo>
                  <a:pt x="24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4" y="49"/>
                </a:cubicBezTo>
                <a:lnTo>
                  <a:pt x="24" y="0"/>
                </a:ln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82" name="Freeform 120"/>
          <p:cNvSpPr/>
          <p:nvPr/>
        </p:nvSpPr>
        <p:spPr>
          <a:xfrm>
            <a:off x="7499350" y="5816600"/>
            <a:ext cx="166688" cy="365125"/>
          </a:xfrm>
          <a:custGeom>
            <a:avLst/>
            <a:gdLst/>
            <a:ahLst/>
            <a:cxnLst>
              <a:cxn ang="0">
                <a:pos x="166688" y="133300"/>
              </a:cxn>
              <a:cxn ang="0">
                <a:pos x="166688" y="34774"/>
              </a:cxn>
              <a:cxn ang="0">
                <a:pos x="137949" y="0"/>
              </a:cxn>
              <a:cxn ang="0">
                <a:pos x="68974" y="0"/>
              </a:cxn>
              <a:cxn ang="0">
                <a:pos x="28739" y="0"/>
              </a:cxn>
              <a:cxn ang="0">
                <a:pos x="0" y="34774"/>
              </a:cxn>
              <a:cxn ang="0">
                <a:pos x="0" y="185460"/>
              </a:cxn>
              <a:cxn ang="0">
                <a:pos x="0" y="283986"/>
              </a:cxn>
              <a:cxn ang="0">
                <a:pos x="74722" y="365125"/>
              </a:cxn>
              <a:cxn ang="0">
                <a:pos x="166688" y="365125"/>
              </a:cxn>
              <a:cxn ang="0">
                <a:pos x="166688" y="307169"/>
              </a:cxn>
              <a:cxn ang="0">
                <a:pos x="97714" y="307169"/>
              </a:cxn>
              <a:cxn ang="0">
                <a:pos x="68974" y="278190"/>
              </a:cxn>
              <a:cxn ang="0">
                <a:pos x="68974" y="185460"/>
              </a:cxn>
              <a:cxn ang="0">
                <a:pos x="120705" y="185460"/>
              </a:cxn>
              <a:cxn ang="0">
                <a:pos x="166688" y="133300"/>
              </a:cxn>
            </a:cxnLst>
            <a:rect l="0" t="0" r="0" b="0"/>
            <a:pathLst>
              <a:path w="29" h="63">
                <a:moveTo>
                  <a:pt x="29" y="23"/>
                </a:moveTo>
                <a:cubicBezTo>
                  <a:pt x="29" y="6"/>
                  <a:pt x="29" y="6"/>
                  <a:pt x="29" y="6"/>
                </a:cubicBezTo>
                <a:cubicBezTo>
                  <a:pt x="29" y="3"/>
                  <a:pt x="27" y="0"/>
                  <a:pt x="24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5" y="0"/>
                  <a:pt x="5" y="0"/>
                  <a:pt x="5" y="0"/>
                </a:cubicBezTo>
                <a:cubicBezTo>
                  <a:pt x="2" y="0"/>
                  <a:pt x="0" y="3"/>
                  <a:pt x="0" y="6"/>
                </a:cubicBezTo>
                <a:cubicBezTo>
                  <a:pt x="0" y="32"/>
                  <a:pt x="0" y="32"/>
                  <a:pt x="0" y="32"/>
                </a:cubicBezTo>
                <a:cubicBezTo>
                  <a:pt x="0" y="49"/>
                  <a:pt x="0" y="49"/>
                  <a:pt x="0" y="49"/>
                </a:cubicBezTo>
                <a:cubicBezTo>
                  <a:pt x="0" y="57"/>
                  <a:pt x="6" y="63"/>
                  <a:pt x="13" y="63"/>
                </a:cubicBezTo>
                <a:cubicBezTo>
                  <a:pt x="29" y="63"/>
                  <a:pt x="29" y="63"/>
                  <a:pt x="29" y="63"/>
                </a:cubicBezTo>
                <a:cubicBezTo>
                  <a:pt x="29" y="53"/>
                  <a:pt x="29" y="53"/>
                  <a:pt x="29" y="53"/>
                </a:cubicBezTo>
                <a:cubicBezTo>
                  <a:pt x="17" y="53"/>
                  <a:pt x="17" y="53"/>
                  <a:pt x="17" y="53"/>
                </a:cubicBezTo>
                <a:cubicBezTo>
                  <a:pt x="14" y="53"/>
                  <a:pt x="12" y="51"/>
                  <a:pt x="12" y="48"/>
                </a:cubicBezTo>
                <a:cubicBezTo>
                  <a:pt x="12" y="32"/>
                  <a:pt x="12" y="32"/>
                  <a:pt x="12" y="32"/>
                </a:cubicBezTo>
                <a:cubicBezTo>
                  <a:pt x="21" y="32"/>
                  <a:pt x="21" y="32"/>
                  <a:pt x="21" y="32"/>
                </a:cubicBezTo>
                <a:cubicBezTo>
                  <a:pt x="25" y="32"/>
                  <a:pt x="29" y="28"/>
                  <a:pt x="29" y="23"/>
                </a:cubicBezTo>
                <a:close/>
              </a:path>
            </a:pathLst>
          </a:custGeom>
          <a:solidFill>
            <a:srgbClr val="A4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83" name="Freeform 121"/>
          <p:cNvSpPr/>
          <p:nvPr/>
        </p:nvSpPr>
        <p:spPr>
          <a:xfrm>
            <a:off x="7615238" y="5694363"/>
            <a:ext cx="138112" cy="284162"/>
          </a:xfrm>
          <a:custGeom>
            <a:avLst/>
            <a:gdLst/>
            <a:ahLst/>
            <a:cxnLst>
              <a:cxn ang="0">
                <a:pos x="138112" y="0"/>
              </a:cxn>
              <a:cxn ang="0">
                <a:pos x="0" y="139181"/>
              </a:cxn>
              <a:cxn ang="0">
                <a:pos x="138112" y="284162"/>
              </a:cxn>
              <a:cxn ang="0">
                <a:pos x="138112" y="0"/>
              </a:cxn>
            </a:cxnLst>
            <a:rect l="0" t="0" r="0" b="0"/>
            <a:pathLst>
              <a:path w="24" h="49">
                <a:moveTo>
                  <a:pt x="24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4" y="49"/>
                </a:cubicBezTo>
                <a:lnTo>
                  <a:pt x="24" y="0"/>
                </a:lnTo>
                <a:close/>
              </a:path>
            </a:pathLst>
          </a:custGeom>
          <a:solidFill>
            <a:srgbClr val="6D544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84" name="Oval 122"/>
          <p:cNvSpPr/>
          <p:nvPr/>
        </p:nvSpPr>
        <p:spPr>
          <a:xfrm>
            <a:off x="7558088" y="5897563"/>
            <a:ext cx="26987" cy="23812"/>
          </a:xfrm>
          <a:prstGeom prst="ellipse">
            <a:avLst/>
          </a:prstGeom>
          <a:solidFill>
            <a:srgbClr val="4A545B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85" name="Freeform 123"/>
          <p:cNvSpPr/>
          <p:nvPr/>
        </p:nvSpPr>
        <p:spPr>
          <a:xfrm>
            <a:off x="7453313" y="6002338"/>
            <a:ext cx="155575" cy="98425"/>
          </a:xfrm>
          <a:custGeom>
            <a:avLst/>
            <a:gdLst/>
            <a:ahLst/>
            <a:cxnLst>
              <a:cxn ang="0">
                <a:pos x="17286" y="75266"/>
              </a:cxn>
              <a:cxn ang="0">
                <a:pos x="0" y="75266"/>
              </a:cxn>
              <a:cxn ang="0">
                <a:pos x="57620" y="98425"/>
              </a:cxn>
              <a:cxn ang="0">
                <a:pos x="155575" y="0"/>
              </a:cxn>
              <a:cxn ang="0">
                <a:pos x="115241" y="0"/>
              </a:cxn>
              <a:cxn ang="0">
                <a:pos x="17286" y="75266"/>
              </a:cxn>
            </a:cxnLst>
            <a:rect l="0" t="0" r="0" b="0"/>
            <a:pathLst>
              <a:path w="27" h="17">
                <a:moveTo>
                  <a:pt x="3" y="13"/>
                </a:moveTo>
                <a:cubicBezTo>
                  <a:pt x="2" y="13"/>
                  <a:pt x="1" y="13"/>
                  <a:pt x="0" y="13"/>
                </a:cubicBezTo>
                <a:cubicBezTo>
                  <a:pt x="2" y="15"/>
                  <a:pt x="6" y="17"/>
                  <a:pt x="10" y="17"/>
                </a:cubicBezTo>
                <a:cubicBezTo>
                  <a:pt x="19" y="17"/>
                  <a:pt x="27" y="9"/>
                  <a:pt x="27" y="0"/>
                </a:cubicBezTo>
                <a:cubicBezTo>
                  <a:pt x="20" y="0"/>
                  <a:pt x="20" y="0"/>
                  <a:pt x="20" y="0"/>
                </a:cubicBezTo>
                <a:cubicBezTo>
                  <a:pt x="18" y="7"/>
                  <a:pt x="11" y="13"/>
                  <a:pt x="3" y="1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86" name="Rectangle 124"/>
          <p:cNvSpPr/>
          <p:nvPr/>
        </p:nvSpPr>
        <p:spPr>
          <a:xfrm>
            <a:off x="8699500" y="6094413"/>
            <a:ext cx="39688" cy="68262"/>
          </a:xfrm>
          <a:prstGeom prst="rect">
            <a:avLst/>
          </a:prstGeom>
          <a:solidFill>
            <a:srgbClr val="4A545B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87" name="Freeform 125"/>
          <p:cNvSpPr/>
          <p:nvPr/>
        </p:nvSpPr>
        <p:spPr>
          <a:xfrm>
            <a:off x="8658225" y="5965825"/>
            <a:ext cx="71438" cy="163513"/>
          </a:xfrm>
          <a:custGeom>
            <a:avLst/>
            <a:gdLst/>
            <a:ahLst/>
            <a:cxnLst>
              <a:cxn ang="0">
                <a:pos x="71438" y="163513"/>
              </a:cxn>
              <a:cxn ang="0">
                <a:pos x="47625" y="163513"/>
              </a:cxn>
              <a:cxn ang="0">
                <a:pos x="47625" y="46718"/>
              </a:cxn>
              <a:cxn ang="0">
                <a:pos x="23813" y="23359"/>
              </a:cxn>
              <a:cxn ang="0">
                <a:pos x="0" y="23359"/>
              </a:cxn>
              <a:cxn ang="0">
                <a:pos x="0" y="0"/>
              </a:cxn>
              <a:cxn ang="0">
                <a:pos x="23813" y="0"/>
              </a:cxn>
              <a:cxn ang="0">
                <a:pos x="71438" y="46718"/>
              </a:cxn>
              <a:cxn ang="0">
                <a:pos x="71438" y="163513"/>
              </a:cxn>
            </a:cxnLst>
            <a:rect l="0" t="0" r="0" b="0"/>
            <a:pathLst>
              <a:path w="12" h="28">
                <a:moveTo>
                  <a:pt x="12" y="28"/>
                </a:moveTo>
                <a:cubicBezTo>
                  <a:pt x="8" y="28"/>
                  <a:pt x="8" y="28"/>
                  <a:pt x="8" y="28"/>
                </a:cubicBezTo>
                <a:cubicBezTo>
                  <a:pt x="8" y="8"/>
                  <a:pt x="8" y="8"/>
                  <a:pt x="8" y="8"/>
                </a:cubicBezTo>
                <a:cubicBezTo>
                  <a:pt x="8" y="6"/>
                  <a:pt x="6" y="4"/>
                  <a:pt x="4" y="4"/>
                </a:cubicBezTo>
                <a:cubicBezTo>
                  <a:pt x="0" y="4"/>
                  <a:pt x="0" y="4"/>
                  <a:pt x="0" y="4"/>
                </a:cubicBezTo>
                <a:cubicBezTo>
                  <a:pt x="0" y="0"/>
                  <a:pt x="0" y="0"/>
                  <a:pt x="0" y="0"/>
                </a:cubicBezTo>
                <a:cubicBezTo>
                  <a:pt x="4" y="0"/>
                  <a:pt x="4" y="0"/>
                  <a:pt x="4" y="0"/>
                </a:cubicBezTo>
                <a:cubicBezTo>
                  <a:pt x="8" y="0"/>
                  <a:pt x="12" y="4"/>
                  <a:pt x="12" y="8"/>
                </a:cubicBezTo>
                <a:lnTo>
                  <a:pt x="12" y="28"/>
                </a:ln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88" name="Freeform 126"/>
          <p:cNvSpPr/>
          <p:nvPr/>
        </p:nvSpPr>
        <p:spPr>
          <a:xfrm>
            <a:off x="8099425" y="6002338"/>
            <a:ext cx="155575" cy="98425"/>
          </a:xfrm>
          <a:custGeom>
            <a:avLst/>
            <a:gdLst/>
            <a:ahLst/>
            <a:cxnLst>
              <a:cxn ang="0">
                <a:pos x="23048" y="75266"/>
              </a:cxn>
              <a:cxn ang="0">
                <a:pos x="0" y="75266"/>
              </a:cxn>
              <a:cxn ang="0">
                <a:pos x="57620" y="98425"/>
              </a:cxn>
              <a:cxn ang="0">
                <a:pos x="155575" y="0"/>
              </a:cxn>
              <a:cxn ang="0">
                <a:pos x="115241" y="0"/>
              </a:cxn>
              <a:cxn ang="0">
                <a:pos x="23048" y="75266"/>
              </a:cxn>
            </a:cxnLst>
            <a:rect l="0" t="0" r="0" b="0"/>
            <a:pathLst>
              <a:path w="27" h="17">
                <a:moveTo>
                  <a:pt x="4" y="13"/>
                </a:moveTo>
                <a:cubicBezTo>
                  <a:pt x="2" y="13"/>
                  <a:pt x="1" y="13"/>
                  <a:pt x="0" y="13"/>
                </a:cubicBezTo>
                <a:cubicBezTo>
                  <a:pt x="3" y="15"/>
                  <a:pt x="6" y="17"/>
                  <a:pt x="10" y="17"/>
                </a:cubicBezTo>
                <a:cubicBezTo>
                  <a:pt x="20" y="17"/>
                  <a:pt x="27" y="9"/>
                  <a:pt x="27" y="0"/>
                </a:cubicBezTo>
                <a:cubicBezTo>
                  <a:pt x="20" y="0"/>
                  <a:pt x="20" y="0"/>
                  <a:pt x="20" y="0"/>
                </a:cubicBezTo>
                <a:cubicBezTo>
                  <a:pt x="19" y="7"/>
                  <a:pt x="12" y="13"/>
                  <a:pt x="4" y="13"/>
                </a:cubicBez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89" name="Rectangle 127"/>
          <p:cNvSpPr/>
          <p:nvPr/>
        </p:nvSpPr>
        <p:spPr>
          <a:xfrm>
            <a:off x="8515350" y="6042025"/>
            <a:ext cx="80963" cy="219075"/>
          </a:xfrm>
          <a:prstGeom prst="rect">
            <a:avLst/>
          </a:prstGeom>
          <a:solidFill>
            <a:srgbClr val="4A545B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90" name="Rectangle 128"/>
          <p:cNvSpPr/>
          <p:nvPr/>
        </p:nvSpPr>
        <p:spPr>
          <a:xfrm>
            <a:off x="8283575" y="5989638"/>
            <a:ext cx="87313" cy="271462"/>
          </a:xfrm>
          <a:prstGeom prst="rect">
            <a:avLst/>
          </a:prstGeom>
          <a:solidFill>
            <a:srgbClr val="4A545B"/>
          </a:solidFill>
          <a:ln w="9525">
            <a:noFill/>
            <a:miter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91" name="Freeform 129"/>
          <p:cNvSpPr/>
          <p:nvPr/>
        </p:nvSpPr>
        <p:spPr>
          <a:xfrm>
            <a:off x="8353425" y="5891213"/>
            <a:ext cx="317500" cy="3698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67605"/>
              </a:cxn>
              <a:cxn ang="0">
                <a:pos x="0" y="196502"/>
              </a:cxn>
              <a:cxn ang="0">
                <a:pos x="0" y="369887"/>
              </a:cxn>
              <a:cxn ang="0">
                <a:pos x="86591" y="369887"/>
              </a:cxn>
              <a:cxn ang="0">
                <a:pos x="86591" y="231179"/>
              </a:cxn>
              <a:cxn ang="0">
                <a:pos x="121227" y="196502"/>
              </a:cxn>
              <a:cxn ang="0">
                <a:pos x="196273" y="196502"/>
              </a:cxn>
              <a:cxn ang="0">
                <a:pos x="236682" y="231179"/>
              </a:cxn>
              <a:cxn ang="0">
                <a:pos x="236682" y="369887"/>
              </a:cxn>
              <a:cxn ang="0">
                <a:pos x="317500" y="369887"/>
              </a:cxn>
              <a:cxn ang="0">
                <a:pos x="317500" y="196502"/>
              </a:cxn>
              <a:cxn ang="0">
                <a:pos x="317500" y="150267"/>
              </a:cxn>
              <a:cxn ang="0">
                <a:pos x="317500" y="98251"/>
              </a:cxn>
              <a:cxn ang="0">
                <a:pos x="225136" y="0"/>
              </a:cxn>
              <a:cxn ang="0">
                <a:pos x="0" y="0"/>
              </a:cxn>
            </a:cxnLst>
            <a:rect l="0" t="0" r="0" b="0"/>
            <a:pathLst>
              <a:path w="55" h="64">
                <a:moveTo>
                  <a:pt x="0" y="0"/>
                </a:moveTo>
                <a:cubicBezTo>
                  <a:pt x="0" y="29"/>
                  <a:pt x="0" y="29"/>
                  <a:pt x="0" y="29"/>
                </a:cubicBezTo>
                <a:cubicBezTo>
                  <a:pt x="0" y="34"/>
                  <a:pt x="0" y="34"/>
                  <a:pt x="0" y="34"/>
                </a:cubicBezTo>
                <a:cubicBezTo>
                  <a:pt x="0" y="64"/>
                  <a:pt x="0" y="64"/>
                  <a:pt x="0" y="64"/>
                </a:cubicBezTo>
                <a:cubicBezTo>
                  <a:pt x="15" y="64"/>
                  <a:pt x="15" y="64"/>
                  <a:pt x="15" y="64"/>
                </a:cubicBezTo>
                <a:cubicBezTo>
                  <a:pt x="15" y="40"/>
                  <a:pt x="15" y="40"/>
                  <a:pt x="15" y="40"/>
                </a:cubicBezTo>
                <a:cubicBezTo>
                  <a:pt x="15" y="37"/>
                  <a:pt x="18" y="34"/>
                  <a:pt x="21" y="34"/>
                </a:cubicBezTo>
                <a:cubicBezTo>
                  <a:pt x="34" y="34"/>
                  <a:pt x="34" y="34"/>
                  <a:pt x="34" y="34"/>
                </a:cubicBezTo>
                <a:cubicBezTo>
                  <a:pt x="38" y="34"/>
                  <a:pt x="41" y="37"/>
                  <a:pt x="41" y="40"/>
                </a:cubicBezTo>
                <a:cubicBezTo>
                  <a:pt x="41" y="64"/>
                  <a:pt x="41" y="64"/>
                  <a:pt x="41" y="64"/>
                </a:cubicBezTo>
                <a:cubicBezTo>
                  <a:pt x="55" y="64"/>
                  <a:pt x="55" y="64"/>
                  <a:pt x="55" y="64"/>
                </a:cubicBezTo>
                <a:cubicBezTo>
                  <a:pt x="55" y="34"/>
                  <a:pt x="55" y="34"/>
                  <a:pt x="55" y="34"/>
                </a:cubicBezTo>
                <a:cubicBezTo>
                  <a:pt x="55" y="26"/>
                  <a:pt x="55" y="26"/>
                  <a:pt x="55" y="26"/>
                </a:cubicBezTo>
                <a:cubicBezTo>
                  <a:pt x="55" y="17"/>
                  <a:pt x="55" y="17"/>
                  <a:pt x="55" y="17"/>
                </a:cubicBezTo>
                <a:cubicBezTo>
                  <a:pt x="55" y="8"/>
                  <a:pt x="48" y="0"/>
                  <a:pt x="39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81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92" name="Freeform 130"/>
          <p:cNvSpPr/>
          <p:nvPr/>
        </p:nvSpPr>
        <p:spPr>
          <a:xfrm>
            <a:off x="8353425" y="6105525"/>
            <a:ext cx="69850" cy="87313"/>
          </a:xfrm>
          <a:custGeom>
            <a:avLst/>
            <a:gdLst/>
            <a:ahLst/>
            <a:cxnLst>
              <a:cxn ang="0">
                <a:pos x="69850" y="0"/>
              </a:cxn>
              <a:cxn ang="0">
                <a:pos x="0" y="0"/>
              </a:cxn>
              <a:cxn ang="0">
                <a:pos x="0" y="0"/>
              </a:cxn>
              <a:cxn ang="0">
                <a:pos x="0" y="87313"/>
              </a:cxn>
              <a:cxn ang="0">
                <a:pos x="69850" y="87313"/>
              </a:cxn>
              <a:cxn ang="0">
                <a:pos x="69850" y="0"/>
              </a:cxn>
            </a:cxnLst>
            <a:rect l="0" t="0" r="0" b="0"/>
            <a:pathLst>
              <a:path w="12" h="15">
                <a:moveTo>
                  <a:pt x="12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5"/>
                  <a:pt x="0" y="15"/>
                  <a:pt x="0" y="15"/>
                </a:cubicBezTo>
                <a:cubicBezTo>
                  <a:pt x="12" y="15"/>
                  <a:pt x="12" y="15"/>
                  <a:pt x="12" y="15"/>
                </a:cubicBezTo>
                <a:lnTo>
                  <a:pt x="12" y="0"/>
                </a:lnTo>
                <a:close/>
              </a:path>
            </a:pathLst>
          </a:custGeom>
          <a:solidFill>
            <a:srgbClr val="65737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93" name="Freeform 131"/>
          <p:cNvSpPr/>
          <p:nvPr/>
        </p:nvSpPr>
        <p:spPr>
          <a:xfrm>
            <a:off x="8353425" y="5891213"/>
            <a:ext cx="74613" cy="1222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2237"/>
              </a:cxn>
              <a:cxn ang="0">
                <a:pos x="22958" y="122237"/>
              </a:cxn>
              <a:cxn ang="0">
                <a:pos x="74613" y="75671"/>
              </a:cxn>
              <a:cxn ang="0">
                <a:pos x="74613" y="0"/>
              </a:cxn>
              <a:cxn ang="0">
                <a:pos x="0" y="0"/>
              </a:cxn>
            </a:cxnLst>
            <a:rect l="0" t="0" r="0" b="0"/>
            <a:pathLst>
              <a:path w="13" h="21">
                <a:moveTo>
                  <a:pt x="0" y="0"/>
                </a:moveTo>
                <a:cubicBezTo>
                  <a:pt x="0" y="21"/>
                  <a:pt x="0" y="21"/>
                  <a:pt x="0" y="21"/>
                </a:cubicBezTo>
                <a:cubicBezTo>
                  <a:pt x="4" y="21"/>
                  <a:pt x="4" y="21"/>
                  <a:pt x="4" y="21"/>
                </a:cubicBezTo>
                <a:cubicBezTo>
                  <a:pt x="9" y="21"/>
                  <a:pt x="13" y="17"/>
                  <a:pt x="13" y="13"/>
                </a:cubicBezTo>
                <a:cubicBezTo>
                  <a:pt x="13" y="0"/>
                  <a:pt x="13" y="0"/>
                  <a:pt x="13" y="0"/>
                </a:cubicBezTo>
                <a:lnTo>
                  <a:pt x="0" y="0"/>
                </a:lnTo>
                <a:close/>
              </a:path>
            </a:pathLst>
          </a:custGeom>
          <a:solidFill>
            <a:srgbClr val="65737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94" name="Freeform 132"/>
          <p:cNvSpPr/>
          <p:nvPr/>
        </p:nvSpPr>
        <p:spPr>
          <a:xfrm>
            <a:off x="8169275" y="5694363"/>
            <a:ext cx="144463" cy="284162"/>
          </a:xfrm>
          <a:custGeom>
            <a:avLst/>
            <a:gdLst/>
            <a:ahLst/>
            <a:cxnLst>
              <a:cxn ang="0">
                <a:pos x="144463" y="0"/>
              </a:cxn>
              <a:cxn ang="0">
                <a:pos x="0" y="139181"/>
              </a:cxn>
              <a:cxn ang="0">
                <a:pos x="144463" y="284162"/>
              </a:cxn>
              <a:cxn ang="0">
                <a:pos x="144463" y="0"/>
              </a:cxn>
            </a:cxnLst>
            <a:rect l="0" t="0" r="0" b="0"/>
            <a:pathLst>
              <a:path w="25" h="49">
                <a:moveTo>
                  <a:pt x="25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5" y="49"/>
                </a:cubicBezTo>
                <a:lnTo>
                  <a:pt x="25" y="0"/>
                </a:ln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95" name="Freeform 133"/>
          <p:cNvSpPr/>
          <p:nvPr/>
        </p:nvSpPr>
        <p:spPr>
          <a:xfrm>
            <a:off x="8215313" y="5816600"/>
            <a:ext cx="173037" cy="365125"/>
          </a:xfrm>
          <a:custGeom>
            <a:avLst/>
            <a:gdLst/>
            <a:ahLst/>
            <a:cxnLst>
              <a:cxn ang="0">
                <a:pos x="173037" y="133300"/>
              </a:cxn>
              <a:cxn ang="0">
                <a:pos x="173037" y="34774"/>
              </a:cxn>
              <a:cxn ang="0">
                <a:pos x="138430" y="0"/>
              </a:cxn>
              <a:cxn ang="0">
                <a:pos x="69215" y="0"/>
              </a:cxn>
              <a:cxn ang="0">
                <a:pos x="28840" y="0"/>
              </a:cxn>
              <a:cxn ang="0">
                <a:pos x="0" y="34774"/>
              </a:cxn>
              <a:cxn ang="0">
                <a:pos x="0" y="185460"/>
              </a:cxn>
              <a:cxn ang="0">
                <a:pos x="0" y="283986"/>
              </a:cxn>
              <a:cxn ang="0">
                <a:pos x="80751" y="365125"/>
              </a:cxn>
              <a:cxn ang="0">
                <a:pos x="167269" y="365125"/>
              </a:cxn>
              <a:cxn ang="0">
                <a:pos x="167269" y="307169"/>
              </a:cxn>
              <a:cxn ang="0">
                <a:pos x="98054" y="307169"/>
              </a:cxn>
              <a:cxn ang="0">
                <a:pos x="69215" y="278190"/>
              </a:cxn>
              <a:cxn ang="0">
                <a:pos x="69215" y="185460"/>
              </a:cxn>
              <a:cxn ang="0">
                <a:pos x="121126" y="185460"/>
              </a:cxn>
              <a:cxn ang="0">
                <a:pos x="173037" y="133300"/>
              </a:cxn>
            </a:cxnLst>
            <a:rect l="0" t="0" r="0" b="0"/>
            <a:pathLst>
              <a:path w="30" h="63">
                <a:moveTo>
                  <a:pt x="30" y="23"/>
                </a:moveTo>
                <a:cubicBezTo>
                  <a:pt x="30" y="6"/>
                  <a:pt x="30" y="6"/>
                  <a:pt x="30" y="6"/>
                </a:cubicBezTo>
                <a:cubicBezTo>
                  <a:pt x="30" y="3"/>
                  <a:pt x="27" y="0"/>
                  <a:pt x="24" y="0"/>
                </a:cubicBezTo>
                <a:cubicBezTo>
                  <a:pt x="12" y="0"/>
                  <a:pt x="12" y="0"/>
                  <a:pt x="12" y="0"/>
                </a:cubicBezTo>
                <a:cubicBezTo>
                  <a:pt x="5" y="0"/>
                  <a:pt x="5" y="0"/>
                  <a:pt x="5" y="0"/>
                </a:cubicBezTo>
                <a:cubicBezTo>
                  <a:pt x="2" y="0"/>
                  <a:pt x="0" y="3"/>
                  <a:pt x="0" y="6"/>
                </a:cubicBezTo>
                <a:cubicBezTo>
                  <a:pt x="0" y="32"/>
                  <a:pt x="0" y="32"/>
                  <a:pt x="0" y="32"/>
                </a:cubicBezTo>
                <a:cubicBezTo>
                  <a:pt x="0" y="49"/>
                  <a:pt x="0" y="49"/>
                  <a:pt x="0" y="49"/>
                </a:cubicBezTo>
                <a:cubicBezTo>
                  <a:pt x="0" y="57"/>
                  <a:pt x="6" y="63"/>
                  <a:pt x="14" y="63"/>
                </a:cubicBezTo>
                <a:cubicBezTo>
                  <a:pt x="29" y="63"/>
                  <a:pt x="29" y="63"/>
                  <a:pt x="29" y="63"/>
                </a:cubicBezTo>
                <a:cubicBezTo>
                  <a:pt x="29" y="53"/>
                  <a:pt x="29" y="53"/>
                  <a:pt x="29" y="53"/>
                </a:cubicBezTo>
                <a:cubicBezTo>
                  <a:pt x="17" y="53"/>
                  <a:pt x="17" y="53"/>
                  <a:pt x="17" y="53"/>
                </a:cubicBezTo>
                <a:cubicBezTo>
                  <a:pt x="15" y="53"/>
                  <a:pt x="12" y="51"/>
                  <a:pt x="12" y="48"/>
                </a:cubicBezTo>
                <a:cubicBezTo>
                  <a:pt x="12" y="32"/>
                  <a:pt x="12" y="32"/>
                  <a:pt x="12" y="32"/>
                </a:cubicBezTo>
                <a:cubicBezTo>
                  <a:pt x="21" y="32"/>
                  <a:pt x="21" y="32"/>
                  <a:pt x="21" y="32"/>
                </a:cubicBezTo>
                <a:cubicBezTo>
                  <a:pt x="26" y="32"/>
                  <a:pt x="30" y="28"/>
                  <a:pt x="30" y="23"/>
                </a:cubicBezTo>
                <a:close/>
              </a:path>
            </a:pathLst>
          </a:custGeom>
          <a:solidFill>
            <a:srgbClr val="819291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96" name="Freeform 134"/>
          <p:cNvSpPr/>
          <p:nvPr/>
        </p:nvSpPr>
        <p:spPr>
          <a:xfrm>
            <a:off x="8329613" y="5694363"/>
            <a:ext cx="146050" cy="284162"/>
          </a:xfrm>
          <a:custGeom>
            <a:avLst/>
            <a:gdLst/>
            <a:ahLst/>
            <a:cxnLst>
              <a:cxn ang="0">
                <a:pos x="146050" y="0"/>
              </a:cxn>
              <a:cxn ang="0">
                <a:pos x="0" y="139181"/>
              </a:cxn>
              <a:cxn ang="0">
                <a:pos x="146050" y="284162"/>
              </a:cxn>
              <a:cxn ang="0">
                <a:pos x="146050" y="0"/>
              </a:cxn>
            </a:cxnLst>
            <a:rect l="0" t="0" r="0" b="0"/>
            <a:pathLst>
              <a:path w="25" h="49">
                <a:moveTo>
                  <a:pt x="25" y="0"/>
                </a:moveTo>
                <a:cubicBezTo>
                  <a:pt x="11" y="0"/>
                  <a:pt x="0" y="11"/>
                  <a:pt x="0" y="24"/>
                </a:cubicBezTo>
                <a:cubicBezTo>
                  <a:pt x="0" y="38"/>
                  <a:pt x="11" y="49"/>
                  <a:pt x="25" y="49"/>
                </a:cubicBezTo>
                <a:lnTo>
                  <a:pt x="25" y="0"/>
                </a:lnTo>
                <a:close/>
              </a:path>
            </a:pathLst>
          </a:custGeom>
          <a:solidFill>
            <a:srgbClr val="4A545B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97" name="Oval 135"/>
          <p:cNvSpPr/>
          <p:nvPr/>
        </p:nvSpPr>
        <p:spPr>
          <a:xfrm>
            <a:off x="8278813" y="5897563"/>
            <a:ext cx="23812" cy="23812"/>
          </a:xfrm>
          <a:prstGeom prst="ellipse">
            <a:avLst/>
          </a:prstGeom>
          <a:solidFill>
            <a:srgbClr val="4A545B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98" name="Freeform 136"/>
          <p:cNvSpPr/>
          <p:nvPr/>
        </p:nvSpPr>
        <p:spPr>
          <a:xfrm>
            <a:off x="8169275" y="6002338"/>
            <a:ext cx="155575" cy="98425"/>
          </a:xfrm>
          <a:custGeom>
            <a:avLst/>
            <a:gdLst/>
            <a:ahLst/>
            <a:cxnLst>
              <a:cxn ang="0">
                <a:pos x="23048" y="75266"/>
              </a:cxn>
              <a:cxn ang="0">
                <a:pos x="0" y="75266"/>
              </a:cxn>
              <a:cxn ang="0">
                <a:pos x="57620" y="98425"/>
              </a:cxn>
              <a:cxn ang="0">
                <a:pos x="155575" y="0"/>
              </a:cxn>
              <a:cxn ang="0">
                <a:pos x="115241" y="0"/>
              </a:cxn>
              <a:cxn ang="0">
                <a:pos x="23048" y="75266"/>
              </a:cxn>
            </a:cxnLst>
            <a:rect l="0" t="0" r="0" b="0"/>
            <a:pathLst>
              <a:path w="27" h="17">
                <a:moveTo>
                  <a:pt x="4" y="13"/>
                </a:moveTo>
                <a:cubicBezTo>
                  <a:pt x="2" y="13"/>
                  <a:pt x="1" y="13"/>
                  <a:pt x="0" y="13"/>
                </a:cubicBezTo>
                <a:cubicBezTo>
                  <a:pt x="3" y="15"/>
                  <a:pt x="6" y="17"/>
                  <a:pt x="10" y="17"/>
                </a:cubicBezTo>
                <a:cubicBezTo>
                  <a:pt x="20" y="17"/>
                  <a:pt x="27" y="9"/>
                  <a:pt x="27" y="0"/>
                </a:cubicBezTo>
                <a:cubicBezTo>
                  <a:pt x="20" y="0"/>
                  <a:pt x="20" y="0"/>
                  <a:pt x="20" y="0"/>
                </a:cubicBezTo>
                <a:cubicBezTo>
                  <a:pt x="19" y="7"/>
                  <a:pt x="12" y="13"/>
                  <a:pt x="4" y="1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599" name="Freeform 141"/>
          <p:cNvSpPr/>
          <p:nvPr/>
        </p:nvSpPr>
        <p:spPr>
          <a:xfrm>
            <a:off x="7626350" y="3219450"/>
            <a:ext cx="571500" cy="317500"/>
          </a:xfrm>
          <a:custGeom>
            <a:avLst/>
            <a:gdLst/>
            <a:ahLst/>
            <a:cxnLst>
              <a:cxn ang="0">
                <a:pos x="473364" y="121227"/>
              </a:cxn>
              <a:cxn ang="0">
                <a:pos x="444500" y="127000"/>
              </a:cxn>
              <a:cxn ang="0">
                <a:pos x="282864" y="0"/>
              </a:cxn>
              <a:cxn ang="0">
                <a:pos x="127000" y="121227"/>
              </a:cxn>
              <a:cxn ang="0">
                <a:pos x="103909" y="121227"/>
              </a:cxn>
              <a:cxn ang="0">
                <a:pos x="0" y="219364"/>
              </a:cxn>
              <a:cxn ang="0">
                <a:pos x="103909" y="317500"/>
              </a:cxn>
              <a:cxn ang="0">
                <a:pos x="473364" y="317500"/>
              </a:cxn>
              <a:cxn ang="0">
                <a:pos x="571500" y="219364"/>
              </a:cxn>
              <a:cxn ang="0">
                <a:pos x="473364" y="121227"/>
              </a:cxn>
            </a:cxnLst>
            <a:rect l="0" t="0" r="0" b="0"/>
            <a:pathLst>
              <a:path w="99" h="55">
                <a:moveTo>
                  <a:pt x="82" y="21"/>
                </a:moveTo>
                <a:cubicBezTo>
                  <a:pt x="80" y="21"/>
                  <a:pt x="78" y="21"/>
                  <a:pt x="77" y="22"/>
                </a:cubicBezTo>
                <a:cubicBezTo>
                  <a:pt x="74" y="9"/>
                  <a:pt x="63" y="0"/>
                  <a:pt x="49" y="0"/>
                </a:cubicBezTo>
                <a:cubicBezTo>
                  <a:pt x="36" y="0"/>
                  <a:pt x="25" y="9"/>
                  <a:pt x="22" y="21"/>
                </a:cubicBezTo>
                <a:cubicBezTo>
                  <a:pt x="21" y="21"/>
                  <a:pt x="19" y="21"/>
                  <a:pt x="18" y="21"/>
                </a:cubicBezTo>
                <a:cubicBezTo>
                  <a:pt x="8" y="21"/>
                  <a:pt x="0" y="29"/>
                  <a:pt x="0" y="38"/>
                </a:cubicBezTo>
                <a:cubicBezTo>
                  <a:pt x="0" y="48"/>
                  <a:pt x="8" y="55"/>
                  <a:pt x="18" y="55"/>
                </a:cubicBezTo>
                <a:cubicBezTo>
                  <a:pt x="23" y="55"/>
                  <a:pt x="76" y="55"/>
                  <a:pt x="82" y="55"/>
                </a:cubicBezTo>
                <a:cubicBezTo>
                  <a:pt x="92" y="55"/>
                  <a:pt x="99" y="48"/>
                  <a:pt x="99" y="38"/>
                </a:cubicBezTo>
                <a:cubicBezTo>
                  <a:pt x="99" y="29"/>
                  <a:pt x="92" y="21"/>
                  <a:pt x="82" y="21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00" name="Freeform 142"/>
          <p:cNvSpPr/>
          <p:nvPr/>
        </p:nvSpPr>
        <p:spPr>
          <a:xfrm>
            <a:off x="9118600" y="2924175"/>
            <a:ext cx="374650" cy="207963"/>
          </a:xfrm>
          <a:custGeom>
            <a:avLst/>
            <a:gdLst/>
            <a:ahLst/>
            <a:cxnLst>
              <a:cxn ang="0">
                <a:pos x="311248" y="80875"/>
              </a:cxn>
              <a:cxn ang="0">
                <a:pos x="293956" y="80875"/>
              </a:cxn>
              <a:cxn ang="0">
                <a:pos x="190207" y="0"/>
              </a:cxn>
              <a:cxn ang="0">
                <a:pos x="86458" y="80875"/>
              </a:cxn>
              <a:cxn ang="0">
                <a:pos x="69166" y="80875"/>
              </a:cxn>
              <a:cxn ang="0">
                <a:pos x="0" y="144419"/>
              </a:cxn>
              <a:cxn ang="0">
                <a:pos x="69166" y="207963"/>
              </a:cxn>
              <a:cxn ang="0">
                <a:pos x="311248" y="207963"/>
              </a:cxn>
              <a:cxn ang="0">
                <a:pos x="374650" y="144419"/>
              </a:cxn>
              <a:cxn ang="0">
                <a:pos x="311248" y="80875"/>
              </a:cxn>
            </a:cxnLst>
            <a:rect l="0" t="0" r="0" b="0"/>
            <a:pathLst>
              <a:path w="65" h="36">
                <a:moveTo>
                  <a:pt x="54" y="14"/>
                </a:moveTo>
                <a:cubicBezTo>
                  <a:pt x="53" y="14"/>
                  <a:pt x="52" y="14"/>
                  <a:pt x="51" y="14"/>
                </a:cubicBezTo>
                <a:cubicBezTo>
                  <a:pt x="49" y="6"/>
                  <a:pt x="41" y="0"/>
                  <a:pt x="33" y="0"/>
                </a:cubicBezTo>
                <a:cubicBezTo>
                  <a:pt x="24" y="0"/>
                  <a:pt x="16" y="6"/>
                  <a:pt x="15" y="14"/>
                </a:cubicBezTo>
                <a:cubicBezTo>
                  <a:pt x="14" y="14"/>
                  <a:pt x="13" y="14"/>
                  <a:pt x="12" y="14"/>
                </a:cubicBezTo>
                <a:cubicBezTo>
                  <a:pt x="5" y="14"/>
                  <a:pt x="0" y="19"/>
                  <a:pt x="0" y="25"/>
                </a:cubicBezTo>
                <a:cubicBezTo>
                  <a:pt x="0" y="31"/>
                  <a:pt x="5" y="36"/>
                  <a:pt x="12" y="36"/>
                </a:cubicBezTo>
                <a:cubicBezTo>
                  <a:pt x="15" y="36"/>
                  <a:pt x="50" y="36"/>
                  <a:pt x="54" y="36"/>
                </a:cubicBezTo>
                <a:cubicBezTo>
                  <a:pt x="60" y="36"/>
                  <a:pt x="65" y="31"/>
                  <a:pt x="65" y="25"/>
                </a:cubicBezTo>
                <a:cubicBezTo>
                  <a:pt x="65" y="19"/>
                  <a:pt x="60" y="14"/>
                  <a:pt x="54" y="14"/>
                </a:cubicBezTo>
                <a:close/>
              </a:path>
            </a:pathLst>
          </a:custGeom>
          <a:solidFill>
            <a:srgbClr val="29D0D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01" name="Freeform 187"/>
          <p:cNvSpPr/>
          <p:nvPr/>
        </p:nvSpPr>
        <p:spPr>
          <a:xfrm>
            <a:off x="9774238" y="3033713"/>
            <a:ext cx="565150" cy="323850"/>
          </a:xfrm>
          <a:custGeom>
            <a:avLst/>
            <a:gdLst/>
            <a:ahLst/>
            <a:cxnLst>
              <a:cxn ang="0">
                <a:pos x="467114" y="121444"/>
              </a:cxn>
              <a:cxn ang="0">
                <a:pos x="438280" y="127227"/>
              </a:cxn>
              <a:cxn ang="0">
                <a:pos x="282575" y="0"/>
              </a:cxn>
              <a:cxn ang="0">
                <a:pos x="121104" y="127227"/>
              </a:cxn>
              <a:cxn ang="0">
                <a:pos x="98036" y="121444"/>
              </a:cxn>
              <a:cxn ang="0">
                <a:pos x="0" y="219755"/>
              </a:cxn>
              <a:cxn ang="0">
                <a:pos x="98036" y="323850"/>
              </a:cxn>
              <a:cxn ang="0">
                <a:pos x="467114" y="323850"/>
              </a:cxn>
              <a:cxn ang="0">
                <a:pos x="565150" y="219755"/>
              </a:cxn>
              <a:cxn ang="0">
                <a:pos x="467114" y="121444"/>
              </a:cxn>
            </a:cxnLst>
            <a:rect l="0" t="0" r="0" b="0"/>
            <a:pathLst>
              <a:path w="98" h="56">
                <a:moveTo>
                  <a:pt x="81" y="21"/>
                </a:moveTo>
                <a:cubicBezTo>
                  <a:pt x="79" y="21"/>
                  <a:pt x="78" y="21"/>
                  <a:pt x="76" y="22"/>
                </a:cubicBezTo>
                <a:cubicBezTo>
                  <a:pt x="73" y="9"/>
                  <a:pt x="62" y="0"/>
                  <a:pt x="49" y="0"/>
                </a:cubicBezTo>
                <a:cubicBezTo>
                  <a:pt x="35" y="0"/>
                  <a:pt x="24" y="9"/>
                  <a:pt x="21" y="22"/>
                </a:cubicBezTo>
                <a:cubicBezTo>
                  <a:pt x="20" y="21"/>
                  <a:pt x="18" y="21"/>
                  <a:pt x="17" y="21"/>
                </a:cubicBezTo>
                <a:cubicBezTo>
                  <a:pt x="7" y="21"/>
                  <a:pt x="0" y="29"/>
                  <a:pt x="0" y="38"/>
                </a:cubicBezTo>
                <a:cubicBezTo>
                  <a:pt x="0" y="48"/>
                  <a:pt x="7" y="56"/>
                  <a:pt x="17" y="56"/>
                </a:cubicBezTo>
                <a:cubicBezTo>
                  <a:pt x="22" y="56"/>
                  <a:pt x="75" y="56"/>
                  <a:pt x="81" y="56"/>
                </a:cubicBezTo>
                <a:cubicBezTo>
                  <a:pt x="91" y="56"/>
                  <a:pt x="98" y="48"/>
                  <a:pt x="98" y="38"/>
                </a:cubicBezTo>
                <a:cubicBezTo>
                  <a:pt x="98" y="29"/>
                  <a:pt x="91" y="21"/>
                  <a:pt x="81" y="21"/>
                </a:cubicBezTo>
                <a:close/>
              </a:path>
            </a:pathLst>
          </a:custGeom>
          <a:solidFill>
            <a:srgbClr val="64D8D0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02" name="Freeform 188"/>
          <p:cNvSpPr/>
          <p:nvPr/>
        </p:nvSpPr>
        <p:spPr>
          <a:xfrm>
            <a:off x="9034463" y="4445000"/>
            <a:ext cx="965200" cy="990600"/>
          </a:xfrm>
          <a:custGeom>
            <a:avLst/>
            <a:gdLst/>
            <a:ahLst/>
            <a:cxnLst>
              <a:cxn ang="0">
                <a:pos x="901624" y="614056"/>
              </a:cxn>
              <a:cxn ang="0">
                <a:pos x="924743" y="521368"/>
              </a:cxn>
              <a:cxn ang="0">
                <a:pos x="716675" y="312821"/>
              </a:cxn>
              <a:cxn ang="0">
                <a:pos x="681998" y="312821"/>
              </a:cxn>
              <a:cxn ang="0">
                <a:pos x="681998" y="312821"/>
              </a:cxn>
              <a:cxn ang="0">
                <a:pos x="780251" y="162204"/>
              </a:cxn>
              <a:cxn ang="0">
                <a:pos x="612642" y="0"/>
              </a:cxn>
              <a:cxn ang="0">
                <a:pos x="450812" y="162204"/>
              </a:cxn>
              <a:cxn ang="0">
                <a:pos x="456592" y="208547"/>
              </a:cxn>
              <a:cxn ang="0">
                <a:pos x="317880" y="278063"/>
              </a:cxn>
              <a:cxn ang="0">
                <a:pos x="196508" y="231719"/>
              </a:cxn>
              <a:cxn ang="0">
                <a:pos x="0" y="428681"/>
              </a:cxn>
              <a:cxn ang="0">
                <a:pos x="86695" y="585091"/>
              </a:cxn>
              <a:cxn ang="0">
                <a:pos x="69356" y="666193"/>
              </a:cxn>
              <a:cxn ang="0">
                <a:pos x="254304" y="857361"/>
              </a:cxn>
              <a:cxn ang="0">
                <a:pos x="346778" y="834189"/>
              </a:cxn>
              <a:cxn ang="0">
                <a:pos x="572184" y="990600"/>
              </a:cxn>
              <a:cxn ang="0">
                <a:pos x="780251" y="863154"/>
              </a:cxn>
              <a:cxn ang="0">
                <a:pos x="820709" y="868947"/>
              </a:cxn>
              <a:cxn ang="0">
                <a:pos x="965200" y="729916"/>
              </a:cxn>
              <a:cxn ang="0">
                <a:pos x="901624" y="614056"/>
              </a:cxn>
            </a:cxnLst>
            <a:rect l="0" t="0" r="0" b="0"/>
            <a:pathLst>
              <a:path w="167" h="171">
                <a:moveTo>
                  <a:pt x="156" y="106"/>
                </a:moveTo>
                <a:cubicBezTo>
                  <a:pt x="158" y="101"/>
                  <a:pt x="160" y="95"/>
                  <a:pt x="160" y="90"/>
                </a:cubicBezTo>
                <a:cubicBezTo>
                  <a:pt x="160" y="70"/>
                  <a:pt x="144" y="54"/>
                  <a:pt x="124" y="54"/>
                </a:cubicBezTo>
                <a:cubicBezTo>
                  <a:pt x="122" y="54"/>
                  <a:pt x="120" y="54"/>
                  <a:pt x="118" y="54"/>
                </a:cubicBezTo>
                <a:cubicBezTo>
                  <a:pt x="118" y="54"/>
                  <a:pt x="118" y="54"/>
                  <a:pt x="118" y="54"/>
                </a:cubicBezTo>
                <a:cubicBezTo>
                  <a:pt x="128" y="50"/>
                  <a:pt x="135" y="40"/>
                  <a:pt x="135" y="28"/>
                </a:cubicBezTo>
                <a:cubicBezTo>
                  <a:pt x="135" y="12"/>
                  <a:pt x="122" y="0"/>
                  <a:pt x="106" y="0"/>
                </a:cubicBezTo>
                <a:cubicBezTo>
                  <a:pt x="90" y="0"/>
                  <a:pt x="78" y="12"/>
                  <a:pt x="78" y="28"/>
                </a:cubicBezTo>
                <a:cubicBezTo>
                  <a:pt x="78" y="31"/>
                  <a:pt x="78" y="33"/>
                  <a:pt x="79" y="36"/>
                </a:cubicBezTo>
                <a:cubicBezTo>
                  <a:pt x="69" y="37"/>
                  <a:pt x="61" y="42"/>
                  <a:pt x="55" y="48"/>
                </a:cubicBezTo>
                <a:cubicBezTo>
                  <a:pt x="49" y="43"/>
                  <a:pt x="42" y="40"/>
                  <a:pt x="34" y="40"/>
                </a:cubicBezTo>
                <a:cubicBezTo>
                  <a:pt x="15" y="40"/>
                  <a:pt x="0" y="55"/>
                  <a:pt x="0" y="74"/>
                </a:cubicBezTo>
                <a:cubicBezTo>
                  <a:pt x="0" y="85"/>
                  <a:pt x="6" y="95"/>
                  <a:pt x="15" y="101"/>
                </a:cubicBezTo>
                <a:cubicBezTo>
                  <a:pt x="13" y="105"/>
                  <a:pt x="12" y="110"/>
                  <a:pt x="12" y="115"/>
                </a:cubicBezTo>
                <a:cubicBezTo>
                  <a:pt x="12" y="133"/>
                  <a:pt x="26" y="148"/>
                  <a:pt x="44" y="148"/>
                </a:cubicBezTo>
                <a:cubicBezTo>
                  <a:pt x="50" y="148"/>
                  <a:pt x="56" y="146"/>
                  <a:pt x="60" y="144"/>
                </a:cubicBezTo>
                <a:cubicBezTo>
                  <a:pt x="66" y="160"/>
                  <a:pt x="81" y="171"/>
                  <a:pt x="99" y="171"/>
                </a:cubicBezTo>
                <a:cubicBezTo>
                  <a:pt x="115" y="171"/>
                  <a:pt x="128" y="162"/>
                  <a:pt x="135" y="149"/>
                </a:cubicBezTo>
                <a:cubicBezTo>
                  <a:pt x="137" y="149"/>
                  <a:pt x="140" y="150"/>
                  <a:pt x="142" y="150"/>
                </a:cubicBezTo>
                <a:cubicBezTo>
                  <a:pt x="156" y="150"/>
                  <a:pt x="167" y="139"/>
                  <a:pt x="167" y="126"/>
                </a:cubicBezTo>
                <a:cubicBezTo>
                  <a:pt x="167" y="117"/>
                  <a:pt x="162" y="110"/>
                  <a:pt x="156" y="106"/>
                </a:cubicBezTo>
                <a:close/>
              </a:path>
            </a:pathLst>
          </a:custGeom>
          <a:solidFill>
            <a:srgbClr val="0DD173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03" name="Freeform 189"/>
          <p:cNvSpPr/>
          <p:nvPr/>
        </p:nvSpPr>
        <p:spPr>
          <a:xfrm>
            <a:off x="9548813" y="4445000"/>
            <a:ext cx="450850" cy="990600"/>
          </a:xfrm>
          <a:custGeom>
            <a:avLst/>
            <a:gdLst/>
            <a:ahLst/>
            <a:cxnLst>
              <a:cxn ang="0">
                <a:pos x="387269" y="614056"/>
              </a:cxn>
              <a:cxn ang="0">
                <a:pos x="410389" y="521368"/>
              </a:cxn>
              <a:cxn ang="0">
                <a:pos x="202304" y="312821"/>
              </a:cxn>
              <a:cxn ang="0">
                <a:pos x="167624" y="312821"/>
              </a:cxn>
              <a:cxn ang="0">
                <a:pos x="167624" y="312821"/>
              </a:cxn>
              <a:cxn ang="0">
                <a:pos x="265886" y="162204"/>
              </a:cxn>
              <a:cxn ang="0">
                <a:pos x="98262" y="0"/>
              </a:cxn>
              <a:cxn ang="0">
                <a:pos x="0" y="34758"/>
              </a:cxn>
              <a:cxn ang="0">
                <a:pos x="0" y="984807"/>
              </a:cxn>
              <a:cxn ang="0">
                <a:pos x="57801" y="990600"/>
              </a:cxn>
              <a:cxn ang="0">
                <a:pos x="265886" y="863154"/>
              </a:cxn>
              <a:cxn ang="0">
                <a:pos x="306347" y="868947"/>
              </a:cxn>
              <a:cxn ang="0">
                <a:pos x="450850" y="729916"/>
              </a:cxn>
              <a:cxn ang="0">
                <a:pos x="387269" y="614056"/>
              </a:cxn>
            </a:cxnLst>
            <a:rect l="0" t="0" r="0" b="0"/>
            <a:pathLst>
              <a:path w="78" h="171">
                <a:moveTo>
                  <a:pt x="67" y="106"/>
                </a:moveTo>
                <a:cubicBezTo>
                  <a:pt x="69" y="101"/>
                  <a:pt x="71" y="95"/>
                  <a:pt x="71" y="90"/>
                </a:cubicBezTo>
                <a:cubicBezTo>
                  <a:pt x="71" y="70"/>
                  <a:pt x="55" y="54"/>
                  <a:pt x="35" y="54"/>
                </a:cubicBezTo>
                <a:cubicBezTo>
                  <a:pt x="33" y="54"/>
                  <a:pt x="31" y="54"/>
                  <a:pt x="29" y="54"/>
                </a:cubicBezTo>
                <a:cubicBezTo>
                  <a:pt x="29" y="54"/>
                  <a:pt x="29" y="54"/>
                  <a:pt x="29" y="54"/>
                </a:cubicBezTo>
                <a:cubicBezTo>
                  <a:pt x="39" y="50"/>
                  <a:pt x="46" y="40"/>
                  <a:pt x="46" y="28"/>
                </a:cubicBezTo>
                <a:cubicBezTo>
                  <a:pt x="46" y="12"/>
                  <a:pt x="33" y="0"/>
                  <a:pt x="17" y="0"/>
                </a:cubicBezTo>
                <a:cubicBezTo>
                  <a:pt x="11" y="0"/>
                  <a:pt x="4" y="2"/>
                  <a:pt x="0" y="6"/>
                </a:cubicBezTo>
                <a:cubicBezTo>
                  <a:pt x="0" y="170"/>
                  <a:pt x="0" y="170"/>
                  <a:pt x="0" y="170"/>
                </a:cubicBezTo>
                <a:cubicBezTo>
                  <a:pt x="3" y="171"/>
                  <a:pt x="6" y="171"/>
                  <a:pt x="10" y="171"/>
                </a:cubicBezTo>
                <a:cubicBezTo>
                  <a:pt x="26" y="171"/>
                  <a:pt x="39" y="162"/>
                  <a:pt x="46" y="149"/>
                </a:cubicBezTo>
                <a:cubicBezTo>
                  <a:pt x="48" y="149"/>
                  <a:pt x="51" y="150"/>
                  <a:pt x="53" y="150"/>
                </a:cubicBezTo>
                <a:cubicBezTo>
                  <a:pt x="67" y="150"/>
                  <a:pt x="78" y="139"/>
                  <a:pt x="78" y="126"/>
                </a:cubicBezTo>
                <a:cubicBezTo>
                  <a:pt x="78" y="117"/>
                  <a:pt x="73" y="110"/>
                  <a:pt x="67" y="106"/>
                </a:cubicBezTo>
                <a:close/>
              </a:path>
            </a:pathLst>
          </a:custGeom>
          <a:solidFill>
            <a:srgbClr val="0D9966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04" name="Oval 190"/>
          <p:cNvSpPr/>
          <p:nvPr/>
        </p:nvSpPr>
        <p:spPr>
          <a:xfrm>
            <a:off x="9432925" y="5000625"/>
            <a:ext cx="225425" cy="231775"/>
          </a:xfrm>
          <a:prstGeom prst="ellipse">
            <a:avLst/>
          </a:prstGeom>
          <a:solidFill>
            <a:srgbClr val="007457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05" name="Oval 191"/>
          <p:cNvSpPr/>
          <p:nvPr/>
        </p:nvSpPr>
        <p:spPr>
          <a:xfrm>
            <a:off x="9485313" y="4787900"/>
            <a:ext cx="131762" cy="127000"/>
          </a:xfrm>
          <a:prstGeom prst="ellipse">
            <a:avLst/>
          </a:prstGeom>
          <a:solidFill>
            <a:srgbClr val="76F19A"/>
          </a:solidFill>
          <a:ln w="9525">
            <a:noFill/>
          </a:ln>
        </p:spPr>
        <p:txBody>
          <a:bodyPr anchor="t"/>
          <a:lstStyle/>
          <a:p>
            <a:pPr lvl="0"/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06" name="Freeform 73"/>
          <p:cNvSpPr/>
          <p:nvPr/>
        </p:nvSpPr>
        <p:spPr>
          <a:xfrm>
            <a:off x="3886200" y="6267450"/>
            <a:ext cx="8042275" cy="400050"/>
          </a:xfrm>
          <a:custGeom>
            <a:avLst/>
            <a:gdLst/>
            <a:ahLst/>
            <a:cxnLst>
              <a:cxn ang="0">
                <a:pos x="7886395" y="0"/>
              </a:cxn>
              <a:cxn ang="0">
                <a:pos x="161654" y="0"/>
              </a:cxn>
              <a:cxn ang="0">
                <a:pos x="0" y="156541"/>
              </a:cxn>
              <a:cxn ang="0">
                <a:pos x="0" y="400050"/>
              </a:cxn>
              <a:cxn ang="0">
                <a:pos x="8042275" y="400050"/>
              </a:cxn>
              <a:cxn ang="0">
                <a:pos x="8042275" y="156541"/>
              </a:cxn>
              <a:cxn ang="0">
                <a:pos x="7886395" y="0"/>
              </a:cxn>
            </a:cxnLst>
            <a:rect l="0" t="0" r="0" b="0"/>
            <a:pathLst>
              <a:path w="1393" h="69">
                <a:moveTo>
                  <a:pt x="1366" y="0"/>
                </a:moveTo>
                <a:cubicBezTo>
                  <a:pt x="28" y="0"/>
                  <a:pt x="28" y="0"/>
                  <a:pt x="28" y="0"/>
                </a:cubicBezTo>
                <a:cubicBezTo>
                  <a:pt x="13" y="0"/>
                  <a:pt x="0" y="12"/>
                  <a:pt x="0" y="27"/>
                </a:cubicBezTo>
                <a:cubicBezTo>
                  <a:pt x="0" y="69"/>
                  <a:pt x="0" y="69"/>
                  <a:pt x="0" y="69"/>
                </a:cubicBezTo>
                <a:cubicBezTo>
                  <a:pt x="1393" y="69"/>
                  <a:pt x="1393" y="69"/>
                  <a:pt x="1393" y="69"/>
                </a:cubicBezTo>
                <a:cubicBezTo>
                  <a:pt x="1393" y="27"/>
                  <a:pt x="1393" y="27"/>
                  <a:pt x="1393" y="27"/>
                </a:cubicBezTo>
                <a:cubicBezTo>
                  <a:pt x="1393" y="12"/>
                  <a:pt x="1381" y="0"/>
                  <a:pt x="1366" y="0"/>
                </a:cubicBezTo>
                <a:close/>
              </a:path>
            </a:pathLst>
          </a:custGeom>
          <a:solidFill>
            <a:srgbClr val="00C278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07" name="Freeform 101"/>
          <p:cNvSpPr/>
          <p:nvPr/>
        </p:nvSpPr>
        <p:spPr>
          <a:xfrm>
            <a:off x="3886200" y="6383338"/>
            <a:ext cx="8042275" cy="376237"/>
          </a:xfrm>
          <a:custGeom>
            <a:avLst/>
            <a:gdLst/>
            <a:ahLst/>
            <a:cxnLst>
              <a:cxn ang="0">
                <a:pos x="8042275" y="133130"/>
              </a:cxn>
              <a:cxn ang="0">
                <a:pos x="8042275" y="376237"/>
              </a:cxn>
              <a:cxn ang="0">
                <a:pos x="0" y="376237"/>
              </a:cxn>
              <a:cxn ang="0">
                <a:pos x="0" y="133130"/>
              </a:cxn>
              <a:cxn ang="0">
                <a:pos x="11547" y="133130"/>
              </a:cxn>
              <a:cxn ang="0">
                <a:pos x="213614" y="0"/>
              </a:cxn>
              <a:cxn ang="0">
                <a:pos x="415681" y="133130"/>
              </a:cxn>
              <a:cxn ang="0">
                <a:pos x="617748" y="0"/>
              </a:cxn>
              <a:cxn ang="0">
                <a:pos x="814042" y="133130"/>
              </a:cxn>
              <a:cxn ang="0">
                <a:pos x="1016109" y="0"/>
              </a:cxn>
              <a:cxn ang="0">
                <a:pos x="1218177" y="133130"/>
              </a:cxn>
              <a:cxn ang="0">
                <a:pos x="1420244" y="0"/>
              </a:cxn>
              <a:cxn ang="0">
                <a:pos x="1616538" y="133130"/>
              </a:cxn>
              <a:cxn ang="0">
                <a:pos x="1818605" y="0"/>
              </a:cxn>
              <a:cxn ang="0">
                <a:pos x="2020672" y="133130"/>
              </a:cxn>
              <a:cxn ang="0">
                <a:pos x="2222739" y="0"/>
              </a:cxn>
              <a:cxn ang="0">
                <a:pos x="2419033" y="133130"/>
              </a:cxn>
              <a:cxn ang="0">
                <a:pos x="2621100" y="0"/>
              </a:cxn>
              <a:cxn ang="0">
                <a:pos x="2823168" y="133130"/>
              </a:cxn>
              <a:cxn ang="0">
                <a:pos x="3025235" y="0"/>
              </a:cxn>
              <a:cxn ang="0">
                <a:pos x="3221529" y="133130"/>
              </a:cxn>
              <a:cxn ang="0">
                <a:pos x="3423596" y="0"/>
              </a:cxn>
              <a:cxn ang="0">
                <a:pos x="3625663" y="133130"/>
              </a:cxn>
              <a:cxn ang="0">
                <a:pos x="3827730" y="0"/>
              </a:cxn>
              <a:cxn ang="0">
                <a:pos x="4029798" y="133130"/>
              </a:cxn>
              <a:cxn ang="0">
                <a:pos x="4226091" y="0"/>
              </a:cxn>
              <a:cxn ang="0">
                <a:pos x="4428159" y="133130"/>
              </a:cxn>
              <a:cxn ang="0">
                <a:pos x="4630226" y="0"/>
              </a:cxn>
              <a:cxn ang="0">
                <a:pos x="4832293" y="133130"/>
              </a:cxn>
              <a:cxn ang="0">
                <a:pos x="5028587" y="0"/>
              </a:cxn>
              <a:cxn ang="0">
                <a:pos x="5230654" y="133130"/>
              </a:cxn>
              <a:cxn ang="0">
                <a:pos x="5432721" y="0"/>
              </a:cxn>
              <a:cxn ang="0">
                <a:pos x="5634789" y="133130"/>
              </a:cxn>
              <a:cxn ang="0">
                <a:pos x="5836856" y="0"/>
              </a:cxn>
              <a:cxn ang="0">
                <a:pos x="6033150" y="133130"/>
              </a:cxn>
              <a:cxn ang="0">
                <a:pos x="6235217" y="0"/>
              </a:cxn>
              <a:cxn ang="0">
                <a:pos x="6437284" y="133130"/>
              </a:cxn>
              <a:cxn ang="0">
                <a:pos x="6639351" y="0"/>
              </a:cxn>
              <a:cxn ang="0">
                <a:pos x="6835645" y="133130"/>
              </a:cxn>
              <a:cxn ang="0">
                <a:pos x="7037712" y="0"/>
              </a:cxn>
              <a:cxn ang="0">
                <a:pos x="7239780" y="133130"/>
              </a:cxn>
              <a:cxn ang="0">
                <a:pos x="7441847" y="0"/>
              </a:cxn>
              <a:cxn ang="0">
                <a:pos x="7643914" y="133130"/>
              </a:cxn>
              <a:cxn ang="0">
                <a:pos x="7840208" y="0"/>
              </a:cxn>
              <a:cxn ang="0">
                <a:pos x="8042275" y="133130"/>
              </a:cxn>
            </a:cxnLst>
            <a:rect l="0" t="0" r="0" b="0"/>
            <a:pathLst>
              <a:path w="1393" h="65">
                <a:moveTo>
                  <a:pt x="1393" y="23"/>
                </a:moveTo>
                <a:cubicBezTo>
                  <a:pt x="1393" y="65"/>
                  <a:pt x="1393" y="65"/>
                  <a:pt x="1393" y="65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23"/>
                  <a:pt x="0" y="23"/>
                  <a:pt x="0" y="23"/>
                </a:cubicBezTo>
                <a:cubicBezTo>
                  <a:pt x="2" y="23"/>
                  <a:pt x="2" y="23"/>
                  <a:pt x="2" y="23"/>
                </a:cubicBezTo>
                <a:cubicBezTo>
                  <a:pt x="20" y="23"/>
                  <a:pt x="20" y="0"/>
                  <a:pt x="37" y="0"/>
                </a:cubicBezTo>
                <a:cubicBezTo>
                  <a:pt x="55" y="0"/>
                  <a:pt x="55" y="23"/>
                  <a:pt x="72" y="23"/>
                </a:cubicBezTo>
                <a:cubicBezTo>
                  <a:pt x="89" y="23"/>
                  <a:pt x="89" y="0"/>
                  <a:pt x="107" y="0"/>
                </a:cubicBezTo>
                <a:cubicBezTo>
                  <a:pt x="124" y="0"/>
                  <a:pt x="124" y="23"/>
                  <a:pt x="141" y="23"/>
                </a:cubicBezTo>
                <a:cubicBezTo>
                  <a:pt x="159" y="23"/>
                  <a:pt x="159" y="0"/>
                  <a:pt x="176" y="0"/>
                </a:cubicBezTo>
                <a:cubicBezTo>
                  <a:pt x="194" y="0"/>
                  <a:pt x="194" y="23"/>
                  <a:pt x="211" y="23"/>
                </a:cubicBezTo>
                <a:cubicBezTo>
                  <a:pt x="228" y="23"/>
                  <a:pt x="228" y="0"/>
                  <a:pt x="246" y="0"/>
                </a:cubicBezTo>
                <a:cubicBezTo>
                  <a:pt x="263" y="0"/>
                  <a:pt x="263" y="23"/>
                  <a:pt x="280" y="23"/>
                </a:cubicBezTo>
                <a:cubicBezTo>
                  <a:pt x="298" y="23"/>
                  <a:pt x="298" y="0"/>
                  <a:pt x="315" y="0"/>
                </a:cubicBezTo>
                <a:cubicBezTo>
                  <a:pt x="333" y="0"/>
                  <a:pt x="333" y="23"/>
                  <a:pt x="350" y="23"/>
                </a:cubicBezTo>
                <a:cubicBezTo>
                  <a:pt x="367" y="23"/>
                  <a:pt x="367" y="0"/>
                  <a:pt x="385" y="0"/>
                </a:cubicBezTo>
                <a:cubicBezTo>
                  <a:pt x="402" y="0"/>
                  <a:pt x="402" y="23"/>
                  <a:pt x="419" y="23"/>
                </a:cubicBezTo>
                <a:cubicBezTo>
                  <a:pt x="437" y="23"/>
                  <a:pt x="437" y="0"/>
                  <a:pt x="454" y="0"/>
                </a:cubicBezTo>
                <a:cubicBezTo>
                  <a:pt x="472" y="0"/>
                  <a:pt x="472" y="23"/>
                  <a:pt x="489" y="23"/>
                </a:cubicBezTo>
                <a:cubicBezTo>
                  <a:pt x="506" y="23"/>
                  <a:pt x="506" y="0"/>
                  <a:pt x="524" y="0"/>
                </a:cubicBezTo>
                <a:cubicBezTo>
                  <a:pt x="541" y="0"/>
                  <a:pt x="541" y="23"/>
                  <a:pt x="558" y="23"/>
                </a:cubicBezTo>
                <a:cubicBezTo>
                  <a:pt x="576" y="23"/>
                  <a:pt x="576" y="0"/>
                  <a:pt x="593" y="0"/>
                </a:cubicBezTo>
                <a:cubicBezTo>
                  <a:pt x="611" y="0"/>
                  <a:pt x="611" y="23"/>
                  <a:pt x="628" y="23"/>
                </a:cubicBezTo>
                <a:cubicBezTo>
                  <a:pt x="645" y="23"/>
                  <a:pt x="645" y="0"/>
                  <a:pt x="663" y="0"/>
                </a:cubicBezTo>
                <a:cubicBezTo>
                  <a:pt x="680" y="0"/>
                  <a:pt x="680" y="23"/>
                  <a:pt x="698" y="23"/>
                </a:cubicBezTo>
                <a:cubicBezTo>
                  <a:pt x="715" y="23"/>
                  <a:pt x="715" y="0"/>
                  <a:pt x="732" y="0"/>
                </a:cubicBezTo>
                <a:cubicBezTo>
                  <a:pt x="750" y="0"/>
                  <a:pt x="750" y="23"/>
                  <a:pt x="767" y="23"/>
                </a:cubicBezTo>
                <a:cubicBezTo>
                  <a:pt x="784" y="23"/>
                  <a:pt x="784" y="0"/>
                  <a:pt x="802" y="0"/>
                </a:cubicBezTo>
                <a:cubicBezTo>
                  <a:pt x="819" y="0"/>
                  <a:pt x="819" y="23"/>
                  <a:pt x="837" y="23"/>
                </a:cubicBezTo>
                <a:cubicBezTo>
                  <a:pt x="854" y="23"/>
                  <a:pt x="854" y="0"/>
                  <a:pt x="871" y="0"/>
                </a:cubicBezTo>
                <a:cubicBezTo>
                  <a:pt x="889" y="0"/>
                  <a:pt x="889" y="23"/>
                  <a:pt x="906" y="23"/>
                </a:cubicBezTo>
                <a:cubicBezTo>
                  <a:pt x="924" y="23"/>
                  <a:pt x="924" y="0"/>
                  <a:pt x="941" y="0"/>
                </a:cubicBezTo>
                <a:cubicBezTo>
                  <a:pt x="958" y="0"/>
                  <a:pt x="958" y="23"/>
                  <a:pt x="976" y="23"/>
                </a:cubicBezTo>
                <a:cubicBezTo>
                  <a:pt x="993" y="23"/>
                  <a:pt x="993" y="0"/>
                  <a:pt x="1011" y="0"/>
                </a:cubicBezTo>
                <a:cubicBezTo>
                  <a:pt x="1028" y="0"/>
                  <a:pt x="1028" y="23"/>
                  <a:pt x="1045" y="23"/>
                </a:cubicBezTo>
                <a:cubicBezTo>
                  <a:pt x="1063" y="23"/>
                  <a:pt x="1063" y="0"/>
                  <a:pt x="1080" y="0"/>
                </a:cubicBezTo>
                <a:cubicBezTo>
                  <a:pt x="1097" y="0"/>
                  <a:pt x="1097" y="23"/>
                  <a:pt x="1115" y="23"/>
                </a:cubicBezTo>
                <a:cubicBezTo>
                  <a:pt x="1132" y="23"/>
                  <a:pt x="1132" y="0"/>
                  <a:pt x="1150" y="0"/>
                </a:cubicBezTo>
                <a:cubicBezTo>
                  <a:pt x="1167" y="0"/>
                  <a:pt x="1167" y="23"/>
                  <a:pt x="1184" y="23"/>
                </a:cubicBezTo>
                <a:cubicBezTo>
                  <a:pt x="1202" y="23"/>
                  <a:pt x="1202" y="0"/>
                  <a:pt x="1219" y="0"/>
                </a:cubicBezTo>
                <a:cubicBezTo>
                  <a:pt x="1237" y="0"/>
                  <a:pt x="1237" y="23"/>
                  <a:pt x="1254" y="23"/>
                </a:cubicBezTo>
                <a:cubicBezTo>
                  <a:pt x="1271" y="23"/>
                  <a:pt x="1271" y="0"/>
                  <a:pt x="1289" y="0"/>
                </a:cubicBezTo>
                <a:cubicBezTo>
                  <a:pt x="1306" y="0"/>
                  <a:pt x="1306" y="23"/>
                  <a:pt x="1324" y="23"/>
                </a:cubicBezTo>
                <a:cubicBezTo>
                  <a:pt x="1341" y="23"/>
                  <a:pt x="1341" y="0"/>
                  <a:pt x="1358" y="0"/>
                </a:cubicBezTo>
                <a:cubicBezTo>
                  <a:pt x="1376" y="0"/>
                  <a:pt x="1376" y="23"/>
                  <a:pt x="1393" y="2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08" name="Freeform 102"/>
          <p:cNvSpPr/>
          <p:nvPr/>
        </p:nvSpPr>
        <p:spPr>
          <a:xfrm>
            <a:off x="3886200" y="6481763"/>
            <a:ext cx="8042275" cy="376237"/>
          </a:xfrm>
          <a:custGeom>
            <a:avLst/>
            <a:gdLst/>
            <a:ahLst/>
            <a:cxnLst>
              <a:cxn ang="0">
                <a:pos x="8042275" y="127342"/>
              </a:cxn>
              <a:cxn ang="0">
                <a:pos x="8042275" y="376237"/>
              </a:cxn>
              <a:cxn ang="0">
                <a:pos x="0" y="376237"/>
              </a:cxn>
              <a:cxn ang="0">
                <a:pos x="0" y="127342"/>
              </a:cxn>
              <a:cxn ang="0">
                <a:pos x="11547" y="127342"/>
              </a:cxn>
              <a:cxn ang="0">
                <a:pos x="213614" y="0"/>
              </a:cxn>
              <a:cxn ang="0">
                <a:pos x="415681" y="127342"/>
              </a:cxn>
              <a:cxn ang="0">
                <a:pos x="617748" y="0"/>
              </a:cxn>
              <a:cxn ang="0">
                <a:pos x="814042" y="127342"/>
              </a:cxn>
              <a:cxn ang="0">
                <a:pos x="1016109" y="0"/>
              </a:cxn>
              <a:cxn ang="0">
                <a:pos x="1218177" y="127342"/>
              </a:cxn>
              <a:cxn ang="0">
                <a:pos x="1420244" y="0"/>
              </a:cxn>
              <a:cxn ang="0">
                <a:pos x="1616538" y="127342"/>
              </a:cxn>
              <a:cxn ang="0">
                <a:pos x="1818605" y="0"/>
              </a:cxn>
              <a:cxn ang="0">
                <a:pos x="2020672" y="127342"/>
              </a:cxn>
              <a:cxn ang="0">
                <a:pos x="2222739" y="0"/>
              </a:cxn>
              <a:cxn ang="0">
                <a:pos x="2419033" y="127342"/>
              </a:cxn>
              <a:cxn ang="0">
                <a:pos x="2621100" y="0"/>
              </a:cxn>
              <a:cxn ang="0">
                <a:pos x="2823168" y="127342"/>
              </a:cxn>
              <a:cxn ang="0">
                <a:pos x="3025235" y="0"/>
              </a:cxn>
              <a:cxn ang="0">
                <a:pos x="3221529" y="127342"/>
              </a:cxn>
              <a:cxn ang="0">
                <a:pos x="3423596" y="0"/>
              </a:cxn>
              <a:cxn ang="0">
                <a:pos x="3625663" y="127342"/>
              </a:cxn>
              <a:cxn ang="0">
                <a:pos x="3827730" y="0"/>
              </a:cxn>
              <a:cxn ang="0">
                <a:pos x="4029798" y="127342"/>
              </a:cxn>
              <a:cxn ang="0">
                <a:pos x="4226091" y="0"/>
              </a:cxn>
              <a:cxn ang="0">
                <a:pos x="4428159" y="127342"/>
              </a:cxn>
              <a:cxn ang="0">
                <a:pos x="4630226" y="0"/>
              </a:cxn>
              <a:cxn ang="0">
                <a:pos x="4832293" y="127342"/>
              </a:cxn>
              <a:cxn ang="0">
                <a:pos x="5028587" y="0"/>
              </a:cxn>
              <a:cxn ang="0">
                <a:pos x="5230654" y="127342"/>
              </a:cxn>
              <a:cxn ang="0">
                <a:pos x="5432721" y="0"/>
              </a:cxn>
              <a:cxn ang="0">
                <a:pos x="5634789" y="127342"/>
              </a:cxn>
              <a:cxn ang="0">
                <a:pos x="5836856" y="0"/>
              </a:cxn>
              <a:cxn ang="0">
                <a:pos x="6033150" y="127342"/>
              </a:cxn>
              <a:cxn ang="0">
                <a:pos x="6235217" y="0"/>
              </a:cxn>
              <a:cxn ang="0">
                <a:pos x="6437284" y="127342"/>
              </a:cxn>
              <a:cxn ang="0">
                <a:pos x="6639351" y="0"/>
              </a:cxn>
              <a:cxn ang="0">
                <a:pos x="6835645" y="127342"/>
              </a:cxn>
              <a:cxn ang="0">
                <a:pos x="7037712" y="0"/>
              </a:cxn>
              <a:cxn ang="0">
                <a:pos x="7239780" y="127342"/>
              </a:cxn>
              <a:cxn ang="0">
                <a:pos x="7441847" y="0"/>
              </a:cxn>
              <a:cxn ang="0">
                <a:pos x="7643914" y="127342"/>
              </a:cxn>
              <a:cxn ang="0">
                <a:pos x="7840208" y="0"/>
              </a:cxn>
              <a:cxn ang="0">
                <a:pos x="8042275" y="127342"/>
              </a:cxn>
            </a:cxnLst>
            <a:rect l="0" t="0" r="0" b="0"/>
            <a:pathLst>
              <a:path w="1393" h="65">
                <a:moveTo>
                  <a:pt x="1393" y="22"/>
                </a:moveTo>
                <a:cubicBezTo>
                  <a:pt x="1393" y="65"/>
                  <a:pt x="1393" y="65"/>
                  <a:pt x="1393" y="65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22"/>
                  <a:pt x="0" y="22"/>
                  <a:pt x="0" y="22"/>
                </a:cubicBezTo>
                <a:cubicBezTo>
                  <a:pt x="2" y="22"/>
                  <a:pt x="2" y="22"/>
                  <a:pt x="2" y="22"/>
                </a:cubicBezTo>
                <a:cubicBezTo>
                  <a:pt x="20" y="22"/>
                  <a:pt x="20" y="0"/>
                  <a:pt x="37" y="0"/>
                </a:cubicBezTo>
                <a:cubicBezTo>
                  <a:pt x="55" y="0"/>
                  <a:pt x="55" y="22"/>
                  <a:pt x="72" y="22"/>
                </a:cubicBezTo>
                <a:cubicBezTo>
                  <a:pt x="89" y="22"/>
                  <a:pt x="89" y="0"/>
                  <a:pt x="107" y="0"/>
                </a:cubicBezTo>
                <a:cubicBezTo>
                  <a:pt x="124" y="0"/>
                  <a:pt x="124" y="22"/>
                  <a:pt x="141" y="22"/>
                </a:cubicBezTo>
                <a:cubicBezTo>
                  <a:pt x="159" y="22"/>
                  <a:pt x="159" y="0"/>
                  <a:pt x="176" y="0"/>
                </a:cubicBezTo>
                <a:cubicBezTo>
                  <a:pt x="194" y="0"/>
                  <a:pt x="194" y="22"/>
                  <a:pt x="211" y="22"/>
                </a:cubicBezTo>
                <a:cubicBezTo>
                  <a:pt x="228" y="22"/>
                  <a:pt x="228" y="0"/>
                  <a:pt x="246" y="0"/>
                </a:cubicBezTo>
                <a:cubicBezTo>
                  <a:pt x="263" y="0"/>
                  <a:pt x="263" y="22"/>
                  <a:pt x="280" y="22"/>
                </a:cubicBezTo>
                <a:cubicBezTo>
                  <a:pt x="298" y="22"/>
                  <a:pt x="298" y="0"/>
                  <a:pt x="315" y="0"/>
                </a:cubicBezTo>
                <a:cubicBezTo>
                  <a:pt x="333" y="0"/>
                  <a:pt x="333" y="22"/>
                  <a:pt x="350" y="22"/>
                </a:cubicBezTo>
                <a:cubicBezTo>
                  <a:pt x="367" y="22"/>
                  <a:pt x="367" y="0"/>
                  <a:pt x="385" y="0"/>
                </a:cubicBezTo>
                <a:cubicBezTo>
                  <a:pt x="402" y="0"/>
                  <a:pt x="402" y="22"/>
                  <a:pt x="419" y="22"/>
                </a:cubicBezTo>
                <a:cubicBezTo>
                  <a:pt x="437" y="22"/>
                  <a:pt x="437" y="0"/>
                  <a:pt x="454" y="0"/>
                </a:cubicBezTo>
                <a:cubicBezTo>
                  <a:pt x="472" y="0"/>
                  <a:pt x="472" y="22"/>
                  <a:pt x="489" y="22"/>
                </a:cubicBezTo>
                <a:cubicBezTo>
                  <a:pt x="506" y="22"/>
                  <a:pt x="506" y="0"/>
                  <a:pt x="524" y="0"/>
                </a:cubicBezTo>
                <a:cubicBezTo>
                  <a:pt x="541" y="0"/>
                  <a:pt x="541" y="22"/>
                  <a:pt x="558" y="22"/>
                </a:cubicBezTo>
                <a:cubicBezTo>
                  <a:pt x="576" y="22"/>
                  <a:pt x="576" y="0"/>
                  <a:pt x="593" y="0"/>
                </a:cubicBezTo>
                <a:cubicBezTo>
                  <a:pt x="611" y="0"/>
                  <a:pt x="611" y="22"/>
                  <a:pt x="628" y="22"/>
                </a:cubicBezTo>
                <a:cubicBezTo>
                  <a:pt x="645" y="22"/>
                  <a:pt x="645" y="0"/>
                  <a:pt x="663" y="0"/>
                </a:cubicBezTo>
                <a:cubicBezTo>
                  <a:pt x="680" y="0"/>
                  <a:pt x="680" y="22"/>
                  <a:pt x="698" y="22"/>
                </a:cubicBezTo>
                <a:cubicBezTo>
                  <a:pt x="715" y="22"/>
                  <a:pt x="715" y="0"/>
                  <a:pt x="732" y="0"/>
                </a:cubicBezTo>
                <a:cubicBezTo>
                  <a:pt x="750" y="0"/>
                  <a:pt x="750" y="22"/>
                  <a:pt x="767" y="22"/>
                </a:cubicBezTo>
                <a:cubicBezTo>
                  <a:pt x="784" y="22"/>
                  <a:pt x="784" y="0"/>
                  <a:pt x="802" y="0"/>
                </a:cubicBezTo>
                <a:cubicBezTo>
                  <a:pt x="819" y="0"/>
                  <a:pt x="819" y="22"/>
                  <a:pt x="837" y="22"/>
                </a:cubicBezTo>
                <a:cubicBezTo>
                  <a:pt x="854" y="22"/>
                  <a:pt x="854" y="0"/>
                  <a:pt x="871" y="0"/>
                </a:cubicBezTo>
                <a:cubicBezTo>
                  <a:pt x="889" y="0"/>
                  <a:pt x="889" y="22"/>
                  <a:pt x="906" y="22"/>
                </a:cubicBezTo>
                <a:cubicBezTo>
                  <a:pt x="924" y="22"/>
                  <a:pt x="924" y="0"/>
                  <a:pt x="941" y="0"/>
                </a:cubicBezTo>
                <a:cubicBezTo>
                  <a:pt x="958" y="0"/>
                  <a:pt x="958" y="22"/>
                  <a:pt x="976" y="22"/>
                </a:cubicBezTo>
                <a:cubicBezTo>
                  <a:pt x="993" y="22"/>
                  <a:pt x="993" y="0"/>
                  <a:pt x="1011" y="0"/>
                </a:cubicBezTo>
                <a:cubicBezTo>
                  <a:pt x="1028" y="0"/>
                  <a:pt x="1028" y="22"/>
                  <a:pt x="1045" y="22"/>
                </a:cubicBezTo>
                <a:cubicBezTo>
                  <a:pt x="1063" y="22"/>
                  <a:pt x="1063" y="0"/>
                  <a:pt x="1080" y="0"/>
                </a:cubicBezTo>
                <a:cubicBezTo>
                  <a:pt x="1097" y="0"/>
                  <a:pt x="1097" y="22"/>
                  <a:pt x="1115" y="22"/>
                </a:cubicBezTo>
                <a:cubicBezTo>
                  <a:pt x="1132" y="22"/>
                  <a:pt x="1132" y="0"/>
                  <a:pt x="1150" y="0"/>
                </a:cubicBezTo>
                <a:cubicBezTo>
                  <a:pt x="1167" y="0"/>
                  <a:pt x="1167" y="22"/>
                  <a:pt x="1184" y="22"/>
                </a:cubicBezTo>
                <a:cubicBezTo>
                  <a:pt x="1202" y="22"/>
                  <a:pt x="1202" y="0"/>
                  <a:pt x="1219" y="0"/>
                </a:cubicBezTo>
                <a:cubicBezTo>
                  <a:pt x="1237" y="0"/>
                  <a:pt x="1237" y="22"/>
                  <a:pt x="1254" y="22"/>
                </a:cubicBezTo>
                <a:cubicBezTo>
                  <a:pt x="1271" y="22"/>
                  <a:pt x="1271" y="0"/>
                  <a:pt x="1289" y="0"/>
                </a:cubicBezTo>
                <a:cubicBezTo>
                  <a:pt x="1306" y="0"/>
                  <a:pt x="1306" y="22"/>
                  <a:pt x="1324" y="22"/>
                </a:cubicBezTo>
                <a:cubicBezTo>
                  <a:pt x="1341" y="22"/>
                  <a:pt x="1341" y="0"/>
                  <a:pt x="1358" y="0"/>
                </a:cubicBezTo>
                <a:cubicBezTo>
                  <a:pt x="1376" y="0"/>
                  <a:pt x="1376" y="22"/>
                  <a:pt x="1393" y="22"/>
                </a:cubicBezTo>
                <a:close/>
              </a:path>
            </a:pathLst>
          </a:custGeom>
          <a:solidFill>
            <a:srgbClr val="39A1D2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09" name="Freeform 103"/>
          <p:cNvSpPr/>
          <p:nvPr/>
        </p:nvSpPr>
        <p:spPr>
          <a:xfrm>
            <a:off x="3886200" y="6654800"/>
            <a:ext cx="8042275" cy="203200"/>
          </a:xfrm>
          <a:custGeom>
            <a:avLst/>
            <a:gdLst/>
            <a:ahLst/>
            <a:cxnLst>
              <a:cxn ang="0">
                <a:pos x="7840208" y="0"/>
              </a:cxn>
              <a:cxn ang="0">
                <a:pos x="7643914" y="127726"/>
              </a:cxn>
              <a:cxn ang="0">
                <a:pos x="7441847" y="0"/>
              </a:cxn>
              <a:cxn ang="0">
                <a:pos x="7239780" y="127726"/>
              </a:cxn>
              <a:cxn ang="0">
                <a:pos x="7037712" y="0"/>
              </a:cxn>
              <a:cxn ang="0">
                <a:pos x="6835645" y="127726"/>
              </a:cxn>
              <a:cxn ang="0">
                <a:pos x="6639351" y="0"/>
              </a:cxn>
              <a:cxn ang="0">
                <a:pos x="6437284" y="127726"/>
              </a:cxn>
              <a:cxn ang="0">
                <a:pos x="6235217" y="0"/>
              </a:cxn>
              <a:cxn ang="0">
                <a:pos x="6033150" y="127726"/>
              </a:cxn>
              <a:cxn ang="0">
                <a:pos x="5836856" y="0"/>
              </a:cxn>
              <a:cxn ang="0">
                <a:pos x="5634789" y="127726"/>
              </a:cxn>
              <a:cxn ang="0">
                <a:pos x="5432721" y="0"/>
              </a:cxn>
              <a:cxn ang="0">
                <a:pos x="5230654" y="127726"/>
              </a:cxn>
              <a:cxn ang="0">
                <a:pos x="5028587" y="0"/>
              </a:cxn>
              <a:cxn ang="0">
                <a:pos x="4832293" y="127726"/>
              </a:cxn>
              <a:cxn ang="0">
                <a:pos x="4630226" y="0"/>
              </a:cxn>
              <a:cxn ang="0">
                <a:pos x="4428159" y="127726"/>
              </a:cxn>
              <a:cxn ang="0">
                <a:pos x="4226091" y="0"/>
              </a:cxn>
              <a:cxn ang="0">
                <a:pos x="4029798" y="127726"/>
              </a:cxn>
              <a:cxn ang="0">
                <a:pos x="3827730" y="0"/>
              </a:cxn>
              <a:cxn ang="0">
                <a:pos x="3625663" y="127726"/>
              </a:cxn>
              <a:cxn ang="0">
                <a:pos x="3423596" y="0"/>
              </a:cxn>
              <a:cxn ang="0">
                <a:pos x="3221529" y="127726"/>
              </a:cxn>
              <a:cxn ang="0">
                <a:pos x="3025235" y="0"/>
              </a:cxn>
              <a:cxn ang="0">
                <a:pos x="2823168" y="127726"/>
              </a:cxn>
              <a:cxn ang="0">
                <a:pos x="2621100" y="0"/>
              </a:cxn>
              <a:cxn ang="0">
                <a:pos x="2419033" y="127726"/>
              </a:cxn>
              <a:cxn ang="0">
                <a:pos x="2222739" y="0"/>
              </a:cxn>
              <a:cxn ang="0">
                <a:pos x="2020672" y="127726"/>
              </a:cxn>
              <a:cxn ang="0">
                <a:pos x="1818605" y="0"/>
              </a:cxn>
              <a:cxn ang="0">
                <a:pos x="1616538" y="127726"/>
              </a:cxn>
              <a:cxn ang="0">
                <a:pos x="1420244" y="0"/>
              </a:cxn>
              <a:cxn ang="0">
                <a:pos x="1218177" y="127726"/>
              </a:cxn>
              <a:cxn ang="0">
                <a:pos x="1016109" y="0"/>
              </a:cxn>
              <a:cxn ang="0">
                <a:pos x="814042" y="127726"/>
              </a:cxn>
              <a:cxn ang="0">
                <a:pos x="617748" y="0"/>
              </a:cxn>
              <a:cxn ang="0">
                <a:pos x="415681" y="127726"/>
              </a:cxn>
              <a:cxn ang="0">
                <a:pos x="213614" y="0"/>
              </a:cxn>
              <a:cxn ang="0">
                <a:pos x="11547" y="127726"/>
              </a:cxn>
              <a:cxn ang="0">
                <a:pos x="0" y="127726"/>
              </a:cxn>
              <a:cxn ang="0">
                <a:pos x="0" y="203200"/>
              </a:cxn>
              <a:cxn ang="0">
                <a:pos x="8042275" y="203200"/>
              </a:cxn>
              <a:cxn ang="0">
                <a:pos x="8042275" y="127726"/>
              </a:cxn>
              <a:cxn ang="0">
                <a:pos x="7840208" y="0"/>
              </a:cxn>
            </a:cxnLst>
            <a:rect l="0" t="0" r="0" b="0"/>
            <a:pathLst>
              <a:path w="1393" h="35">
                <a:moveTo>
                  <a:pt x="1358" y="0"/>
                </a:moveTo>
                <a:cubicBezTo>
                  <a:pt x="1341" y="0"/>
                  <a:pt x="1341" y="22"/>
                  <a:pt x="1324" y="22"/>
                </a:cubicBezTo>
                <a:cubicBezTo>
                  <a:pt x="1306" y="22"/>
                  <a:pt x="1306" y="0"/>
                  <a:pt x="1289" y="0"/>
                </a:cubicBezTo>
                <a:cubicBezTo>
                  <a:pt x="1271" y="0"/>
                  <a:pt x="1271" y="22"/>
                  <a:pt x="1254" y="22"/>
                </a:cubicBezTo>
                <a:cubicBezTo>
                  <a:pt x="1237" y="22"/>
                  <a:pt x="1237" y="0"/>
                  <a:pt x="1219" y="0"/>
                </a:cubicBezTo>
                <a:cubicBezTo>
                  <a:pt x="1202" y="0"/>
                  <a:pt x="1202" y="22"/>
                  <a:pt x="1184" y="22"/>
                </a:cubicBezTo>
                <a:cubicBezTo>
                  <a:pt x="1167" y="22"/>
                  <a:pt x="1167" y="0"/>
                  <a:pt x="1150" y="0"/>
                </a:cubicBezTo>
                <a:cubicBezTo>
                  <a:pt x="1132" y="0"/>
                  <a:pt x="1132" y="22"/>
                  <a:pt x="1115" y="22"/>
                </a:cubicBezTo>
                <a:cubicBezTo>
                  <a:pt x="1097" y="22"/>
                  <a:pt x="1097" y="0"/>
                  <a:pt x="1080" y="0"/>
                </a:cubicBezTo>
                <a:cubicBezTo>
                  <a:pt x="1063" y="0"/>
                  <a:pt x="1063" y="22"/>
                  <a:pt x="1045" y="22"/>
                </a:cubicBezTo>
                <a:cubicBezTo>
                  <a:pt x="1028" y="22"/>
                  <a:pt x="1028" y="0"/>
                  <a:pt x="1011" y="0"/>
                </a:cubicBezTo>
                <a:cubicBezTo>
                  <a:pt x="993" y="0"/>
                  <a:pt x="993" y="22"/>
                  <a:pt x="976" y="22"/>
                </a:cubicBezTo>
                <a:cubicBezTo>
                  <a:pt x="958" y="22"/>
                  <a:pt x="958" y="0"/>
                  <a:pt x="941" y="0"/>
                </a:cubicBezTo>
                <a:cubicBezTo>
                  <a:pt x="924" y="0"/>
                  <a:pt x="924" y="22"/>
                  <a:pt x="906" y="22"/>
                </a:cubicBezTo>
                <a:cubicBezTo>
                  <a:pt x="889" y="22"/>
                  <a:pt x="889" y="0"/>
                  <a:pt x="871" y="0"/>
                </a:cubicBezTo>
                <a:cubicBezTo>
                  <a:pt x="854" y="0"/>
                  <a:pt x="854" y="22"/>
                  <a:pt x="837" y="22"/>
                </a:cubicBezTo>
                <a:cubicBezTo>
                  <a:pt x="819" y="22"/>
                  <a:pt x="819" y="0"/>
                  <a:pt x="802" y="0"/>
                </a:cubicBezTo>
                <a:cubicBezTo>
                  <a:pt x="784" y="0"/>
                  <a:pt x="784" y="22"/>
                  <a:pt x="767" y="22"/>
                </a:cubicBezTo>
                <a:cubicBezTo>
                  <a:pt x="750" y="22"/>
                  <a:pt x="750" y="0"/>
                  <a:pt x="732" y="0"/>
                </a:cubicBezTo>
                <a:cubicBezTo>
                  <a:pt x="715" y="0"/>
                  <a:pt x="715" y="22"/>
                  <a:pt x="698" y="22"/>
                </a:cubicBezTo>
                <a:cubicBezTo>
                  <a:pt x="680" y="22"/>
                  <a:pt x="680" y="0"/>
                  <a:pt x="663" y="0"/>
                </a:cubicBezTo>
                <a:cubicBezTo>
                  <a:pt x="645" y="0"/>
                  <a:pt x="645" y="22"/>
                  <a:pt x="628" y="22"/>
                </a:cubicBezTo>
                <a:cubicBezTo>
                  <a:pt x="611" y="22"/>
                  <a:pt x="611" y="0"/>
                  <a:pt x="593" y="0"/>
                </a:cubicBezTo>
                <a:cubicBezTo>
                  <a:pt x="576" y="0"/>
                  <a:pt x="576" y="22"/>
                  <a:pt x="558" y="22"/>
                </a:cubicBezTo>
                <a:cubicBezTo>
                  <a:pt x="541" y="22"/>
                  <a:pt x="541" y="0"/>
                  <a:pt x="524" y="0"/>
                </a:cubicBezTo>
                <a:cubicBezTo>
                  <a:pt x="506" y="0"/>
                  <a:pt x="506" y="22"/>
                  <a:pt x="489" y="22"/>
                </a:cubicBezTo>
                <a:cubicBezTo>
                  <a:pt x="472" y="22"/>
                  <a:pt x="472" y="0"/>
                  <a:pt x="454" y="0"/>
                </a:cubicBezTo>
                <a:cubicBezTo>
                  <a:pt x="437" y="0"/>
                  <a:pt x="437" y="22"/>
                  <a:pt x="419" y="22"/>
                </a:cubicBezTo>
                <a:cubicBezTo>
                  <a:pt x="402" y="22"/>
                  <a:pt x="402" y="0"/>
                  <a:pt x="385" y="0"/>
                </a:cubicBezTo>
                <a:cubicBezTo>
                  <a:pt x="367" y="0"/>
                  <a:pt x="367" y="22"/>
                  <a:pt x="350" y="22"/>
                </a:cubicBezTo>
                <a:cubicBezTo>
                  <a:pt x="333" y="22"/>
                  <a:pt x="333" y="0"/>
                  <a:pt x="315" y="0"/>
                </a:cubicBezTo>
                <a:cubicBezTo>
                  <a:pt x="298" y="0"/>
                  <a:pt x="298" y="22"/>
                  <a:pt x="280" y="22"/>
                </a:cubicBezTo>
                <a:cubicBezTo>
                  <a:pt x="263" y="22"/>
                  <a:pt x="263" y="0"/>
                  <a:pt x="246" y="0"/>
                </a:cubicBezTo>
                <a:cubicBezTo>
                  <a:pt x="228" y="0"/>
                  <a:pt x="228" y="22"/>
                  <a:pt x="211" y="22"/>
                </a:cubicBezTo>
                <a:cubicBezTo>
                  <a:pt x="194" y="22"/>
                  <a:pt x="194" y="0"/>
                  <a:pt x="176" y="0"/>
                </a:cubicBezTo>
                <a:cubicBezTo>
                  <a:pt x="159" y="0"/>
                  <a:pt x="159" y="22"/>
                  <a:pt x="141" y="22"/>
                </a:cubicBezTo>
                <a:cubicBezTo>
                  <a:pt x="124" y="22"/>
                  <a:pt x="124" y="0"/>
                  <a:pt x="107" y="0"/>
                </a:cubicBezTo>
                <a:cubicBezTo>
                  <a:pt x="89" y="0"/>
                  <a:pt x="89" y="22"/>
                  <a:pt x="72" y="22"/>
                </a:cubicBezTo>
                <a:cubicBezTo>
                  <a:pt x="55" y="22"/>
                  <a:pt x="55" y="0"/>
                  <a:pt x="37" y="0"/>
                </a:cubicBezTo>
                <a:cubicBezTo>
                  <a:pt x="20" y="0"/>
                  <a:pt x="20" y="22"/>
                  <a:pt x="2" y="22"/>
                </a:cubicBezTo>
                <a:cubicBezTo>
                  <a:pt x="0" y="22"/>
                  <a:pt x="0" y="22"/>
                  <a:pt x="0" y="22"/>
                </a:cubicBezTo>
                <a:cubicBezTo>
                  <a:pt x="0" y="35"/>
                  <a:pt x="0" y="35"/>
                  <a:pt x="0" y="35"/>
                </a:cubicBezTo>
                <a:cubicBezTo>
                  <a:pt x="1393" y="35"/>
                  <a:pt x="1393" y="35"/>
                  <a:pt x="1393" y="35"/>
                </a:cubicBezTo>
                <a:cubicBezTo>
                  <a:pt x="1393" y="22"/>
                  <a:pt x="1393" y="22"/>
                  <a:pt x="1393" y="22"/>
                </a:cubicBezTo>
                <a:cubicBezTo>
                  <a:pt x="1376" y="22"/>
                  <a:pt x="1376" y="0"/>
                  <a:pt x="1358" y="0"/>
                </a:cubicBezTo>
                <a:close/>
              </a:path>
            </a:pathLst>
          </a:custGeom>
          <a:solidFill>
            <a:srgbClr val="005E74"/>
          </a:solidFill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10" name="MH_Number_1"/>
          <p:cNvSpPr/>
          <p:nvPr/>
        </p:nvSpPr>
        <p:spPr>
          <a:xfrm flipH="1">
            <a:off x="481013" y="1505585"/>
            <a:ext cx="2609850" cy="2608263"/>
          </a:xfrm>
          <a:prstGeom prst="roundRect">
            <a:avLst>
              <a:gd name="adj" fmla="val 16667"/>
            </a:avLst>
          </a:prstGeom>
          <a:solidFill>
            <a:schemeClr val="accent4"/>
          </a:solidFill>
          <a:ln w="12700">
            <a:noFill/>
          </a:ln>
        </p:spPr>
        <p:txBody>
          <a:bodyPr lIns="0" tIns="0" rIns="0" bIns="0" anchor="ctr"/>
          <a:lstStyle/>
          <a:p>
            <a:pPr lvl="0" algn="ctr"/>
            <a:r>
              <a:rPr lang="en-US" altLang="zh-CN" sz="13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lang="zh-CN" altLang="en-US" sz="13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2611" name="MH_Entry_1"/>
          <p:cNvSpPr/>
          <p:nvPr/>
        </p:nvSpPr>
        <p:spPr>
          <a:xfrm flipH="1">
            <a:off x="3316288" y="2500086"/>
            <a:ext cx="6353175" cy="965200"/>
          </a:xfrm>
          <a:prstGeom prst="roundRect">
            <a:avLst>
              <a:gd name="adj" fmla="val 16667"/>
            </a:avLst>
          </a:prstGeom>
          <a:solidFill>
            <a:schemeClr val="accent4"/>
          </a:solidFill>
          <a:ln w="12700">
            <a:noFill/>
          </a:ln>
        </p:spPr>
        <p:txBody>
          <a:bodyPr anchor="ctr"/>
          <a:lstStyle/>
          <a:p>
            <a:pPr lvl="0" algn="ctr"/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10" grpId="0" animBg="1"/>
      <p:bldP spid="226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ape&#10;&#10;Description automatically generated">
            <a:extLst>
              <a:ext uri="{FF2B5EF4-FFF2-40B4-BE49-F238E27FC236}">
                <a16:creationId xmlns:a16="http://schemas.microsoft.com/office/drawing/2014/main" id="{B9ABA96B-14D3-F0DE-B75C-606825739D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1999" y="-183285"/>
            <a:ext cx="12921930" cy="72842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08230" y="1590312"/>
            <a:ext cx="5925222" cy="4154984"/>
          </a:xfrm>
          <a:prstGeom prst="rect">
            <a:avLst/>
          </a:prstGeom>
          <a:noFill/>
          <a:ln w="38100">
            <a:solidFill>
              <a:schemeClr val="accent1"/>
            </a:solidFill>
            <a:prstDash val="dashDot"/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ia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p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ành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4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i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ỗi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i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ó 2 lượt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ọn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icon.</a:t>
            </a:r>
          </a:p>
          <a:p>
            <a:pPr marL="514350" indent="-514350" algn="just">
              <a:buFont typeface="Arial" panose="020B0604020202020204" pitchFamily="34" charset="0"/>
              <a:buChar char="•"/>
            </a:pP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i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rả lời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úng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ỏi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ình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họn được 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5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điểm, sai không bị trừ điểm và quyền trả lời dành cho một trong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a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i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òn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ại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ả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lời đúng được 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0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điểm,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ai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ị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ừ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iểm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vi-VN" sz="33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92418" y="431976"/>
            <a:ext cx="8007164" cy="703381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Ò CHƠI: ICON MAY MẮN</a:t>
            </a:r>
          </a:p>
        </p:txBody>
      </p:sp>
      <p:pic>
        <p:nvPicPr>
          <p:cNvPr id="8" name="Graphic 7" descr="Smiling face with solid fill">
            <a:hlinkClick r:id="rId4" action="ppaction://hlinksldjump"/>
            <a:extLst>
              <a:ext uri="{FF2B5EF4-FFF2-40B4-BE49-F238E27FC236}">
                <a16:creationId xmlns:a16="http://schemas.microsoft.com/office/drawing/2014/main" id="{DCABBBB2-FF4F-43D9-B68E-2CCD71420B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141343" y="1260372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pic>
        <p:nvPicPr>
          <p:cNvPr id="12" name="Graphic 11" descr="Sad face with solid fill">
            <a:hlinkClick r:id="rId7" action="ppaction://hlinksldjump"/>
            <a:extLst>
              <a:ext uri="{FF2B5EF4-FFF2-40B4-BE49-F238E27FC236}">
                <a16:creationId xmlns:a16="http://schemas.microsoft.com/office/drawing/2014/main" id="{8CFE1CA2-11B9-4966-93A8-FDC879A8FF4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988997" y="4576686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pic>
        <p:nvPicPr>
          <p:cNvPr id="14" name="Graphic 13" descr="Grinning face with solid fill">
            <a:hlinkClick r:id="rId10" action="ppaction://hlinksldjump"/>
            <a:extLst>
              <a:ext uri="{FF2B5EF4-FFF2-40B4-BE49-F238E27FC236}">
                <a16:creationId xmlns:a16="http://schemas.microsoft.com/office/drawing/2014/main" id="{0AEB37E4-6C50-41A9-862B-AED6075B0DA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6983492" y="3010194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pic>
        <p:nvPicPr>
          <p:cNvPr id="16" name="Graphic 15" descr="Funny face with solid fill">
            <a:hlinkClick r:id="rId13" action="ppaction://hlinksldjump"/>
            <a:extLst>
              <a:ext uri="{FF2B5EF4-FFF2-40B4-BE49-F238E27FC236}">
                <a16:creationId xmlns:a16="http://schemas.microsoft.com/office/drawing/2014/main" id="{22324774-6844-4FE9-9651-8F9F79090D9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8770210" y="4474865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pic>
        <p:nvPicPr>
          <p:cNvPr id="20" name="Graphic 19" descr="Nervous face with solid fill">
            <a:hlinkClick r:id="rId16" action="ppaction://hlinksldjump"/>
            <a:extLst>
              <a:ext uri="{FF2B5EF4-FFF2-40B4-BE49-F238E27FC236}">
                <a16:creationId xmlns:a16="http://schemas.microsoft.com/office/drawing/2014/main" id="{C7E32351-3D13-4FB4-91E5-D46B1127742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7068037" y="1297351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pic>
        <p:nvPicPr>
          <p:cNvPr id="22" name="Graphic 21" descr="Moustache face with solid fill">
            <a:hlinkClick r:id="rId19" action="ppaction://hlinksldjump"/>
            <a:extLst>
              <a:ext uri="{FF2B5EF4-FFF2-40B4-BE49-F238E27FC236}">
                <a16:creationId xmlns:a16="http://schemas.microsoft.com/office/drawing/2014/main" id="{749EB573-B732-4D90-A518-29AA072C362B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8803653" y="3007146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pic>
        <p:nvPicPr>
          <p:cNvPr id="24" name="Graphic 23" descr="Devil face with solid fill">
            <a:hlinkClick r:id="rId22" action="ppaction://hlinksldjump"/>
            <a:extLst>
              <a:ext uri="{FF2B5EF4-FFF2-40B4-BE49-F238E27FC236}">
                <a16:creationId xmlns:a16="http://schemas.microsoft.com/office/drawing/2014/main" id="{E3AC595A-42AA-438F-8C6E-107BB555B645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4"/>
              </a:ext>
            </a:extLst>
          </a:blip>
          <a:stretch>
            <a:fillRect/>
          </a:stretch>
        </p:blipFill>
        <p:spPr>
          <a:xfrm>
            <a:off x="8682113" y="1327848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pic>
        <p:nvPicPr>
          <p:cNvPr id="26" name="Graphic 25" descr="Sunglasses face with solid fill">
            <a:hlinkClick r:id="rId25" action="ppaction://hlinksldjump"/>
            <a:extLst>
              <a:ext uri="{FF2B5EF4-FFF2-40B4-BE49-F238E27FC236}">
                <a16:creationId xmlns:a16="http://schemas.microsoft.com/office/drawing/2014/main" id="{A2AA91F4-984E-4A0C-8F5D-82DB78B0B76E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7"/>
              </a:ext>
            </a:extLst>
          </a:blip>
          <a:stretch>
            <a:fillRect/>
          </a:stretch>
        </p:blipFill>
        <p:spPr>
          <a:xfrm>
            <a:off x="10387985" y="3047173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sp>
        <p:nvSpPr>
          <p:cNvPr id="28" name="Arrow: Right 27">
            <a:hlinkClick r:id="rId28" action="ppaction://hlinksldjump"/>
            <a:extLst>
              <a:ext uri="{FF2B5EF4-FFF2-40B4-BE49-F238E27FC236}">
                <a16:creationId xmlns:a16="http://schemas.microsoft.com/office/drawing/2014/main" id="{10EC63FE-6815-4263-BE35-017CC1F9EF3A}"/>
              </a:ext>
            </a:extLst>
          </p:cNvPr>
          <p:cNvSpPr/>
          <p:nvPr/>
        </p:nvSpPr>
        <p:spPr>
          <a:xfrm>
            <a:off x="11245933" y="6201337"/>
            <a:ext cx="740137" cy="557893"/>
          </a:xfrm>
          <a:prstGeom prst="right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>
        <p15:prstTrans prst="fracture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26AFF6F2-52EF-BF7D-5754-9F52AB913B4C}"/>
              </a:ext>
            </a:extLst>
          </p:cNvPr>
          <p:cNvSpPr/>
          <p:nvPr/>
        </p:nvSpPr>
        <p:spPr bwMode="auto">
          <a:xfrm>
            <a:off x="132789" y="27664"/>
            <a:ext cx="12006838" cy="6858000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endParaRPr 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915706" y="698634"/>
            <a:ext cx="9797615" cy="2635250"/>
          </a:xfrm>
          <a:prstGeom prst="rect">
            <a:avLst/>
          </a:prstGeom>
          <a:solidFill>
            <a:srgbClr val="060D98">
              <a:alpha val="2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ều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</a:p>
          <a:p>
            <a:pPr>
              <a:defRPr/>
            </a:pP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ược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ọi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…</a:t>
            </a:r>
            <a:endParaRPr lang="vi-VN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764313" y="762000"/>
            <a:ext cx="516332" cy="2667000"/>
            <a:chOff x="1322576" y="181189"/>
            <a:chExt cx="387790" cy="2666783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661" y="3741780"/>
                <a:ext cx="122376" cy="1238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0845" y="181189"/>
              <a:ext cx="249521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1517489" y="762000"/>
            <a:ext cx="277212" cy="2667000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26385" y="1374777"/>
            <a:ext cx="607326" cy="3255963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60" y="3278111"/>
                <a:ext cx="122977" cy="122857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1199919" y="3031035"/>
            <a:ext cx="10292175" cy="3218833"/>
            <a:chOff x="497610" y="3549113"/>
            <a:chExt cx="7721194" cy="3219287"/>
          </a:xfrm>
          <a:solidFill>
            <a:srgbClr val="FFFF99"/>
          </a:solidFill>
        </p:grpSpPr>
        <p:sp>
          <p:nvSpPr>
            <p:cNvPr id="7" name="Parallelogram 6"/>
            <p:cNvSpPr/>
            <p:nvPr/>
          </p:nvSpPr>
          <p:spPr bwMode="auto">
            <a:xfrm flipH="1">
              <a:off x="970239" y="3549113"/>
              <a:ext cx="2251090" cy="576344"/>
            </a:xfrm>
            <a:prstGeom prst="parallelogram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ÁP ÁN</a:t>
              </a:r>
            </a:p>
          </p:txBody>
        </p:sp>
        <p:sp>
          <p:nvSpPr>
            <p:cNvPr id="30" name="Parallelogram 29"/>
            <p:cNvSpPr/>
            <p:nvPr/>
          </p:nvSpPr>
          <p:spPr>
            <a:xfrm>
              <a:off x="497610" y="4701183"/>
              <a:ext cx="7672438" cy="2067217"/>
            </a:xfrm>
            <a:prstGeom prst="parallelogram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Nguyên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tử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khối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trung</a:t>
              </a: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bình</a:t>
              </a:r>
              <a:endPara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18453" name="Picture 14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0800000">
              <a:off x="3221801" y="3879674"/>
              <a:ext cx="4997003" cy="30375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132789" y="304802"/>
            <a:ext cx="1443191" cy="1082675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6000" b="1" dirty="0">
                <a:solidFill>
                  <a:srgbClr val="008CF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pic>
          <p:nvPicPr>
            <p:cNvPr id="18446" name="Picture 31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3662" y="159259"/>
              <a:ext cx="1082288" cy="108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7" name="Picture 32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40649" y="240741"/>
              <a:ext cx="757177" cy="937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TextBox 33"/>
            <p:cNvSpPr txBox="1"/>
            <p:nvPr/>
          </p:nvSpPr>
          <p:spPr>
            <a:xfrm>
              <a:off x="487963" y="277250"/>
              <a:ext cx="138535" cy="86146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endParaRPr lang="en-US" sz="5000" b="1" dirty="0">
                <a:solidFill>
                  <a:srgbClr val="00FF4E"/>
                </a:solidFill>
                <a:effectLst>
                  <a:glow rad="88900">
                    <a:srgbClr val="00FF4E">
                      <a:alpha val="6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10419226" y="6650038"/>
            <a:ext cx="844329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p</a:t>
            </a:r>
            <a:r>
              <a:rPr lang="en-US" sz="1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1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n</a:t>
            </a:r>
            <a:endParaRPr lang="en-US" sz="1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Parallelogram 36">
            <a:hlinkClick r:id="rId7" action="ppaction://hlinksldjump"/>
          </p:cNvPr>
          <p:cNvSpPr/>
          <p:nvPr/>
        </p:nvSpPr>
        <p:spPr>
          <a:xfrm flipH="1">
            <a:off x="11263555" y="6650038"/>
            <a:ext cx="876072" cy="207962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ACK</a:t>
            </a:r>
          </a:p>
        </p:txBody>
      </p:sp>
      <p:pic>
        <p:nvPicPr>
          <p:cNvPr id="31" name="Graphic 30" descr="Nervous face with solid fill">
            <a:extLst>
              <a:ext uri="{FF2B5EF4-FFF2-40B4-BE49-F238E27FC236}">
                <a16:creationId xmlns:a16="http://schemas.microsoft.com/office/drawing/2014/main" id="{57E465BB-DA31-4352-96E8-FE9EB808FF7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19025" y="208397"/>
            <a:ext cx="1275228" cy="1275228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SLIDES" val="1"/>
  <p:tag name="ISPRING_SCORM_RATE_QUIZZES" val="0"/>
  <p:tag name="ISPRING_SCORM_PASSING_SCORE" val="100.000000"/>
  <p:tag name="ISPRING_ULTRA_SCORM_COURSE_ID" val="4BD3B332-CF83-4099-9F84-1ED07154E21D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Repository"/>
  <p:tag name="ISPRING_OUTPUT_FOLDER" val="D:\迅雷下载\PPT临时文件\131-可爱卡通时尚PPT模板"/>
  <p:tag name="ISPRING_FIRST_PUBLISH" val="1"/>
  <p:tag name="ISPRING_PRESENTATION_TITLE" val="可爱卡通时尚教学课件动态PPT模板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2wglbkxw">
      <a:majorFont>
        <a:latin typeface="Times New Roman"/>
        <a:ea typeface="Microsoft YaHei"/>
        <a:cs typeface=""/>
      </a:majorFont>
      <a:minorFont>
        <a:latin typeface="Times New Roman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Verv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 bwMode="auto">
        <a:ln>
          <a:headEnd/>
          <a:tailEnd/>
        </a:ln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anchor="ctr"/>
      <a:lstStyle>
        <a:defPPr algn="ctr">
          <a:defRPr sz="2400" b="1" dirty="0">
            <a:solidFill>
              <a:srgbClr val="FF3300"/>
            </a:solidFill>
            <a:latin typeface="Times New Roman" panose="02020603050405020304" pitchFamily="18" charset="0"/>
          </a:defRPr>
        </a:defPPr>
      </a:lstStyle>
      <a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a:style>
    </a:spDef>
  </a:objectDefaults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</TotalTime>
  <Words>1609</Words>
  <Application>Microsoft Office PowerPoint</Application>
  <PresentationFormat>Widescreen</PresentationFormat>
  <Paragraphs>446</Paragraphs>
  <Slides>2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Century Gothic</vt:lpstr>
      <vt:lpstr>Times New Roman</vt:lpstr>
      <vt:lpstr>Verdana</vt:lpstr>
      <vt:lpstr>Wingdings 2</vt:lpstr>
      <vt:lpstr>Office 主题</vt:lpstr>
      <vt:lpstr>1_Office Theme</vt:lpstr>
      <vt:lpstr>Verv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可爱卡通时尚教学课件动态PPT模板</dc:title>
  <dc:creator>Administrator</dc:creator>
  <cp:lastModifiedBy>PHẠM TIẾN HẢI</cp:lastModifiedBy>
  <cp:revision>32</cp:revision>
  <dcterms:created xsi:type="dcterms:W3CDTF">2017-03-20T11:33:00Z</dcterms:created>
  <dcterms:modified xsi:type="dcterms:W3CDTF">2022-06-28T08:0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4</vt:lpwstr>
  </property>
</Properties>
</file>